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8"/>
  </p:notesMasterIdLst>
  <p:handoutMasterIdLst>
    <p:handoutMasterId r:id="rId69"/>
  </p:handoutMasterIdLst>
  <p:sldIdLst>
    <p:sldId id="260" r:id="rId3"/>
    <p:sldId id="288" r:id="rId4"/>
    <p:sldId id="277" r:id="rId5"/>
    <p:sldId id="293" r:id="rId6"/>
    <p:sldId id="296" r:id="rId7"/>
    <p:sldId id="292" r:id="rId8"/>
    <p:sldId id="280" r:id="rId9"/>
    <p:sldId id="281" r:id="rId10"/>
    <p:sldId id="294" r:id="rId11"/>
    <p:sldId id="298" r:id="rId12"/>
    <p:sldId id="297" r:id="rId13"/>
    <p:sldId id="300" r:id="rId14"/>
    <p:sldId id="299" r:id="rId15"/>
    <p:sldId id="302" r:id="rId16"/>
    <p:sldId id="338" r:id="rId17"/>
    <p:sldId id="301" r:id="rId18"/>
    <p:sldId id="282" r:id="rId19"/>
    <p:sldId id="303" r:id="rId20"/>
    <p:sldId id="284" r:id="rId21"/>
    <p:sldId id="286" r:id="rId22"/>
    <p:sldId id="275" r:id="rId23"/>
    <p:sldId id="305" r:id="rId24"/>
    <p:sldId id="306" r:id="rId25"/>
    <p:sldId id="307" r:id="rId26"/>
    <p:sldId id="309" r:id="rId27"/>
    <p:sldId id="310" r:id="rId28"/>
    <p:sldId id="311" r:id="rId29"/>
    <p:sldId id="312" r:id="rId30"/>
    <p:sldId id="313" r:id="rId31"/>
    <p:sldId id="314" r:id="rId32"/>
    <p:sldId id="315" r:id="rId33"/>
    <p:sldId id="319" r:id="rId34"/>
    <p:sldId id="321" r:id="rId35"/>
    <p:sldId id="320" r:id="rId36"/>
    <p:sldId id="316" r:id="rId37"/>
    <p:sldId id="304" r:id="rId38"/>
    <p:sldId id="318" r:id="rId39"/>
    <p:sldId id="322" r:id="rId40"/>
    <p:sldId id="323" r:id="rId41"/>
    <p:sldId id="325" r:id="rId42"/>
    <p:sldId id="324" r:id="rId43"/>
    <p:sldId id="335" r:id="rId44"/>
    <p:sldId id="326" r:id="rId45"/>
    <p:sldId id="289" r:id="rId46"/>
    <p:sldId id="330" r:id="rId47"/>
    <p:sldId id="331" r:id="rId48"/>
    <p:sldId id="337" r:id="rId49"/>
    <p:sldId id="336" r:id="rId50"/>
    <p:sldId id="333" r:id="rId51"/>
    <p:sldId id="334" r:id="rId52"/>
    <p:sldId id="339" r:id="rId53"/>
    <p:sldId id="340" r:id="rId54"/>
    <p:sldId id="341" r:id="rId55"/>
    <p:sldId id="342" r:id="rId56"/>
    <p:sldId id="343" r:id="rId57"/>
    <p:sldId id="344" r:id="rId58"/>
    <p:sldId id="345" r:id="rId59"/>
    <p:sldId id="346" r:id="rId60"/>
    <p:sldId id="347" r:id="rId61"/>
    <p:sldId id="348" r:id="rId62"/>
    <p:sldId id="349" r:id="rId63"/>
    <p:sldId id="350" r:id="rId64"/>
    <p:sldId id="351" r:id="rId65"/>
    <p:sldId id="354" r:id="rId66"/>
    <p:sldId id="353" r:id="rId67"/>
  </p:sldIdLst>
  <p:sldSz cx="12192000" cy="6858000"/>
  <p:notesSz cx="7104063" cy="10234613"/>
  <p:defaultTextStyle>
    <a:defPPr>
      <a:defRPr lang="he-I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DDDDD"/>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E8250A1-8C7C-4F9B-80B5-F3E2D7BD8CF2}" v="350" dt="2019-10-27T08:45:08.27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napToGrid="0">
      <p:cViewPr varScale="1">
        <p:scale>
          <a:sx n="60" d="100"/>
          <a:sy n="60" d="100"/>
        </p:scale>
        <p:origin x="72" y="1128"/>
      </p:cViewPr>
      <p:guideLst/>
    </p:cSldViewPr>
  </p:slideViewPr>
  <p:notesTextViewPr>
    <p:cViewPr>
      <p:scale>
        <a:sx n="1" d="1"/>
        <a:sy n="1" d="1"/>
      </p:scale>
      <p:origin x="0" y="0"/>
    </p:cViewPr>
  </p:notesTextViewPr>
  <p:notesViewPr>
    <p:cSldViewPr snapToGrid="0">
      <p:cViewPr varScale="1">
        <p:scale>
          <a:sx n="77" d="100"/>
          <a:sy n="77" d="100"/>
        </p:scale>
        <p:origin x="4008" y="12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microsoft.com/office/2016/11/relationships/changesInfo" Target="changesInfos/changesInfo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7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or Shpigel-Nacson" userId="b89c7041-26af-4a04-9870-e986d66fada5" providerId="ADAL" clId="{252BE6BB-1031-445F-8F79-FDA1F8DF2C11}"/>
    <pc:docChg chg="custSel addSld delSld modSld">
      <pc:chgData name="Mor Shpigel-Nacson" userId="b89c7041-26af-4a04-9870-e986d66fada5" providerId="ADAL" clId="{252BE6BB-1031-445F-8F79-FDA1F8DF2C11}" dt="2018-10-27T06:30:06.090" v="367" actId="2710"/>
      <pc:docMkLst>
        <pc:docMk/>
      </pc:docMkLst>
    </pc:docChg>
  </pc:docChgLst>
  <pc:docChgLst>
    <pc:chgData name="Mor Shpigel-Nacson" userId="b89c7041-26af-4a04-9870-e986d66fada5" providerId="ADAL" clId="{A21FAD95-957D-4FF0-A9AD-0A76F47C4CB4}"/>
    <pc:docChg chg="undo custSel addSld modSld sldOrd modNotesMaster">
      <pc:chgData name="Mor Shpigel-Nacson" userId="b89c7041-26af-4a04-9870-e986d66fada5" providerId="ADAL" clId="{A21FAD95-957D-4FF0-A9AD-0A76F47C4CB4}" dt="2018-11-17T17:27:32.988" v="186"/>
      <pc:docMkLst>
        <pc:docMk/>
      </pc:docMkLst>
      <pc:sldChg chg="modSp">
        <pc:chgData name="Mor Shpigel-Nacson" userId="b89c7041-26af-4a04-9870-e986d66fada5" providerId="ADAL" clId="{A21FAD95-957D-4FF0-A9AD-0A76F47C4CB4}" dt="2018-11-17T17:14:30.226" v="174" actId="20577"/>
        <pc:sldMkLst>
          <pc:docMk/>
          <pc:sldMk cId="3496818364" sldId="260"/>
        </pc:sldMkLst>
        <pc:spChg chg="mod">
          <ac:chgData name="Mor Shpigel-Nacson" userId="b89c7041-26af-4a04-9870-e986d66fada5" providerId="ADAL" clId="{A21FAD95-957D-4FF0-A9AD-0A76F47C4CB4}" dt="2018-11-17T17:14:30.226" v="174" actId="20577"/>
          <ac:spMkLst>
            <pc:docMk/>
            <pc:sldMk cId="3496818364" sldId="260"/>
            <ac:spMk id="3" creationId="{00000000-0000-0000-0000-000000000000}"/>
          </ac:spMkLst>
        </pc:spChg>
      </pc:sldChg>
      <pc:sldChg chg="modNotes">
        <pc:chgData name="Mor Shpigel-Nacson" userId="b89c7041-26af-4a04-9870-e986d66fada5" providerId="ADAL" clId="{A21FAD95-957D-4FF0-A9AD-0A76F47C4CB4}" dt="2018-11-17T17:27:14.475" v="178"/>
        <pc:sldMkLst>
          <pc:docMk/>
          <pc:sldMk cId="406230217" sldId="275"/>
        </pc:sldMkLst>
      </pc:sldChg>
      <pc:sldChg chg="modNotes">
        <pc:chgData name="Mor Shpigel-Nacson" userId="b89c7041-26af-4a04-9870-e986d66fada5" providerId="ADAL" clId="{A21FAD95-957D-4FF0-A9AD-0A76F47C4CB4}" dt="2018-11-17T17:27:14.475" v="178"/>
        <pc:sldMkLst>
          <pc:docMk/>
          <pc:sldMk cId="2426942610" sldId="277"/>
        </pc:sldMkLst>
      </pc:sldChg>
      <pc:sldChg chg="modNotes">
        <pc:chgData name="Mor Shpigel-Nacson" userId="b89c7041-26af-4a04-9870-e986d66fada5" providerId="ADAL" clId="{A21FAD95-957D-4FF0-A9AD-0A76F47C4CB4}" dt="2018-11-17T17:27:14.475" v="178"/>
        <pc:sldMkLst>
          <pc:docMk/>
          <pc:sldMk cId="3431648093" sldId="297"/>
        </pc:sldMkLst>
      </pc:sldChg>
      <pc:sldChg chg="modNotes">
        <pc:chgData name="Mor Shpigel-Nacson" userId="b89c7041-26af-4a04-9870-e986d66fada5" providerId="ADAL" clId="{A21FAD95-957D-4FF0-A9AD-0A76F47C4CB4}" dt="2018-11-17T17:27:14.475" v="178"/>
        <pc:sldMkLst>
          <pc:docMk/>
          <pc:sldMk cId="3038269693" sldId="304"/>
        </pc:sldMkLst>
      </pc:sldChg>
      <pc:sldChg chg="modNotes">
        <pc:chgData name="Mor Shpigel-Nacson" userId="b89c7041-26af-4a04-9870-e986d66fada5" providerId="ADAL" clId="{A21FAD95-957D-4FF0-A9AD-0A76F47C4CB4}" dt="2018-11-17T17:27:14.475" v="178"/>
        <pc:sldMkLst>
          <pc:docMk/>
          <pc:sldMk cId="3683620716" sldId="305"/>
        </pc:sldMkLst>
      </pc:sldChg>
      <pc:sldChg chg="modNotes">
        <pc:chgData name="Mor Shpigel-Nacson" userId="b89c7041-26af-4a04-9870-e986d66fada5" providerId="ADAL" clId="{A21FAD95-957D-4FF0-A9AD-0A76F47C4CB4}" dt="2018-11-17T17:27:14.475" v="178"/>
        <pc:sldMkLst>
          <pc:docMk/>
          <pc:sldMk cId="3562299784" sldId="306"/>
        </pc:sldMkLst>
      </pc:sldChg>
      <pc:sldChg chg="modNotes">
        <pc:chgData name="Mor Shpigel-Nacson" userId="b89c7041-26af-4a04-9870-e986d66fada5" providerId="ADAL" clId="{A21FAD95-957D-4FF0-A9AD-0A76F47C4CB4}" dt="2018-11-17T17:27:14.475" v="178"/>
        <pc:sldMkLst>
          <pc:docMk/>
          <pc:sldMk cId="3801354805" sldId="316"/>
        </pc:sldMkLst>
      </pc:sldChg>
      <pc:sldChg chg="modNotes">
        <pc:chgData name="Mor Shpigel-Nacson" userId="b89c7041-26af-4a04-9870-e986d66fada5" providerId="ADAL" clId="{A21FAD95-957D-4FF0-A9AD-0A76F47C4CB4}" dt="2018-11-17T17:27:14.475" v="178"/>
        <pc:sldMkLst>
          <pc:docMk/>
          <pc:sldMk cId="2141273918" sldId="318"/>
        </pc:sldMkLst>
      </pc:sldChg>
      <pc:sldChg chg="modNotes">
        <pc:chgData name="Mor Shpigel-Nacson" userId="b89c7041-26af-4a04-9870-e986d66fada5" providerId="ADAL" clId="{A21FAD95-957D-4FF0-A9AD-0A76F47C4CB4}" dt="2018-11-17T17:27:14.475" v="178"/>
        <pc:sldMkLst>
          <pc:docMk/>
          <pc:sldMk cId="592296914" sldId="320"/>
        </pc:sldMkLst>
      </pc:sldChg>
      <pc:sldChg chg="modNotes">
        <pc:chgData name="Mor Shpigel-Nacson" userId="b89c7041-26af-4a04-9870-e986d66fada5" providerId="ADAL" clId="{A21FAD95-957D-4FF0-A9AD-0A76F47C4CB4}" dt="2018-11-17T17:27:14.475" v="178"/>
        <pc:sldMkLst>
          <pc:docMk/>
          <pc:sldMk cId="514855946" sldId="322"/>
        </pc:sldMkLst>
      </pc:sldChg>
      <pc:sldChg chg="modNotes">
        <pc:chgData name="Mor Shpigel-Nacson" userId="b89c7041-26af-4a04-9870-e986d66fada5" providerId="ADAL" clId="{A21FAD95-957D-4FF0-A9AD-0A76F47C4CB4}" dt="2018-11-17T17:27:14.475" v="178"/>
        <pc:sldMkLst>
          <pc:docMk/>
          <pc:sldMk cId="1368915871" sldId="323"/>
        </pc:sldMkLst>
      </pc:sldChg>
      <pc:sldChg chg="addSp delSp modSp modNotes">
        <pc:chgData name="Mor Shpigel-Nacson" userId="b89c7041-26af-4a04-9870-e986d66fada5" providerId="ADAL" clId="{A21FAD95-957D-4FF0-A9AD-0A76F47C4CB4}" dt="2018-11-17T17:27:14.475" v="178"/>
        <pc:sldMkLst>
          <pc:docMk/>
          <pc:sldMk cId="737231560" sldId="324"/>
        </pc:sldMkLst>
        <pc:spChg chg="del">
          <ac:chgData name="Mor Shpigel-Nacson" userId="b89c7041-26af-4a04-9870-e986d66fada5" providerId="ADAL" clId="{A21FAD95-957D-4FF0-A9AD-0A76F47C4CB4}" dt="2018-11-11T18:53:48.247" v="2" actId="478"/>
          <ac:spMkLst>
            <pc:docMk/>
            <pc:sldMk cId="737231560" sldId="324"/>
            <ac:spMk id="5" creationId="{00000000-0000-0000-0000-000000000000}"/>
          </ac:spMkLst>
        </pc:spChg>
        <pc:spChg chg="add mod">
          <ac:chgData name="Mor Shpigel-Nacson" userId="b89c7041-26af-4a04-9870-e986d66fada5" providerId="ADAL" clId="{A21FAD95-957D-4FF0-A9AD-0A76F47C4CB4}" dt="2018-11-11T19:28:43.234" v="133" actId="1076"/>
          <ac:spMkLst>
            <pc:docMk/>
            <pc:sldMk cId="737231560" sldId="324"/>
            <ac:spMk id="6" creationId="{5151BE1F-0628-4780-B8B6-59CF96F024A9}"/>
          </ac:spMkLst>
        </pc:spChg>
        <pc:spChg chg="add del mod">
          <ac:chgData name="Mor Shpigel-Nacson" userId="b89c7041-26af-4a04-9870-e986d66fada5" providerId="ADAL" clId="{A21FAD95-957D-4FF0-A9AD-0A76F47C4CB4}" dt="2018-11-11T19:29:50.841" v="146" actId="478"/>
          <ac:spMkLst>
            <pc:docMk/>
            <pc:sldMk cId="737231560" sldId="324"/>
            <ac:spMk id="7" creationId="{D8558492-5C8F-4E83-A4B6-CCD24649677F}"/>
          </ac:spMkLst>
        </pc:spChg>
        <pc:spChg chg="add mod">
          <ac:chgData name="Mor Shpigel-Nacson" userId="b89c7041-26af-4a04-9870-e986d66fada5" providerId="ADAL" clId="{A21FAD95-957D-4FF0-A9AD-0A76F47C4CB4}" dt="2018-11-11T19:28:47.798" v="134" actId="571"/>
          <ac:spMkLst>
            <pc:docMk/>
            <pc:sldMk cId="737231560" sldId="324"/>
            <ac:spMk id="9" creationId="{33C8C840-EB7F-4D92-A381-B0434A1F2165}"/>
          </ac:spMkLst>
        </pc:spChg>
        <pc:spChg chg="add mod">
          <ac:chgData name="Mor Shpigel-Nacson" userId="b89c7041-26af-4a04-9870-e986d66fada5" providerId="ADAL" clId="{A21FAD95-957D-4FF0-A9AD-0A76F47C4CB4}" dt="2018-11-11T19:29:23.696" v="144" actId="1036"/>
          <ac:spMkLst>
            <pc:docMk/>
            <pc:sldMk cId="737231560" sldId="324"/>
            <ac:spMk id="10" creationId="{668A6A14-4458-4739-9F2D-B104E7076894}"/>
          </ac:spMkLst>
        </pc:spChg>
        <pc:spChg chg="add mod">
          <ac:chgData name="Mor Shpigel-Nacson" userId="b89c7041-26af-4a04-9870-e986d66fada5" providerId="ADAL" clId="{A21FAD95-957D-4FF0-A9AD-0A76F47C4CB4}" dt="2018-11-11T19:29:04.428" v="137" actId="948"/>
          <ac:spMkLst>
            <pc:docMk/>
            <pc:sldMk cId="737231560" sldId="324"/>
            <ac:spMk id="11" creationId="{281106C0-BD89-4ECB-ADA3-5439BE58BCF2}"/>
          </ac:spMkLst>
        </pc:spChg>
        <pc:spChg chg="add mod">
          <ac:chgData name="Mor Shpigel-Nacson" userId="b89c7041-26af-4a04-9870-e986d66fada5" providerId="ADAL" clId="{A21FAD95-957D-4FF0-A9AD-0A76F47C4CB4}" dt="2018-11-11T19:29:11.257" v="138" actId="571"/>
          <ac:spMkLst>
            <pc:docMk/>
            <pc:sldMk cId="737231560" sldId="324"/>
            <ac:spMk id="12" creationId="{87944605-ECBE-4FB4-995D-E240237754C8}"/>
          </ac:spMkLst>
        </pc:spChg>
        <pc:spChg chg="add mod">
          <ac:chgData name="Mor Shpigel-Nacson" userId="b89c7041-26af-4a04-9870-e986d66fada5" providerId="ADAL" clId="{A21FAD95-957D-4FF0-A9AD-0A76F47C4CB4}" dt="2018-11-11T19:29:14.673" v="139" actId="571"/>
          <ac:spMkLst>
            <pc:docMk/>
            <pc:sldMk cId="737231560" sldId="324"/>
            <ac:spMk id="13" creationId="{5178A151-310B-47AC-AA11-011DA94EC158}"/>
          </ac:spMkLst>
        </pc:spChg>
        <pc:spChg chg="add mod">
          <ac:chgData name="Mor Shpigel-Nacson" userId="b89c7041-26af-4a04-9870-e986d66fada5" providerId="ADAL" clId="{A21FAD95-957D-4FF0-A9AD-0A76F47C4CB4}" dt="2018-11-11T19:29:17.279" v="141" actId="948"/>
          <ac:spMkLst>
            <pc:docMk/>
            <pc:sldMk cId="737231560" sldId="324"/>
            <ac:spMk id="14" creationId="{129EAEC4-0702-49BA-98A4-E01F6A22827B}"/>
          </ac:spMkLst>
        </pc:spChg>
        <pc:graphicFrameChg chg="add mod">
          <ac:chgData name="Mor Shpigel-Nacson" userId="b89c7041-26af-4a04-9870-e986d66fada5" providerId="ADAL" clId="{A21FAD95-957D-4FF0-A9AD-0A76F47C4CB4}" dt="2018-11-11T19:27:50.084" v="128" actId="20577"/>
          <ac:graphicFrameMkLst>
            <pc:docMk/>
            <pc:sldMk cId="737231560" sldId="324"/>
            <ac:graphicFrameMk id="5" creationId="{0AC18E4D-27C3-40AF-AF10-EED28F589E4D}"/>
          </ac:graphicFrameMkLst>
        </pc:graphicFrameChg>
        <pc:graphicFrameChg chg="del mod">
          <ac:chgData name="Mor Shpigel-Nacson" userId="b89c7041-26af-4a04-9870-e986d66fada5" providerId="ADAL" clId="{A21FAD95-957D-4FF0-A9AD-0A76F47C4CB4}" dt="2018-11-11T19:26:39.160" v="126" actId="478"/>
          <ac:graphicFrameMkLst>
            <pc:docMk/>
            <pc:sldMk cId="737231560" sldId="324"/>
            <ac:graphicFrameMk id="8" creationId="{00000000-0000-0000-0000-000000000000}"/>
          </ac:graphicFrameMkLst>
        </pc:graphicFrameChg>
        <pc:picChg chg="add mod">
          <ac:chgData name="Mor Shpigel-Nacson" userId="b89c7041-26af-4a04-9870-e986d66fada5" providerId="ADAL" clId="{A21FAD95-957D-4FF0-A9AD-0A76F47C4CB4}" dt="2018-11-11T19:30:41.355" v="152" actId="571"/>
          <ac:picMkLst>
            <pc:docMk/>
            <pc:sldMk cId="737231560" sldId="324"/>
            <ac:picMk id="16" creationId="{9D00D6AA-D78F-4F96-8989-12992715780F}"/>
          </ac:picMkLst>
        </pc:picChg>
        <pc:picChg chg="add mod">
          <ac:chgData name="Mor Shpigel-Nacson" userId="b89c7041-26af-4a04-9870-e986d66fada5" providerId="ADAL" clId="{A21FAD95-957D-4FF0-A9AD-0A76F47C4CB4}" dt="2018-11-11T19:30:43.596" v="153" actId="571"/>
          <ac:picMkLst>
            <pc:docMk/>
            <pc:sldMk cId="737231560" sldId="324"/>
            <ac:picMk id="17" creationId="{17BCCEFE-9DC6-48DC-963C-ADF8C4FF4911}"/>
          </ac:picMkLst>
        </pc:picChg>
        <pc:picChg chg="add mod">
          <ac:chgData name="Mor Shpigel-Nacson" userId="b89c7041-26af-4a04-9870-e986d66fada5" providerId="ADAL" clId="{A21FAD95-957D-4FF0-A9AD-0A76F47C4CB4}" dt="2018-11-11T19:31:02.051" v="160" actId="1076"/>
          <ac:picMkLst>
            <pc:docMk/>
            <pc:sldMk cId="737231560" sldId="324"/>
            <ac:picMk id="18" creationId="{4FE37BA2-0225-4BC7-B0F0-EE1659F58705}"/>
          </ac:picMkLst>
        </pc:picChg>
        <pc:picChg chg="add mod">
          <ac:chgData name="Mor Shpigel-Nacson" userId="b89c7041-26af-4a04-9870-e986d66fada5" providerId="ADAL" clId="{A21FAD95-957D-4FF0-A9AD-0A76F47C4CB4}" dt="2018-11-11T19:30:55.321" v="156" actId="571"/>
          <ac:picMkLst>
            <pc:docMk/>
            <pc:sldMk cId="737231560" sldId="324"/>
            <ac:picMk id="19" creationId="{E91FE26D-6F52-4323-A624-F168401103AB}"/>
          </ac:picMkLst>
        </pc:picChg>
        <pc:picChg chg="add mod">
          <ac:chgData name="Mor Shpigel-Nacson" userId="b89c7041-26af-4a04-9870-e986d66fada5" providerId="ADAL" clId="{A21FAD95-957D-4FF0-A9AD-0A76F47C4CB4}" dt="2018-11-11T19:30:59.489" v="158" actId="571"/>
          <ac:picMkLst>
            <pc:docMk/>
            <pc:sldMk cId="737231560" sldId="324"/>
            <ac:picMk id="20" creationId="{05ABFB84-56F3-4DF4-8636-6748071A080E}"/>
          </ac:picMkLst>
        </pc:picChg>
        <pc:picChg chg="add mod">
          <ac:chgData name="Mor Shpigel-Nacson" userId="b89c7041-26af-4a04-9870-e986d66fada5" providerId="ADAL" clId="{A21FAD95-957D-4FF0-A9AD-0A76F47C4CB4}" dt="2018-11-11T19:31:07.247" v="161" actId="571"/>
          <ac:picMkLst>
            <pc:docMk/>
            <pc:sldMk cId="737231560" sldId="324"/>
            <ac:picMk id="21" creationId="{1DECE113-F0B9-4C8D-A2FA-89D1F978D527}"/>
          </ac:picMkLst>
        </pc:picChg>
        <pc:picChg chg="add mod">
          <ac:chgData name="Mor Shpigel-Nacson" userId="b89c7041-26af-4a04-9870-e986d66fada5" providerId="ADAL" clId="{A21FAD95-957D-4FF0-A9AD-0A76F47C4CB4}" dt="2018-11-11T19:31:09.114" v="162" actId="571"/>
          <ac:picMkLst>
            <pc:docMk/>
            <pc:sldMk cId="737231560" sldId="324"/>
            <ac:picMk id="22" creationId="{72A7D3C6-8915-460A-91F8-B9E8689F71B9}"/>
          </ac:picMkLst>
        </pc:picChg>
        <pc:picChg chg="add mod">
          <ac:chgData name="Mor Shpigel-Nacson" userId="b89c7041-26af-4a04-9870-e986d66fada5" providerId="ADAL" clId="{A21FAD95-957D-4FF0-A9AD-0A76F47C4CB4}" dt="2018-11-11T19:31:11.215" v="163" actId="571"/>
          <ac:picMkLst>
            <pc:docMk/>
            <pc:sldMk cId="737231560" sldId="324"/>
            <ac:picMk id="23" creationId="{6270F8AF-5B4C-4976-9AE6-78910D0E2AA8}"/>
          </ac:picMkLst>
        </pc:picChg>
        <pc:picChg chg="add mod">
          <ac:chgData name="Mor Shpigel-Nacson" userId="b89c7041-26af-4a04-9870-e986d66fada5" providerId="ADAL" clId="{A21FAD95-957D-4FF0-A9AD-0A76F47C4CB4}" dt="2018-11-11T19:31:02.051" v="160" actId="1076"/>
          <ac:picMkLst>
            <pc:docMk/>
            <pc:sldMk cId="737231560" sldId="324"/>
            <ac:picMk id="16388" creationId="{7CE411BD-D287-4D31-8D6D-919C7D21C52A}"/>
          </ac:picMkLst>
        </pc:picChg>
      </pc:sldChg>
      <pc:sldChg chg="modNotes">
        <pc:chgData name="Mor Shpigel-Nacson" userId="b89c7041-26af-4a04-9870-e986d66fada5" providerId="ADAL" clId="{A21FAD95-957D-4FF0-A9AD-0A76F47C4CB4}" dt="2018-11-17T17:27:14.475" v="178"/>
        <pc:sldMkLst>
          <pc:docMk/>
          <pc:sldMk cId="1924811144" sldId="325"/>
        </pc:sldMkLst>
      </pc:sldChg>
      <pc:sldChg chg="modNotes">
        <pc:chgData name="Mor Shpigel-Nacson" userId="b89c7041-26af-4a04-9870-e986d66fada5" providerId="ADAL" clId="{A21FAD95-957D-4FF0-A9AD-0A76F47C4CB4}" dt="2018-11-17T17:27:14.475" v="178"/>
        <pc:sldMkLst>
          <pc:docMk/>
          <pc:sldMk cId="3061954177" sldId="326"/>
        </pc:sldMkLst>
      </pc:sldChg>
      <pc:sldChg chg="ord">
        <pc:chgData name="Mor Shpigel-Nacson" userId="b89c7041-26af-4a04-9870-e986d66fada5" providerId="ADAL" clId="{A21FAD95-957D-4FF0-A9AD-0A76F47C4CB4}" dt="2018-11-11T18:31:16.487" v="0"/>
        <pc:sldMkLst>
          <pc:docMk/>
          <pc:sldMk cId="1895430608" sldId="329"/>
        </pc:sldMkLst>
      </pc:sldChg>
      <pc:sldChg chg="addSp delSp modSp add modNotes">
        <pc:chgData name="Mor Shpigel-Nacson" userId="b89c7041-26af-4a04-9870-e986d66fada5" providerId="ADAL" clId="{A21FAD95-957D-4FF0-A9AD-0A76F47C4CB4}" dt="2018-11-17T17:27:14.475" v="178"/>
        <pc:sldMkLst>
          <pc:docMk/>
          <pc:sldMk cId="2005703444" sldId="335"/>
        </pc:sldMkLst>
        <pc:graphicFrameChg chg="add mod">
          <ac:chgData name="Mor Shpigel-Nacson" userId="b89c7041-26af-4a04-9870-e986d66fada5" providerId="ADAL" clId="{A21FAD95-957D-4FF0-A9AD-0A76F47C4CB4}" dt="2018-11-11T19:32:17.196" v="173" actId="1076"/>
          <ac:graphicFrameMkLst>
            <pc:docMk/>
            <pc:sldMk cId="2005703444" sldId="335"/>
            <ac:graphicFrameMk id="7" creationId="{3D2710D7-5AB0-4543-9941-0E0B84F6B8A3}"/>
          </ac:graphicFrameMkLst>
        </pc:graphicFrameChg>
        <pc:graphicFrameChg chg="del">
          <ac:chgData name="Mor Shpigel-Nacson" userId="b89c7041-26af-4a04-9870-e986d66fada5" providerId="ADAL" clId="{A21FAD95-957D-4FF0-A9AD-0A76F47C4CB4}" dt="2018-11-11T19:31:15.672" v="164" actId="478"/>
          <ac:graphicFrameMkLst>
            <pc:docMk/>
            <pc:sldMk cId="2005703444" sldId="335"/>
            <ac:graphicFrameMk id="8" creationId="{00000000-0000-0000-0000-000000000000}"/>
          </ac:graphicFrameMkLst>
        </pc:graphicFrameChg>
      </pc:sldChg>
      <pc:sldChg chg="modNotes">
        <pc:chgData name="Mor Shpigel-Nacson" userId="b89c7041-26af-4a04-9870-e986d66fada5" providerId="ADAL" clId="{A21FAD95-957D-4FF0-A9AD-0A76F47C4CB4}" dt="2018-11-17T17:27:14.475" v="178"/>
        <pc:sldMkLst>
          <pc:docMk/>
          <pc:sldMk cId="1837523537" sldId="338"/>
        </pc:sldMkLst>
      </pc:sldChg>
    </pc:docChg>
  </pc:docChgLst>
  <pc:docChgLst>
    <pc:chgData name="Mor Shpigel-Nacson" userId="b89c7041-26af-4a04-9870-e986d66fada5" providerId="ADAL" clId="{C7D26294-55C9-4B38-B1B2-4ED00F2F7C55}"/>
    <pc:docChg chg="undo custSel mod addSld delSld modSld sldOrd">
      <pc:chgData name="Mor Shpigel-Nacson" userId="b89c7041-26af-4a04-9870-e986d66fada5" providerId="ADAL" clId="{C7D26294-55C9-4B38-B1B2-4ED00F2F7C55}" dt="2018-10-20T13:34:00.266" v="2181"/>
      <pc:docMkLst>
        <pc:docMk/>
      </pc:docMkLst>
      <pc:sldChg chg="addSp modSp add">
        <pc:chgData name="Mor Shpigel-Nacson" userId="b89c7041-26af-4a04-9870-e986d66fada5" providerId="ADAL" clId="{C7D26294-55C9-4B38-B1B2-4ED00F2F7C55}" dt="2018-10-18T13:00:46.364" v="1263" actId="1036"/>
        <pc:sldMkLst>
          <pc:docMk/>
          <pc:sldMk cId="406230217" sldId="275"/>
        </pc:sldMkLst>
        <pc:spChg chg="mod">
          <ac:chgData name="Mor Shpigel-Nacson" userId="b89c7041-26af-4a04-9870-e986d66fada5" providerId="ADAL" clId="{C7D26294-55C9-4B38-B1B2-4ED00F2F7C55}" dt="2018-10-18T12:53:53.999" v="982" actId="20577"/>
          <ac:spMkLst>
            <pc:docMk/>
            <pc:sldMk cId="406230217" sldId="275"/>
            <ac:spMk id="2" creationId="{00000000-0000-0000-0000-000000000000}"/>
          </ac:spMkLst>
        </pc:spChg>
        <pc:spChg chg="mod">
          <ac:chgData name="Mor Shpigel-Nacson" userId="b89c7041-26af-4a04-9870-e986d66fada5" providerId="ADAL" clId="{C7D26294-55C9-4B38-B1B2-4ED00F2F7C55}" dt="2018-10-18T13:00:35.416" v="1248" actId="20577"/>
          <ac:spMkLst>
            <pc:docMk/>
            <pc:sldMk cId="406230217" sldId="275"/>
            <ac:spMk id="3" creationId="{00000000-0000-0000-0000-000000000000}"/>
          </ac:spMkLst>
        </pc:spChg>
        <pc:cxnChg chg="add mod">
          <ac:chgData name="Mor Shpigel-Nacson" userId="b89c7041-26af-4a04-9870-e986d66fada5" providerId="ADAL" clId="{C7D26294-55C9-4B38-B1B2-4ED00F2F7C55}" dt="2018-10-18T13:00:46.364" v="1263" actId="1036"/>
          <ac:cxnSpMkLst>
            <pc:docMk/>
            <pc:sldMk cId="406230217" sldId="275"/>
            <ac:cxnSpMk id="5" creationId="{CECE5087-5071-4EF4-AF62-5302A8740051}"/>
          </ac:cxnSpMkLst>
        </pc:cxnChg>
      </pc:sldChg>
    </pc:docChg>
  </pc:docChgLst>
  <pc:docChgLst>
    <pc:chgData name="Lior Aloni" userId="01076b78-dd6f-4bd4-84f4-75afb97c725d" providerId="ADAL" clId="{0E8250A1-8C7C-4F9B-80B5-F3E2D7BD8CF2}"/>
    <pc:docChg chg="undo redo custSel addSld delSld modSld">
      <pc:chgData name="Lior Aloni" userId="01076b78-dd6f-4bd4-84f4-75afb97c725d" providerId="ADAL" clId="{0E8250A1-8C7C-4F9B-80B5-F3E2D7BD8CF2}" dt="2019-10-27T08:45:08.276" v="3111" actId="20577"/>
      <pc:docMkLst>
        <pc:docMk/>
      </pc:docMkLst>
      <pc:sldChg chg="modSp">
        <pc:chgData name="Lior Aloni" userId="01076b78-dd6f-4bd4-84f4-75afb97c725d" providerId="ADAL" clId="{0E8250A1-8C7C-4F9B-80B5-F3E2D7BD8CF2}" dt="2019-10-26T17:32:28.216" v="212" actId="20577"/>
        <pc:sldMkLst>
          <pc:docMk/>
          <pc:sldMk cId="3496818364" sldId="260"/>
        </pc:sldMkLst>
        <pc:spChg chg="mod">
          <ac:chgData name="Lior Aloni" userId="01076b78-dd6f-4bd4-84f4-75afb97c725d" providerId="ADAL" clId="{0E8250A1-8C7C-4F9B-80B5-F3E2D7BD8CF2}" dt="2019-10-26T17:32:28.216" v="212" actId="20577"/>
          <ac:spMkLst>
            <pc:docMk/>
            <pc:sldMk cId="3496818364" sldId="260"/>
            <ac:spMk id="2" creationId="{00000000-0000-0000-0000-000000000000}"/>
          </ac:spMkLst>
        </pc:spChg>
      </pc:sldChg>
      <pc:sldChg chg="modSp">
        <pc:chgData name="Lior Aloni" userId="01076b78-dd6f-4bd4-84f4-75afb97c725d" providerId="ADAL" clId="{0E8250A1-8C7C-4F9B-80B5-F3E2D7BD8CF2}" dt="2019-10-26T13:54:45.289" v="14" actId="20577"/>
        <pc:sldMkLst>
          <pc:docMk/>
          <pc:sldMk cId="2704966802" sldId="288"/>
        </pc:sldMkLst>
        <pc:spChg chg="mod">
          <ac:chgData name="Lior Aloni" userId="01076b78-dd6f-4bd4-84f4-75afb97c725d" providerId="ADAL" clId="{0E8250A1-8C7C-4F9B-80B5-F3E2D7BD8CF2}" dt="2019-10-26T13:54:45.289" v="14" actId="20577"/>
          <ac:spMkLst>
            <pc:docMk/>
            <pc:sldMk cId="2704966802" sldId="288"/>
            <ac:spMk id="3" creationId="{00000000-0000-0000-0000-000000000000}"/>
          </ac:spMkLst>
        </pc:spChg>
      </pc:sldChg>
      <pc:sldChg chg="modSp">
        <pc:chgData name="Lior Aloni" userId="01076b78-dd6f-4bd4-84f4-75afb97c725d" providerId="ADAL" clId="{0E8250A1-8C7C-4F9B-80B5-F3E2D7BD8CF2}" dt="2019-10-26T17:31:36.829" v="191" actId="20577"/>
        <pc:sldMkLst>
          <pc:docMk/>
          <pc:sldMk cId="1880887030" sldId="294"/>
        </pc:sldMkLst>
        <pc:spChg chg="mod">
          <ac:chgData name="Lior Aloni" userId="01076b78-dd6f-4bd4-84f4-75afb97c725d" providerId="ADAL" clId="{0E8250A1-8C7C-4F9B-80B5-F3E2D7BD8CF2}" dt="2019-10-26T17:31:36.829" v="191" actId="20577"/>
          <ac:spMkLst>
            <pc:docMk/>
            <pc:sldMk cId="1880887030" sldId="294"/>
            <ac:spMk id="3" creationId="{00000000-0000-0000-0000-000000000000}"/>
          </ac:spMkLst>
        </pc:spChg>
      </pc:sldChg>
      <pc:sldChg chg="modSp">
        <pc:chgData name="Lior Aloni" userId="01076b78-dd6f-4bd4-84f4-75afb97c725d" providerId="ADAL" clId="{0E8250A1-8C7C-4F9B-80B5-F3E2D7BD8CF2}" dt="2019-10-26T17:34:25.340" v="242" actId="113"/>
        <pc:sldMkLst>
          <pc:docMk/>
          <pc:sldMk cId="3431648093" sldId="297"/>
        </pc:sldMkLst>
        <pc:spChg chg="mod">
          <ac:chgData name="Lior Aloni" userId="01076b78-dd6f-4bd4-84f4-75afb97c725d" providerId="ADAL" clId="{0E8250A1-8C7C-4F9B-80B5-F3E2D7BD8CF2}" dt="2019-10-26T17:34:25.340" v="242" actId="113"/>
          <ac:spMkLst>
            <pc:docMk/>
            <pc:sldMk cId="3431648093" sldId="297"/>
            <ac:spMk id="3" creationId="{00000000-0000-0000-0000-000000000000}"/>
          </ac:spMkLst>
        </pc:spChg>
      </pc:sldChg>
      <pc:sldChg chg="modSp">
        <pc:chgData name="Lior Aloni" userId="01076b78-dd6f-4bd4-84f4-75afb97c725d" providerId="ADAL" clId="{0E8250A1-8C7C-4F9B-80B5-F3E2D7BD8CF2}" dt="2019-10-26T18:03:11.283" v="338" actId="20577"/>
        <pc:sldMkLst>
          <pc:docMk/>
          <pc:sldMk cId="1283873852" sldId="298"/>
        </pc:sldMkLst>
        <pc:spChg chg="mod">
          <ac:chgData name="Lior Aloni" userId="01076b78-dd6f-4bd4-84f4-75afb97c725d" providerId="ADAL" clId="{0E8250A1-8C7C-4F9B-80B5-F3E2D7BD8CF2}" dt="2019-10-26T18:03:11.283" v="338" actId="20577"/>
          <ac:spMkLst>
            <pc:docMk/>
            <pc:sldMk cId="1283873852" sldId="298"/>
            <ac:spMk id="3" creationId="{00000000-0000-0000-0000-000000000000}"/>
          </ac:spMkLst>
        </pc:spChg>
      </pc:sldChg>
      <pc:sldChg chg="modSp">
        <pc:chgData name="Lior Aloni" userId="01076b78-dd6f-4bd4-84f4-75afb97c725d" providerId="ADAL" clId="{0E8250A1-8C7C-4F9B-80B5-F3E2D7BD8CF2}" dt="2019-10-26T17:33:49.963" v="240" actId="20577"/>
        <pc:sldMkLst>
          <pc:docMk/>
          <pc:sldMk cId="2522399246" sldId="300"/>
        </pc:sldMkLst>
        <pc:spChg chg="mod">
          <ac:chgData name="Lior Aloni" userId="01076b78-dd6f-4bd4-84f4-75afb97c725d" providerId="ADAL" clId="{0E8250A1-8C7C-4F9B-80B5-F3E2D7BD8CF2}" dt="2019-10-26T17:33:49.963" v="240" actId="20577"/>
          <ac:spMkLst>
            <pc:docMk/>
            <pc:sldMk cId="2522399246" sldId="300"/>
            <ac:spMk id="3" creationId="{00000000-0000-0000-0000-000000000000}"/>
          </ac:spMkLst>
        </pc:spChg>
      </pc:sldChg>
      <pc:sldChg chg="addSp delSp modSp">
        <pc:chgData name="Lior Aloni" userId="01076b78-dd6f-4bd4-84f4-75afb97c725d" providerId="ADAL" clId="{0E8250A1-8C7C-4F9B-80B5-F3E2D7BD8CF2}" dt="2019-10-27T07:57:09.610" v="2319" actId="478"/>
        <pc:sldMkLst>
          <pc:docMk/>
          <pc:sldMk cId="3562299784" sldId="306"/>
        </pc:sldMkLst>
        <pc:graphicFrameChg chg="add del mod">
          <ac:chgData name="Lior Aloni" userId="01076b78-dd6f-4bd4-84f4-75afb97c725d" providerId="ADAL" clId="{0E8250A1-8C7C-4F9B-80B5-F3E2D7BD8CF2}" dt="2019-10-27T07:57:09.610" v="2319" actId="478"/>
          <ac:graphicFrameMkLst>
            <pc:docMk/>
            <pc:sldMk cId="3562299784" sldId="306"/>
            <ac:graphicFrameMk id="5" creationId="{00000000-0000-0000-0000-000000000000}"/>
          </ac:graphicFrameMkLst>
        </pc:graphicFrameChg>
      </pc:sldChg>
      <pc:sldChg chg="addSp delSp modSp">
        <pc:chgData name="Lior Aloni" userId="01076b78-dd6f-4bd4-84f4-75afb97c725d" providerId="ADAL" clId="{0E8250A1-8C7C-4F9B-80B5-F3E2D7BD8CF2}" dt="2019-10-27T07:58:20.669" v="2346" actId="1076"/>
        <pc:sldMkLst>
          <pc:docMk/>
          <pc:sldMk cId="39678820" sldId="309"/>
        </pc:sldMkLst>
        <pc:graphicFrameChg chg="add mod">
          <ac:chgData name="Lior Aloni" userId="01076b78-dd6f-4bd4-84f4-75afb97c725d" providerId="ADAL" clId="{0E8250A1-8C7C-4F9B-80B5-F3E2D7BD8CF2}" dt="2019-10-27T07:58:20.669" v="2346" actId="1076"/>
          <ac:graphicFrameMkLst>
            <pc:docMk/>
            <pc:sldMk cId="39678820" sldId="309"/>
            <ac:graphicFrameMk id="3" creationId="{E82B6B6C-EFC0-478C-83B5-2014C009E9C6}"/>
          </ac:graphicFrameMkLst>
        </pc:graphicFrameChg>
        <pc:graphicFrameChg chg="del mod">
          <ac:chgData name="Lior Aloni" userId="01076b78-dd6f-4bd4-84f4-75afb97c725d" providerId="ADAL" clId="{0E8250A1-8C7C-4F9B-80B5-F3E2D7BD8CF2}" dt="2019-10-27T07:57:21.171" v="2320" actId="478"/>
          <ac:graphicFrameMkLst>
            <pc:docMk/>
            <pc:sldMk cId="39678820" sldId="309"/>
            <ac:graphicFrameMk id="41" creationId="{00000000-0000-0000-0000-000000000000}"/>
          </ac:graphicFrameMkLst>
        </pc:graphicFrameChg>
      </pc:sldChg>
      <pc:sldChg chg="addSp delSp modSp">
        <pc:chgData name="Lior Aloni" userId="01076b78-dd6f-4bd4-84f4-75afb97c725d" providerId="ADAL" clId="{0E8250A1-8C7C-4F9B-80B5-F3E2D7BD8CF2}" dt="2019-10-27T07:58:06.572" v="2342" actId="1076"/>
        <pc:sldMkLst>
          <pc:docMk/>
          <pc:sldMk cId="1711889987" sldId="310"/>
        </pc:sldMkLst>
        <pc:graphicFrameChg chg="del">
          <ac:chgData name="Lior Aloni" userId="01076b78-dd6f-4bd4-84f4-75afb97c725d" providerId="ADAL" clId="{0E8250A1-8C7C-4F9B-80B5-F3E2D7BD8CF2}" dt="2019-10-27T07:57:56.099" v="2339" actId="478"/>
          <ac:graphicFrameMkLst>
            <pc:docMk/>
            <pc:sldMk cId="1711889987" sldId="310"/>
            <ac:graphicFrameMk id="41" creationId="{00000000-0000-0000-0000-000000000000}"/>
          </ac:graphicFrameMkLst>
        </pc:graphicFrameChg>
        <pc:graphicFrameChg chg="add mod">
          <ac:chgData name="Lior Aloni" userId="01076b78-dd6f-4bd4-84f4-75afb97c725d" providerId="ADAL" clId="{0E8250A1-8C7C-4F9B-80B5-F3E2D7BD8CF2}" dt="2019-10-27T07:58:06.572" v="2342" actId="1076"/>
          <ac:graphicFrameMkLst>
            <pc:docMk/>
            <pc:sldMk cId="1711889987" sldId="310"/>
            <ac:graphicFrameMk id="46" creationId="{FF1382D9-D86A-4566-A17A-E6DE46DC0A48}"/>
          </ac:graphicFrameMkLst>
        </pc:graphicFrameChg>
      </pc:sldChg>
      <pc:sldChg chg="addSp delSp modSp">
        <pc:chgData name="Lior Aloni" userId="01076b78-dd6f-4bd4-84f4-75afb97c725d" providerId="ADAL" clId="{0E8250A1-8C7C-4F9B-80B5-F3E2D7BD8CF2}" dt="2019-10-27T07:58:34.615" v="2350"/>
        <pc:sldMkLst>
          <pc:docMk/>
          <pc:sldMk cId="3244174611" sldId="311"/>
        </pc:sldMkLst>
        <pc:graphicFrameChg chg="add del mod">
          <ac:chgData name="Lior Aloni" userId="01076b78-dd6f-4bd4-84f4-75afb97c725d" providerId="ADAL" clId="{0E8250A1-8C7C-4F9B-80B5-F3E2D7BD8CF2}" dt="2019-10-27T07:58:31.185" v="2349"/>
          <ac:graphicFrameMkLst>
            <pc:docMk/>
            <pc:sldMk cId="3244174611" sldId="311"/>
            <ac:graphicFrameMk id="3" creationId="{76695414-92FE-437D-A37E-5A2D2DF52C3C}"/>
          </ac:graphicFrameMkLst>
        </pc:graphicFrameChg>
        <pc:graphicFrameChg chg="del">
          <ac:chgData name="Lior Aloni" userId="01076b78-dd6f-4bd4-84f4-75afb97c725d" providerId="ADAL" clId="{0E8250A1-8C7C-4F9B-80B5-F3E2D7BD8CF2}" dt="2019-10-27T07:58:28.674" v="2347" actId="478"/>
          <ac:graphicFrameMkLst>
            <pc:docMk/>
            <pc:sldMk cId="3244174611" sldId="311"/>
            <ac:graphicFrameMk id="41" creationId="{00000000-0000-0000-0000-000000000000}"/>
          </ac:graphicFrameMkLst>
        </pc:graphicFrameChg>
        <pc:graphicFrameChg chg="add">
          <ac:chgData name="Lior Aloni" userId="01076b78-dd6f-4bd4-84f4-75afb97c725d" providerId="ADAL" clId="{0E8250A1-8C7C-4F9B-80B5-F3E2D7BD8CF2}" dt="2019-10-27T07:58:34.615" v="2350"/>
          <ac:graphicFrameMkLst>
            <pc:docMk/>
            <pc:sldMk cId="3244174611" sldId="311"/>
            <ac:graphicFrameMk id="47" creationId="{23DCB589-090F-45F1-B3BE-6484516335FD}"/>
          </ac:graphicFrameMkLst>
        </pc:graphicFrameChg>
      </pc:sldChg>
      <pc:sldChg chg="addSp delSp modSp">
        <pc:chgData name="Lior Aloni" userId="01076b78-dd6f-4bd4-84f4-75afb97c725d" providerId="ADAL" clId="{0E8250A1-8C7C-4F9B-80B5-F3E2D7BD8CF2}" dt="2019-10-27T07:58:41.499" v="2354"/>
        <pc:sldMkLst>
          <pc:docMk/>
          <pc:sldMk cId="3615604210" sldId="312"/>
        </pc:sldMkLst>
        <pc:graphicFrameChg chg="add del mod">
          <ac:chgData name="Lior Aloni" userId="01076b78-dd6f-4bd4-84f4-75afb97c725d" providerId="ADAL" clId="{0E8250A1-8C7C-4F9B-80B5-F3E2D7BD8CF2}" dt="2019-10-27T07:58:38.945" v="2353"/>
          <ac:graphicFrameMkLst>
            <pc:docMk/>
            <pc:sldMk cId="3615604210" sldId="312"/>
            <ac:graphicFrameMk id="3" creationId="{8A764676-F529-46D4-BEC4-D219CD9D15A4}"/>
          </ac:graphicFrameMkLst>
        </pc:graphicFrameChg>
        <pc:graphicFrameChg chg="del">
          <ac:chgData name="Lior Aloni" userId="01076b78-dd6f-4bd4-84f4-75afb97c725d" providerId="ADAL" clId="{0E8250A1-8C7C-4F9B-80B5-F3E2D7BD8CF2}" dt="2019-10-27T07:58:37.700" v="2351" actId="478"/>
          <ac:graphicFrameMkLst>
            <pc:docMk/>
            <pc:sldMk cId="3615604210" sldId="312"/>
            <ac:graphicFrameMk id="41" creationId="{00000000-0000-0000-0000-000000000000}"/>
          </ac:graphicFrameMkLst>
        </pc:graphicFrameChg>
        <pc:graphicFrameChg chg="add">
          <ac:chgData name="Lior Aloni" userId="01076b78-dd6f-4bd4-84f4-75afb97c725d" providerId="ADAL" clId="{0E8250A1-8C7C-4F9B-80B5-F3E2D7BD8CF2}" dt="2019-10-27T07:58:41.499" v="2354"/>
          <ac:graphicFrameMkLst>
            <pc:docMk/>
            <pc:sldMk cId="3615604210" sldId="312"/>
            <ac:graphicFrameMk id="48" creationId="{E2333F41-8C93-49FF-A487-621600212565}"/>
          </ac:graphicFrameMkLst>
        </pc:graphicFrameChg>
      </pc:sldChg>
      <pc:sldChg chg="addSp delSp modSp">
        <pc:chgData name="Lior Aloni" userId="01076b78-dd6f-4bd4-84f4-75afb97c725d" providerId="ADAL" clId="{0E8250A1-8C7C-4F9B-80B5-F3E2D7BD8CF2}" dt="2019-10-27T07:58:48.488" v="2358"/>
        <pc:sldMkLst>
          <pc:docMk/>
          <pc:sldMk cId="1788438646" sldId="313"/>
        </pc:sldMkLst>
        <pc:graphicFrameChg chg="add del mod">
          <ac:chgData name="Lior Aloni" userId="01076b78-dd6f-4bd4-84f4-75afb97c725d" providerId="ADAL" clId="{0E8250A1-8C7C-4F9B-80B5-F3E2D7BD8CF2}" dt="2019-10-27T07:58:45.779" v="2357"/>
          <ac:graphicFrameMkLst>
            <pc:docMk/>
            <pc:sldMk cId="1788438646" sldId="313"/>
            <ac:graphicFrameMk id="3" creationId="{C16261D6-FE4E-434C-83D7-F15CB8C7ACDA}"/>
          </ac:graphicFrameMkLst>
        </pc:graphicFrameChg>
        <pc:graphicFrameChg chg="del">
          <ac:chgData name="Lior Aloni" userId="01076b78-dd6f-4bd4-84f4-75afb97c725d" providerId="ADAL" clId="{0E8250A1-8C7C-4F9B-80B5-F3E2D7BD8CF2}" dt="2019-10-27T07:58:44.882" v="2355" actId="478"/>
          <ac:graphicFrameMkLst>
            <pc:docMk/>
            <pc:sldMk cId="1788438646" sldId="313"/>
            <ac:graphicFrameMk id="41" creationId="{00000000-0000-0000-0000-000000000000}"/>
          </ac:graphicFrameMkLst>
        </pc:graphicFrameChg>
        <pc:graphicFrameChg chg="add">
          <ac:chgData name="Lior Aloni" userId="01076b78-dd6f-4bd4-84f4-75afb97c725d" providerId="ADAL" clId="{0E8250A1-8C7C-4F9B-80B5-F3E2D7BD8CF2}" dt="2019-10-27T07:58:48.488" v="2358"/>
          <ac:graphicFrameMkLst>
            <pc:docMk/>
            <pc:sldMk cId="1788438646" sldId="313"/>
            <ac:graphicFrameMk id="47" creationId="{2D26B7D8-C646-4D70-A71E-34723A388418}"/>
          </ac:graphicFrameMkLst>
        </pc:graphicFrameChg>
      </pc:sldChg>
      <pc:sldChg chg="addSp delSp modSp">
        <pc:chgData name="Lior Aloni" userId="01076b78-dd6f-4bd4-84f4-75afb97c725d" providerId="ADAL" clId="{0E8250A1-8C7C-4F9B-80B5-F3E2D7BD8CF2}" dt="2019-10-27T07:58:59.482" v="2362"/>
        <pc:sldMkLst>
          <pc:docMk/>
          <pc:sldMk cId="1244603383" sldId="314"/>
        </pc:sldMkLst>
        <pc:graphicFrameChg chg="add del mod">
          <ac:chgData name="Lior Aloni" userId="01076b78-dd6f-4bd4-84f4-75afb97c725d" providerId="ADAL" clId="{0E8250A1-8C7C-4F9B-80B5-F3E2D7BD8CF2}" dt="2019-10-27T07:58:55.811" v="2361" actId="478"/>
          <ac:graphicFrameMkLst>
            <pc:docMk/>
            <pc:sldMk cId="1244603383" sldId="314"/>
            <ac:graphicFrameMk id="3" creationId="{565E668B-3F28-4BBF-9074-DCBEC85B0827}"/>
          </ac:graphicFrameMkLst>
        </pc:graphicFrameChg>
        <pc:graphicFrameChg chg="del">
          <ac:chgData name="Lior Aloni" userId="01076b78-dd6f-4bd4-84f4-75afb97c725d" providerId="ADAL" clId="{0E8250A1-8C7C-4F9B-80B5-F3E2D7BD8CF2}" dt="2019-10-27T07:58:53.955" v="2359" actId="478"/>
          <ac:graphicFrameMkLst>
            <pc:docMk/>
            <pc:sldMk cId="1244603383" sldId="314"/>
            <ac:graphicFrameMk id="41" creationId="{00000000-0000-0000-0000-000000000000}"/>
          </ac:graphicFrameMkLst>
        </pc:graphicFrameChg>
        <pc:graphicFrameChg chg="add">
          <ac:chgData name="Lior Aloni" userId="01076b78-dd6f-4bd4-84f4-75afb97c725d" providerId="ADAL" clId="{0E8250A1-8C7C-4F9B-80B5-F3E2D7BD8CF2}" dt="2019-10-27T07:58:59.482" v="2362"/>
          <ac:graphicFrameMkLst>
            <pc:docMk/>
            <pc:sldMk cId="1244603383" sldId="314"/>
            <ac:graphicFrameMk id="48" creationId="{BC6F96F1-34D3-48AC-A525-85C26CA4FE1C}"/>
          </ac:graphicFrameMkLst>
        </pc:graphicFrameChg>
      </pc:sldChg>
      <pc:sldChg chg="addSp delSp modSp">
        <pc:chgData name="Lior Aloni" userId="01076b78-dd6f-4bd4-84f4-75afb97c725d" providerId="ADAL" clId="{0E8250A1-8C7C-4F9B-80B5-F3E2D7BD8CF2}" dt="2019-10-27T07:59:19.351" v="2369"/>
        <pc:sldMkLst>
          <pc:docMk/>
          <pc:sldMk cId="93182798" sldId="315"/>
        </pc:sldMkLst>
        <pc:graphicFrameChg chg="add del mod">
          <ac:chgData name="Lior Aloni" userId="01076b78-dd6f-4bd4-84f4-75afb97c725d" providerId="ADAL" clId="{0E8250A1-8C7C-4F9B-80B5-F3E2D7BD8CF2}" dt="2019-10-27T07:59:04.515" v="2365" actId="478"/>
          <ac:graphicFrameMkLst>
            <pc:docMk/>
            <pc:sldMk cId="93182798" sldId="315"/>
            <ac:graphicFrameMk id="3" creationId="{3631421C-70D9-4702-9A30-B19E3102A4F8}"/>
          </ac:graphicFrameMkLst>
        </pc:graphicFrameChg>
        <pc:graphicFrameChg chg="del">
          <ac:chgData name="Lior Aloni" userId="01076b78-dd6f-4bd4-84f4-75afb97c725d" providerId="ADAL" clId="{0E8250A1-8C7C-4F9B-80B5-F3E2D7BD8CF2}" dt="2019-10-27T07:59:02.851" v="2363" actId="478"/>
          <ac:graphicFrameMkLst>
            <pc:docMk/>
            <pc:sldMk cId="93182798" sldId="315"/>
            <ac:graphicFrameMk id="41" creationId="{00000000-0000-0000-0000-000000000000}"/>
          </ac:graphicFrameMkLst>
        </pc:graphicFrameChg>
        <pc:graphicFrameChg chg="add">
          <ac:chgData name="Lior Aloni" userId="01076b78-dd6f-4bd4-84f4-75afb97c725d" providerId="ADAL" clId="{0E8250A1-8C7C-4F9B-80B5-F3E2D7BD8CF2}" dt="2019-10-27T07:59:07.895" v="2366"/>
          <ac:graphicFrameMkLst>
            <pc:docMk/>
            <pc:sldMk cId="93182798" sldId="315"/>
            <ac:graphicFrameMk id="46" creationId="{9DA4CF39-BD86-492E-BF93-DAF0CDAE47B0}"/>
          </ac:graphicFrameMkLst>
        </pc:graphicFrameChg>
        <pc:graphicFrameChg chg="mod">
          <ac:chgData name="Lior Aloni" userId="01076b78-dd6f-4bd4-84f4-75afb97c725d" providerId="ADAL" clId="{0E8250A1-8C7C-4F9B-80B5-F3E2D7BD8CF2}" dt="2019-10-27T07:59:19.351" v="2369"/>
          <ac:graphicFrameMkLst>
            <pc:docMk/>
            <pc:sldMk cId="93182798" sldId="315"/>
            <ac:graphicFrameMk id="48" creationId="{00000000-0000-0000-0000-000000000000}"/>
          </ac:graphicFrameMkLst>
        </pc:graphicFrameChg>
      </pc:sldChg>
      <pc:sldChg chg="addSp delSp modSp">
        <pc:chgData name="Lior Aloni" userId="01076b78-dd6f-4bd4-84f4-75afb97c725d" providerId="ADAL" clId="{0E8250A1-8C7C-4F9B-80B5-F3E2D7BD8CF2}" dt="2019-10-27T07:59:35.911" v="2374" actId="1076"/>
        <pc:sldMkLst>
          <pc:docMk/>
          <pc:sldMk cId="3222905633" sldId="319"/>
        </pc:sldMkLst>
        <pc:graphicFrameChg chg="add mod">
          <ac:chgData name="Lior Aloni" userId="01076b78-dd6f-4bd4-84f4-75afb97c725d" providerId="ADAL" clId="{0E8250A1-8C7C-4F9B-80B5-F3E2D7BD8CF2}" dt="2019-10-27T07:59:35.911" v="2374" actId="1076"/>
          <ac:graphicFrameMkLst>
            <pc:docMk/>
            <pc:sldMk cId="3222905633" sldId="319"/>
            <ac:graphicFrameMk id="3" creationId="{217BEF53-51C3-4736-97D3-9720DE4C42C7}"/>
          </ac:graphicFrameMkLst>
        </pc:graphicFrameChg>
        <pc:graphicFrameChg chg="del">
          <ac:chgData name="Lior Aloni" userId="01076b78-dd6f-4bd4-84f4-75afb97c725d" providerId="ADAL" clId="{0E8250A1-8C7C-4F9B-80B5-F3E2D7BD8CF2}" dt="2019-10-27T07:59:25.714" v="2370" actId="478"/>
          <ac:graphicFrameMkLst>
            <pc:docMk/>
            <pc:sldMk cId="3222905633" sldId="319"/>
            <ac:graphicFrameMk id="41" creationId="{00000000-0000-0000-0000-000000000000}"/>
          </ac:graphicFrameMkLst>
        </pc:graphicFrameChg>
        <pc:graphicFrameChg chg="add">
          <ac:chgData name="Lior Aloni" userId="01076b78-dd6f-4bd4-84f4-75afb97c725d" providerId="ADAL" clId="{0E8250A1-8C7C-4F9B-80B5-F3E2D7BD8CF2}" dt="2019-10-27T07:59:28.870" v="2371"/>
          <ac:graphicFrameMkLst>
            <pc:docMk/>
            <pc:sldMk cId="3222905633" sldId="319"/>
            <ac:graphicFrameMk id="46" creationId="{370DAFE3-28CC-4D32-B7F8-C0C6EB28A87C}"/>
          </ac:graphicFrameMkLst>
        </pc:graphicFrameChg>
        <pc:graphicFrameChg chg="del">
          <ac:chgData name="Lior Aloni" userId="01076b78-dd6f-4bd4-84f4-75afb97c725d" providerId="ADAL" clId="{0E8250A1-8C7C-4F9B-80B5-F3E2D7BD8CF2}" dt="2019-10-27T07:59:33.282" v="2372" actId="478"/>
          <ac:graphicFrameMkLst>
            <pc:docMk/>
            <pc:sldMk cId="3222905633" sldId="319"/>
            <ac:graphicFrameMk id="48" creationId="{00000000-0000-0000-0000-000000000000}"/>
          </ac:graphicFrameMkLst>
        </pc:graphicFrameChg>
      </pc:sldChg>
      <pc:sldChg chg="addSp delSp modSp">
        <pc:chgData name="Lior Aloni" userId="01076b78-dd6f-4bd4-84f4-75afb97c725d" providerId="ADAL" clId="{0E8250A1-8C7C-4F9B-80B5-F3E2D7BD8CF2}" dt="2019-10-27T08:00:12.500" v="2383"/>
        <pc:sldMkLst>
          <pc:docMk/>
          <pc:sldMk cId="592296914" sldId="320"/>
        </pc:sldMkLst>
        <pc:graphicFrameChg chg="del mod">
          <ac:chgData name="Lior Aloni" userId="01076b78-dd6f-4bd4-84f4-75afb97c725d" providerId="ADAL" clId="{0E8250A1-8C7C-4F9B-80B5-F3E2D7BD8CF2}" dt="2019-10-27T07:59:53.267" v="2377" actId="478"/>
          <ac:graphicFrameMkLst>
            <pc:docMk/>
            <pc:sldMk cId="592296914" sldId="320"/>
            <ac:graphicFrameMk id="41" creationId="{00000000-0000-0000-0000-000000000000}"/>
          </ac:graphicFrameMkLst>
        </pc:graphicFrameChg>
        <pc:graphicFrameChg chg="add del mod">
          <ac:chgData name="Lior Aloni" userId="01076b78-dd6f-4bd4-84f4-75afb97c725d" providerId="ADAL" clId="{0E8250A1-8C7C-4F9B-80B5-F3E2D7BD8CF2}" dt="2019-10-27T07:59:54.547" v="2379" actId="478"/>
          <ac:graphicFrameMkLst>
            <pc:docMk/>
            <pc:sldMk cId="592296914" sldId="320"/>
            <ac:graphicFrameMk id="44" creationId="{DADB43B9-3783-4ABF-809F-B540FF9E6A2B}"/>
          </ac:graphicFrameMkLst>
        </pc:graphicFrameChg>
        <pc:graphicFrameChg chg="mod">
          <ac:chgData name="Lior Aloni" userId="01076b78-dd6f-4bd4-84f4-75afb97c725d" providerId="ADAL" clId="{0E8250A1-8C7C-4F9B-80B5-F3E2D7BD8CF2}" dt="2019-10-27T08:00:12.500" v="2383"/>
          <ac:graphicFrameMkLst>
            <pc:docMk/>
            <pc:sldMk cId="592296914" sldId="320"/>
            <ac:graphicFrameMk id="48" creationId="{00000000-0000-0000-0000-000000000000}"/>
          </ac:graphicFrameMkLst>
        </pc:graphicFrameChg>
        <pc:graphicFrameChg chg="add">
          <ac:chgData name="Lior Aloni" userId="01076b78-dd6f-4bd4-84f4-75afb97c725d" providerId="ADAL" clId="{0E8250A1-8C7C-4F9B-80B5-F3E2D7BD8CF2}" dt="2019-10-27T07:59:57.654" v="2380"/>
          <ac:graphicFrameMkLst>
            <pc:docMk/>
            <pc:sldMk cId="592296914" sldId="320"/>
            <ac:graphicFrameMk id="51" creationId="{8231485A-988E-4777-BFFD-10990C67419E}"/>
          </ac:graphicFrameMkLst>
        </pc:graphicFrameChg>
      </pc:sldChg>
      <pc:sldChg chg="addSp delSp">
        <pc:chgData name="Lior Aloni" userId="01076b78-dd6f-4bd4-84f4-75afb97c725d" providerId="ADAL" clId="{0E8250A1-8C7C-4F9B-80B5-F3E2D7BD8CF2}" dt="2019-10-27T07:59:47.337" v="2376"/>
        <pc:sldMkLst>
          <pc:docMk/>
          <pc:sldMk cId="1598809572" sldId="321"/>
        </pc:sldMkLst>
        <pc:graphicFrameChg chg="del">
          <ac:chgData name="Lior Aloni" userId="01076b78-dd6f-4bd4-84f4-75afb97c725d" providerId="ADAL" clId="{0E8250A1-8C7C-4F9B-80B5-F3E2D7BD8CF2}" dt="2019-10-27T07:59:44.594" v="2375" actId="478"/>
          <ac:graphicFrameMkLst>
            <pc:docMk/>
            <pc:sldMk cId="1598809572" sldId="321"/>
            <ac:graphicFrameMk id="41" creationId="{00000000-0000-0000-0000-000000000000}"/>
          </ac:graphicFrameMkLst>
        </pc:graphicFrameChg>
        <pc:graphicFrameChg chg="add">
          <ac:chgData name="Lior Aloni" userId="01076b78-dd6f-4bd4-84f4-75afb97c725d" providerId="ADAL" clId="{0E8250A1-8C7C-4F9B-80B5-F3E2D7BD8CF2}" dt="2019-10-27T07:59:47.337" v="2376"/>
          <ac:graphicFrameMkLst>
            <pc:docMk/>
            <pc:sldMk cId="1598809572" sldId="321"/>
            <ac:graphicFrameMk id="48" creationId="{0D479F56-1FB6-42DC-8066-2EBF8C4660DC}"/>
          </ac:graphicFrameMkLst>
        </pc:graphicFrameChg>
      </pc:sldChg>
      <pc:sldChg chg="del">
        <pc:chgData name="Lior Aloni" userId="01076b78-dd6f-4bd4-84f4-75afb97c725d" providerId="ADAL" clId="{0E8250A1-8C7C-4F9B-80B5-F3E2D7BD8CF2}" dt="2019-10-26T13:55:06.041" v="15" actId="2696"/>
        <pc:sldMkLst>
          <pc:docMk/>
          <pc:sldMk cId="388794083" sldId="328"/>
        </pc:sldMkLst>
      </pc:sldChg>
      <pc:sldChg chg="del">
        <pc:chgData name="Lior Aloni" userId="01076b78-dd6f-4bd4-84f4-75afb97c725d" providerId="ADAL" clId="{0E8250A1-8C7C-4F9B-80B5-F3E2D7BD8CF2}" dt="2019-10-26T17:59:17.906" v="331" actId="2696"/>
        <pc:sldMkLst>
          <pc:docMk/>
          <pc:sldMk cId="1895430608" sldId="329"/>
        </pc:sldMkLst>
      </pc:sldChg>
      <pc:sldChg chg="addSp modSp add">
        <pc:chgData name="Lior Aloni" userId="01076b78-dd6f-4bd4-84f4-75afb97c725d" providerId="ADAL" clId="{0E8250A1-8C7C-4F9B-80B5-F3E2D7BD8CF2}" dt="2019-10-26T18:17:16.497" v="720" actId="14100"/>
        <pc:sldMkLst>
          <pc:docMk/>
          <pc:sldMk cId="3591120947" sldId="339"/>
        </pc:sldMkLst>
        <pc:spChg chg="mod">
          <ac:chgData name="Lior Aloni" userId="01076b78-dd6f-4bd4-84f4-75afb97c725d" providerId="ADAL" clId="{0E8250A1-8C7C-4F9B-80B5-F3E2D7BD8CF2}" dt="2019-10-26T18:13:05.701" v="388" actId="20577"/>
          <ac:spMkLst>
            <pc:docMk/>
            <pc:sldMk cId="3591120947" sldId="339"/>
            <ac:spMk id="2" creationId="{DF8EA06B-DE68-425F-AF24-F1C70B3FB5A0}"/>
          </ac:spMkLst>
        </pc:spChg>
        <pc:spChg chg="mod">
          <ac:chgData name="Lior Aloni" userId="01076b78-dd6f-4bd4-84f4-75afb97c725d" providerId="ADAL" clId="{0E8250A1-8C7C-4F9B-80B5-F3E2D7BD8CF2}" dt="2019-10-26T18:16:56.141" v="716" actId="403"/>
          <ac:spMkLst>
            <pc:docMk/>
            <pc:sldMk cId="3591120947" sldId="339"/>
            <ac:spMk id="3" creationId="{027C7DE6-1BF8-44DD-B0AA-D1AF7E3F71DE}"/>
          </ac:spMkLst>
        </pc:spChg>
        <pc:picChg chg="add mod">
          <ac:chgData name="Lior Aloni" userId="01076b78-dd6f-4bd4-84f4-75afb97c725d" providerId="ADAL" clId="{0E8250A1-8C7C-4F9B-80B5-F3E2D7BD8CF2}" dt="2019-10-26T18:17:16.497" v="720" actId="14100"/>
          <ac:picMkLst>
            <pc:docMk/>
            <pc:sldMk cId="3591120947" sldId="339"/>
            <ac:picMk id="4" creationId="{1230FCE3-56CE-45FF-A599-B30AAD03CC4B}"/>
          </ac:picMkLst>
        </pc:picChg>
      </pc:sldChg>
      <pc:sldChg chg="modSp add">
        <pc:chgData name="Lior Aloni" userId="01076b78-dd6f-4bd4-84f4-75afb97c725d" providerId="ADAL" clId="{0E8250A1-8C7C-4F9B-80B5-F3E2D7BD8CF2}" dt="2019-10-26T18:28:39.550" v="1058" actId="113"/>
        <pc:sldMkLst>
          <pc:docMk/>
          <pc:sldMk cId="3690823939" sldId="340"/>
        </pc:sldMkLst>
        <pc:spChg chg="mod">
          <ac:chgData name="Lior Aloni" userId="01076b78-dd6f-4bd4-84f4-75afb97c725d" providerId="ADAL" clId="{0E8250A1-8C7C-4F9B-80B5-F3E2D7BD8CF2}" dt="2019-10-26T18:18:51.492" v="757" actId="20577"/>
          <ac:spMkLst>
            <pc:docMk/>
            <pc:sldMk cId="3690823939" sldId="340"/>
            <ac:spMk id="2" creationId="{DF8EA06B-DE68-425F-AF24-F1C70B3FB5A0}"/>
          </ac:spMkLst>
        </pc:spChg>
        <pc:spChg chg="mod">
          <ac:chgData name="Lior Aloni" userId="01076b78-dd6f-4bd4-84f4-75afb97c725d" providerId="ADAL" clId="{0E8250A1-8C7C-4F9B-80B5-F3E2D7BD8CF2}" dt="2019-10-26T18:28:39.550" v="1058" actId="113"/>
          <ac:spMkLst>
            <pc:docMk/>
            <pc:sldMk cId="3690823939" sldId="340"/>
            <ac:spMk id="3" creationId="{027C7DE6-1BF8-44DD-B0AA-D1AF7E3F71DE}"/>
          </ac:spMkLst>
        </pc:spChg>
      </pc:sldChg>
      <pc:sldChg chg="addSp modSp add">
        <pc:chgData name="Lior Aloni" userId="01076b78-dd6f-4bd4-84f4-75afb97c725d" providerId="ADAL" clId="{0E8250A1-8C7C-4F9B-80B5-F3E2D7BD8CF2}" dt="2019-10-26T18:31:42.890" v="1148" actId="20577"/>
        <pc:sldMkLst>
          <pc:docMk/>
          <pc:sldMk cId="2005501016" sldId="341"/>
        </pc:sldMkLst>
        <pc:spChg chg="mod">
          <ac:chgData name="Lior Aloni" userId="01076b78-dd6f-4bd4-84f4-75afb97c725d" providerId="ADAL" clId="{0E8250A1-8C7C-4F9B-80B5-F3E2D7BD8CF2}" dt="2019-10-26T18:29:15.866" v="1062" actId="122"/>
          <ac:spMkLst>
            <pc:docMk/>
            <pc:sldMk cId="2005501016" sldId="341"/>
            <ac:spMk id="2" creationId="{DF8EA06B-DE68-425F-AF24-F1C70B3FB5A0}"/>
          </ac:spMkLst>
        </pc:spChg>
        <pc:spChg chg="mod">
          <ac:chgData name="Lior Aloni" userId="01076b78-dd6f-4bd4-84f4-75afb97c725d" providerId="ADAL" clId="{0E8250A1-8C7C-4F9B-80B5-F3E2D7BD8CF2}" dt="2019-10-26T18:31:42.890" v="1148" actId="20577"/>
          <ac:spMkLst>
            <pc:docMk/>
            <pc:sldMk cId="2005501016" sldId="341"/>
            <ac:spMk id="3" creationId="{027C7DE6-1BF8-44DD-B0AA-D1AF7E3F71DE}"/>
          </ac:spMkLst>
        </pc:spChg>
        <pc:picChg chg="add mod">
          <ac:chgData name="Lior Aloni" userId="01076b78-dd6f-4bd4-84f4-75afb97c725d" providerId="ADAL" clId="{0E8250A1-8C7C-4F9B-80B5-F3E2D7BD8CF2}" dt="2019-10-26T18:31:23.393" v="1131" actId="1076"/>
          <ac:picMkLst>
            <pc:docMk/>
            <pc:sldMk cId="2005501016" sldId="341"/>
            <ac:picMk id="4" creationId="{87BE7392-AC65-427C-8C0B-1AAF5AA15955}"/>
          </ac:picMkLst>
        </pc:picChg>
      </pc:sldChg>
      <pc:sldChg chg="modSp add">
        <pc:chgData name="Lior Aloni" userId="01076b78-dd6f-4bd4-84f4-75afb97c725d" providerId="ADAL" clId="{0E8250A1-8C7C-4F9B-80B5-F3E2D7BD8CF2}" dt="2019-10-26T18:44:01.972" v="1827" actId="20577"/>
        <pc:sldMkLst>
          <pc:docMk/>
          <pc:sldMk cId="651274154" sldId="342"/>
        </pc:sldMkLst>
        <pc:spChg chg="mod">
          <ac:chgData name="Lior Aloni" userId="01076b78-dd6f-4bd4-84f4-75afb97c725d" providerId="ADAL" clId="{0E8250A1-8C7C-4F9B-80B5-F3E2D7BD8CF2}" dt="2019-10-26T18:33:12.437" v="1178" actId="20577"/>
          <ac:spMkLst>
            <pc:docMk/>
            <pc:sldMk cId="651274154" sldId="342"/>
            <ac:spMk id="2" creationId="{DF8EA06B-DE68-425F-AF24-F1C70B3FB5A0}"/>
          </ac:spMkLst>
        </pc:spChg>
        <pc:spChg chg="mod">
          <ac:chgData name="Lior Aloni" userId="01076b78-dd6f-4bd4-84f4-75afb97c725d" providerId="ADAL" clId="{0E8250A1-8C7C-4F9B-80B5-F3E2D7BD8CF2}" dt="2019-10-26T18:44:01.972" v="1827" actId="20577"/>
          <ac:spMkLst>
            <pc:docMk/>
            <pc:sldMk cId="651274154" sldId="342"/>
            <ac:spMk id="3" creationId="{027C7DE6-1BF8-44DD-B0AA-D1AF7E3F71DE}"/>
          </ac:spMkLst>
        </pc:spChg>
      </pc:sldChg>
      <pc:sldChg chg="add del">
        <pc:chgData name="Lior Aloni" userId="01076b78-dd6f-4bd4-84f4-75afb97c725d" providerId="ADAL" clId="{0E8250A1-8C7C-4F9B-80B5-F3E2D7BD8CF2}" dt="2019-10-26T18:33:02.936" v="1157" actId="2696"/>
        <pc:sldMkLst>
          <pc:docMk/>
          <pc:sldMk cId="501733444" sldId="343"/>
        </pc:sldMkLst>
      </pc:sldChg>
      <pc:sldChg chg="addSp delSp modSp add">
        <pc:chgData name="Lior Aloni" userId="01076b78-dd6f-4bd4-84f4-75afb97c725d" providerId="ADAL" clId="{0E8250A1-8C7C-4F9B-80B5-F3E2D7BD8CF2}" dt="2019-10-26T18:41:27.891" v="1752" actId="1076"/>
        <pc:sldMkLst>
          <pc:docMk/>
          <pc:sldMk cId="3460068802" sldId="343"/>
        </pc:sldMkLst>
        <pc:spChg chg="mod">
          <ac:chgData name="Lior Aloni" userId="01076b78-dd6f-4bd4-84f4-75afb97c725d" providerId="ADAL" clId="{0E8250A1-8C7C-4F9B-80B5-F3E2D7BD8CF2}" dt="2019-10-26T18:41:18.628" v="1749" actId="20577"/>
          <ac:spMkLst>
            <pc:docMk/>
            <pc:sldMk cId="3460068802" sldId="343"/>
            <ac:spMk id="2" creationId="{DF8EA06B-DE68-425F-AF24-F1C70B3FB5A0}"/>
          </ac:spMkLst>
        </pc:spChg>
        <pc:spChg chg="del">
          <ac:chgData name="Lior Aloni" userId="01076b78-dd6f-4bd4-84f4-75afb97c725d" providerId="ADAL" clId="{0E8250A1-8C7C-4F9B-80B5-F3E2D7BD8CF2}" dt="2019-10-26T18:41:20.978" v="1750" actId="478"/>
          <ac:spMkLst>
            <pc:docMk/>
            <pc:sldMk cId="3460068802" sldId="343"/>
            <ac:spMk id="3" creationId="{027C7DE6-1BF8-44DD-B0AA-D1AF7E3F71DE}"/>
          </ac:spMkLst>
        </pc:spChg>
        <pc:picChg chg="add mod modCrop">
          <ac:chgData name="Lior Aloni" userId="01076b78-dd6f-4bd4-84f4-75afb97c725d" providerId="ADAL" clId="{0E8250A1-8C7C-4F9B-80B5-F3E2D7BD8CF2}" dt="2019-10-26T18:41:27.891" v="1752" actId="1076"/>
          <ac:picMkLst>
            <pc:docMk/>
            <pc:sldMk cId="3460068802" sldId="343"/>
            <ac:picMk id="4" creationId="{1414A437-9A06-432F-9DF2-A10112E0470D}"/>
          </ac:picMkLst>
        </pc:picChg>
      </pc:sldChg>
      <pc:sldChg chg="add del">
        <pc:chgData name="Lior Aloni" userId="01076b78-dd6f-4bd4-84f4-75afb97c725d" providerId="ADAL" clId="{0E8250A1-8C7C-4F9B-80B5-F3E2D7BD8CF2}" dt="2019-10-26T18:33:04.380" v="1158" actId="2696"/>
        <pc:sldMkLst>
          <pc:docMk/>
          <pc:sldMk cId="56529452" sldId="344"/>
        </pc:sldMkLst>
      </pc:sldChg>
      <pc:sldChg chg="addSp delSp modSp add">
        <pc:chgData name="Lior Aloni" userId="01076b78-dd6f-4bd4-84f4-75afb97c725d" providerId="ADAL" clId="{0E8250A1-8C7C-4F9B-80B5-F3E2D7BD8CF2}" dt="2019-10-26T18:42:12.293" v="1780" actId="1076"/>
        <pc:sldMkLst>
          <pc:docMk/>
          <pc:sldMk cId="2738644303" sldId="344"/>
        </pc:sldMkLst>
        <pc:spChg chg="mod">
          <ac:chgData name="Lior Aloni" userId="01076b78-dd6f-4bd4-84f4-75afb97c725d" providerId="ADAL" clId="{0E8250A1-8C7C-4F9B-80B5-F3E2D7BD8CF2}" dt="2019-10-26T18:41:45.238" v="1775" actId="20577"/>
          <ac:spMkLst>
            <pc:docMk/>
            <pc:sldMk cId="2738644303" sldId="344"/>
            <ac:spMk id="2" creationId="{DF8EA06B-DE68-425F-AF24-F1C70B3FB5A0}"/>
          </ac:spMkLst>
        </pc:spChg>
        <pc:spChg chg="del">
          <ac:chgData name="Lior Aloni" userId="01076b78-dd6f-4bd4-84f4-75afb97c725d" providerId="ADAL" clId="{0E8250A1-8C7C-4F9B-80B5-F3E2D7BD8CF2}" dt="2019-10-26T18:41:57.300" v="1778" actId="478"/>
          <ac:spMkLst>
            <pc:docMk/>
            <pc:sldMk cId="2738644303" sldId="344"/>
            <ac:spMk id="3" creationId="{027C7DE6-1BF8-44DD-B0AA-D1AF7E3F71DE}"/>
          </ac:spMkLst>
        </pc:spChg>
        <pc:picChg chg="add mod">
          <ac:chgData name="Lior Aloni" userId="01076b78-dd6f-4bd4-84f4-75afb97c725d" providerId="ADAL" clId="{0E8250A1-8C7C-4F9B-80B5-F3E2D7BD8CF2}" dt="2019-10-26T18:41:55.796" v="1777" actId="1076"/>
          <ac:picMkLst>
            <pc:docMk/>
            <pc:sldMk cId="2738644303" sldId="344"/>
            <ac:picMk id="4" creationId="{5E792FDF-42D9-445A-B4A4-2C8A22517E55}"/>
          </ac:picMkLst>
        </pc:picChg>
        <pc:picChg chg="add mod">
          <ac:chgData name="Lior Aloni" userId="01076b78-dd6f-4bd4-84f4-75afb97c725d" providerId="ADAL" clId="{0E8250A1-8C7C-4F9B-80B5-F3E2D7BD8CF2}" dt="2019-10-26T18:42:12.293" v="1780" actId="1076"/>
          <ac:picMkLst>
            <pc:docMk/>
            <pc:sldMk cId="2738644303" sldId="344"/>
            <ac:picMk id="5" creationId="{CB758C92-EA87-40A4-8F4A-720E931E895F}"/>
          </ac:picMkLst>
        </pc:picChg>
      </pc:sldChg>
      <pc:sldChg chg="addSp delSp modSp add">
        <pc:chgData name="Lior Aloni" userId="01076b78-dd6f-4bd4-84f4-75afb97c725d" providerId="ADAL" clId="{0E8250A1-8C7C-4F9B-80B5-F3E2D7BD8CF2}" dt="2019-10-26T18:42:41.476" v="1784" actId="478"/>
        <pc:sldMkLst>
          <pc:docMk/>
          <pc:sldMk cId="2293737552" sldId="345"/>
        </pc:sldMkLst>
        <pc:spChg chg="mod">
          <ac:chgData name="Lior Aloni" userId="01076b78-dd6f-4bd4-84f4-75afb97c725d" providerId="ADAL" clId="{0E8250A1-8C7C-4F9B-80B5-F3E2D7BD8CF2}" dt="2019-10-26T18:42:26.981" v="1781"/>
          <ac:spMkLst>
            <pc:docMk/>
            <pc:sldMk cId="2293737552" sldId="345"/>
            <ac:spMk id="2" creationId="{DF8EA06B-DE68-425F-AF24-F1C70B3FB5A0}"/>
          </ac:spMkLst>
        </pc:spChg>
        <pc:spChg chg="del">
          <ac:chgData name="Lior Aloni" userId="01076b78-dd6f-4bd4-84f4-75afb97c725d" providerId="ADAL" clId="{0E8250A1-8C7C-4F9B-80B5-F3E2D7BD8CF2}" dt="2019-10-26T18:42:41.476" v="1784" actId="478"/>
          <ac:spMkLst>
            <pc:docMk/>
            <pc:sldMk cId="2293737552" sldId="345"/>
            <ac:spMk id="3" creationId="{027C7DE6-1BF8-44DD-B0AA-D1AF7E3F71DE}"/>
          </ac:spMkLst>
        </pc:spChg>
        <pc:picChg chg="add mod">
          <ac:chgData name="Lior Aloni" userId="01076b78-dd6f-4bd4-84f4-75afb97c725d" providerId="ADAL" clId="{0E8250A1-8C7C-4F9B-80B5-F3E2D7BD8CF2}" dt="2019-10-26T18:42:37.945" v="1783" actId="1076"/>
          <ac:picMkLst>
            <pc:docMk/>
            <pc:sldMk cId="2293737552" sldId="345"/>
            <ac:picMk id="4" creationId="{00C9AFEE-B5E7-4CC4-8BE8-FC4BA8DCFEC5}"/>
          </ac:picMkLst>
        </pc:picChg>
      </pc:sldChg>
      <pc:sldChg chg="addSp delSp modSp add">
        <pc:chgData name="Lior Aloni" userId="01076b78-dd6f-4bd4-84f4-75afb97c725d" providerId="ADAL" clId="{0E8250A1-8C7C-4F9B-80B5-F3E2D7BD8CF2}" dt="2019-10-26T18:58:30.376" v="2235" actId="20577"/>
        <pc:sldMkLst>
          <pc:docMk/>
          <pc:sldMk cId="1146162482" sldId="346"/>
        </pc:sldMkLst>
        <pc:spChg chg="mod">
          <ac:chgData name="Lior Aloni" userId="01076b78-dd6f-4bd4-84f4-75afb97c725d" providerId="ADAL" clId="{0E8250A1-8C7C-4F9B-80B5-F3E2D7BD8CF2}" dt="2019-10-26T18:58:30.376" v="2235" actId="20577"/>
          <ac:spMkLst>
            <pc:docMk/>
            <pc:sldMk cId="1146162482" sldId="346"/>
            <ac:spMk id="2" creationId="{DF8EA06B-DE68-425F-AF24-F1C70B3FB5A0}"/>
          </ac:spMkLst>
        </pc:spChg>
        <pc:spChg chg="del">
          <ac:chgData name="Lior Aloni" userId="01076b78-dd6f-4bd4-84f4-75afb97c725d" providerId="ADAL" clId="{0E8250A1-8C7C-4F9B-80B5-F3E2D7BD8CF2}" dt="2019-10-26T18:45:18.724" v="1879" actId="478"/>
          <ac:spMkLst>
            <pc:docMk/>
            <pc:sldMk cId="1146162482" sldId="346"/>
            <ac:spMk id="3" creationId="{027C7DE6-1BF8-44DD-B0AA-D1AF7E3F71DE}"/>
          </ac:spMkLst>
        </pc:spChg>
        <pc:spChg chg="add mod">
          <ac:chgData name="Lior Aloni" userId="01076b78-dd6f-4bd4-84f4-75afb97c725d" providerId="ADAL" clId="{0E8250A1-8C7C-4F9B-80B5-F3E2D7BD8CF2}" dt="2019-10-26T18:56:10.124" v="2224" actId="20577"/>
          <ac:spMkLst>
            <pc:docMk/>
            <pc:sldMk cId="1146162482" sldId="346"/>
            <ac:spMk id="5" creationId="{60528358-BBEC-4D5C-A02E-CF6D470203AB}"/>
          </ac:spMkLst>
        </pc:spChg>
        <pc:picChg chg="add mod">
          <ac:chgData name="Lior Aloni" userId="01076b78-dd6f-4bd4-84f4-75afb97c725d" providerId="ADAL" clId="{0E8250A1-8C7C-4F9B-80B5-F3E2D7BD8CF2}" dt="2019-10-26T18:53:08.768" v="2030" actId="1076"/>
          <ac:picMkLst>
            <pc:docMk/>
            <pc:sldMk cId="1146162482" sldId="346"/>
            <ac:picMk id="4" creationId="{2635F775-94DF-459E-9A3B-572EE500E47F}"/>
          </ac:picMkLst>
        </pc:picChg>
      </pc:sldChg>
      <pc:sldChg chg="addSp modSp add">
        <pc:chgData name="Lior Aloni" userId="01076b78-dd6f-4bd4-84f4-75afb97c725d" providerId="ADAL" clId="{0E8250A1-8C7C-4F9B-80B5-F3E2D7BD8CF2}" dt="2019-10-26T19:02:16.626" v="2311" actId="1076"/>
        <pc:sldMkLst>
          <pc:docMk/>
          <pc:sldMk cId="1577096801" sldId="347"/>
        </pc:sldMkLst>
        <pc:spChg chg="mod">
          <ac:chgData name="Lior Aloni" userId="01076b78-dd6f-4bd4-84f4-75afb97c725d" providerId="ADAL" clId="{0E8250A1-8C7C-4F9B-80B5-F3E2D7BD8CF2}" dt="2019-10-26T18:45:53.684" v="1895" actId="20577"/>
          <ac:spMkLst>
            <pc:docMk/>
            <pc:sldMk cId="1577096801" sldId="347"/>
            <ac:spMk id="2" creationId="{DF8EA06B-DE68-425F-AF24-F1C70B3FB5A0}"/>
          </ac:spMkLst>
        </pc:spChg>
        <pc:spChg chg="mod">
          <ac:chgData name="Lior Aloni" userId="01076b78-dd6f-4bd4-84f4-75afb97c725d" providerId="ADAL" clId="{0E8250A1-8C7C-4F9B-80B5-F3E2D7BD8CF2}" dt="2019-10-26T18:47:05.254" v="2016" actId="20577"/>
          <ac:spMkLst>
            <pc:docMk/>
            <pc:sldMk cId="1577096801" sldId="347"/>
            <ac:spMk id="3" creationId="{027C7DE6-1BF8-44DD-B0AA-D1AF7E3F71DE}"/>
          </ac:spMkLst>
        </pc:spChg>
        <pc:spChg chg="add mod">
          <ac:chgData name="Lior Aloni" userId="01076b78-dd6f-4bd4-84f4-75afb97c725d" providerId="ADAL" clId="{0E8250A1-8C7C-4F9B-80B5-F3E2D7BD8CF2}" dt="2019-10-26T19:02:16.626" v="2311" actId="1076"/>
          <ac:spMkLst>
            <pc:docMk/>
            <pc:sldMk cId="1577096801" sldId="347"/>
            <ac:spMk id="6" creationId="{D3339E73-6BE2-4601-A0C8-773283DADD18}"/>
          </ac:spMkLst>
        </pc:spChg>
        <pc:picChg chg="add mod">
          <ac:chgData name="Lior Aloni" userId="01076b78-dd6f-4bd4-84f4-75afb97c725d" providerId="ADAL" clId="{0E8250A1-8C7C-4F9B-80B5-F3E2D7BD8CF2}" dt="2019-10-26T19:01:20.266" v="2253" actId="1076"/>
          <ac:picMkLst>
            <pc:docMk/>
            <pc:sldMk cId="1577096801" sldId="347"/>
            <ac:picMk id="5" creationId="{F38E581A-5308-465E-BF4A-A67B06ACD318}"/>
          </ac:picMkLst>
        </pc:picChg>
      </pc:sldChg>
      <pc:sldChg chg="addSp modSp add">
        <pc:chgData name="Lior Aloni" userId="01076b78-dd6f-4bd4-84f4-75afb97c725d" providerId="ADAL" clId="{0E8250A1-8C7C-4F9B-80B5-F3E2D7BD8CF2}" dt="2019-10-27T08:10:11.002" v="2663" actId="1076"/>
        <pc:sldMkLst>
          <pc:docMk/>
          <pc:sldMk cId="1775433831" sldId="348"/>
        </pc:sldMkLst>
        <pc:spChg chg="mod">
          <ac:chgData name="Lior Aloni" userId="01076b78-dd6f-4bd4-84f4-75afb97c725d" providerId="ADAL" clId="{0E8250A1-8C7C-4F9B-80B5-F3E2D7BD8CF2}" dt="2019-10-27T08:00:39.748" v="2397" actId="20577"/>
          <ac:spMkLst>
            <pc:docMk/>
            <pc:sldMk cId="1775433831" sldId="348"/>
            <ac:spMk id="2" creationId="{DF8EA06B-DE68-425F-AF24-F1C70B3FB5A0}"/>
          </ac:spMkLst>
        </pc:spChg>
        <pc:spChg chg="mod">
          <ac:chgData name="Lior Aloni" userId="01076b78-dd6f-4bd4-84f4-75afb97c725d" providerId="ADAL" clId="{0E8250A1-8C7C-4F9B-80B5-F3E2D7BD8CF2}" dt="2019-10-27T08:10:06.317" v="2662" actId="20577"/>
          <ac:spMkLst>
            <pc:docMk/>
            <pc:sldMk cId="1775433831" sldId="348"/>
            <ac:spMk id="3" creationId="{027C7DE6-1BF8-44DD-B0AA-D1AF7E3F71DE}"/>
          </ac:spMkLst>
        </pc:spChg>
        <pc:picChg chg="add mod">
          <ac:chgData name="Lior Aloni" userId="01076b78-dd6f-4bd4-84f4-75afb97c725d" providerId="ADAL" clId="{0E8250A1-8C7C-4F9B-80B5-F3E2D7BD8CF2}" dt="2019-10-27T08:10:11.002" v="2663" actId="1076"/>
          <ac:picMkLst>
            <pc:docMk/>
            <pc:sldMk cId="1775433831" sldId="348"/>
            <ac:picMk id="5" creationId="{FBD48B90-42FF-4A69-BF2F-96A528BA2C57}"/>
          </ac:picMkLst>
        </pc:picChg>
      </pc:sldChg>
      <pc:sldChg chg="addSp delSp modSp add">
        <pc:chgData name="Lior Aloni" userId="01076b78-dd6f-4bd4-84f4-75afb97c725d" providerId="ADAL" clId="{0E8250A1-8C7C-4F9B-80B5-F3E2D7BD8CF2}" dt="2019-10-27T08:42:47.755" v="3070" actId="20577"/>
        <pc:sldMkLst>
          <pc:docMk/>
          <pc:sldMk cId="2463434489" sldId="349"/>
        </pc:sldMkLst>
        <pc:spChg chg="mod">
          <ac:chgData name="Lior Aloni" userId="01076b78-dd6f-4bd4-84f4-75afb97c725d" providerId="ADAL" clId="{0E8250A1-8C7C-4F9B-80B5-F3E2D7BD8CF2}" dt="2019-10-27T08:10:48.466" v="2674" actId="20577"/>
          <ac:spMkLst>
            <pc:docMk/>
            <pc:sldMk cId="2463434489" sldId="349"/>
            <ac:spMk id="2" creationId="{DF8EA06B-DE68-425F-AF24-F1C70B3FB5A0}"/>
          </ac:spMkLst>
        </pc:spChg>
        <pc:spChg chg="del">
          <ac:chgData name="Lior Aloni" userId="01076b78-dd6f-4bd4-84f4-75afb97c725d" providerId="ADAL" clId="{0E8250A1-8C7C-4F9B-80B5-F3E2D7BD8CF2}" dt="2019-10-27T08:11:43.953" v="2675"/>
          <ac:spMkLst>
            <pc:docMk/>
            <pc:sldMk cId="2463434489" sldId="349"/>
            <ac:spMk id="3" creationId="{027C7DE6-1BF8-44DD-B0AA-D1AF7E3F71DE}"/>
          </ac:spMkLst>
        </pc:spChg>
        <pc:spChg chg="add mod">
          <ac:chgData name="Lior Aloni" userId="01076b78-dd6f-4bd4-84f4-75afb97c725d" providerId="ADAL" clId="{0E8250A1-8C7C-4F9B-80B5-F3E2D7BD8CF2}" dt="2019-10-27T08:42:47.755" v="3070" actId="20577"/>
          <ac:spMkLst>
            <pc:docMk/>
            <pc:sldMk cId="2463434489" sldId="349"/>
            <ac:spMk id="6" creationId="{059843EE-F658-4772-BC3F-80BA047A79B1}"/>
          </ac:spMkLst>
        </pc:spChg>
        <pc:picChg chg="add mod">
          <ac:chgData name="Lior Aloni" userId="01076b78-dd6f-4bd4-84f4-75afb97c725d" providerId="ADAL" clId="{0E8250A1-8C7C-4F9B-80B5-F3E2D7BD8CF2}" dt="2019-10-27T08:11:45.938" v="2676" actId="27614"/>
          <ac:picMkLst>
            <pc:docMk/>
            <pc:sldMk cId="2463434489" sldId="349"/>
            <ac:picMk id="5" creationId="{383896F8-38E3-4A01-9CD7-00A60236D5B0}"/>
          </ac:picMkLst>
        </pc:picChg>
      </pc:sldChg>
      <pc:sldChg chg="modSp add">
        <pc:chgData name="Lior Aloni" userId="01076b78-dd6f-4bd4-84f4-75afb97c725d" providerId="ADAL" clId="{0E8250A1-8C7C-4F9B-80B5-F3E2D7BD8CF2}" dt="2019-10-27T08:40:45.567" v="3042" actId="20577"/>
        <pc:sldMkLst>
          <pc:docMk/>
          <pc:sldMk cId="3752019854" sldId="350"/>
        </pc:sldMkLst>
        <pc:spChg chg="mod">
          <ac:chgData name="Lior Aloni" userId="01076b78-dd6f-4bd4-84f4-75afb97c725d" providerId="ADAL" clId="{0E8250A1-8C7C-4F9B-80B5-F3E2D7BD8CF2}" dt="2019-10-27T08:40:45.567" v="3042" actId="20577"/>
          <ac:spMkLst>
            <pc:docMk/>
            <pc:sldMk cId="3752019854" sldId="350"/>
            <ac:spMk id="2" creationId="{DF8EA06B-DE68-425F-AF24-F1C70B3FB5A0}"/>
          </ac:spMkLst>
        </pc:spChg>
        <pc:spChg chg="mod">
          <ac:chgData name="Lior Aloni" userId="01076b78-dd6f-4bd4-84f4-75afb97c725d" providerId="ADAL" clId="{0E8250A1-8C7C-4F9B-80B5-F3E2D7BD8CF2}" dt="2019-10-27T08:40:04.481" v="3019" actId="313"/>
          <ac:spMkLst>
            <pc:docMk/>
            <pc:sldMk cId="3752019854" sldId="350"/>
            <ac:spMk id="3" creationId="{027C7DE6-1BF8-44DD-B0AA-D1AF7E3F71DE}"/>
          </ac:spMkLst>
        </pc:spChg>
      </pc:sldChg>
      <pc:sldChg chg="addSp delSp modSp add">
        <pc:chgData name="Lior Aloni" userId="01076b78-dd6f-4bd4-84f4-75afb97c725d" providerId="ADAL" clId="{0E8250A1-8C7C-4F9B-80B5-F3E2D7BD8CF2}" dt="2019-10-27T08:42:38.021" v="3069" actId="20577"/>
        <pc:sldMkLst>
          <pc:docMk/>
          <pc:sldMk cId="3049609919" sldId="351"/>
        </pc:sldMkLst>
        <pc:spChg chg="mod">
          <ac:chgData name="Lior Aloni" userId="01076b78-dd6f-4bd4-84f4-75afb97c725d" providerId="ADAL" clId="{0E8250A1-8C7C-4F9B-80B5-F3E2D7BD8CF2}" dt="2019-10-27T08:41:49.280" v="3054" actId="20577"/>
          <ac:spMkLst>
            <pc:docMk/>
            <pc:sldMk cId="3049609919" sldId="351"/>
            <ac:spMk id="2" creationId="{DF8EA06B-DE68-425F-AF24-F1C70B3FB5A0}"/>
          </ac:spMkLst>
        </pc:spChg>
        <pc:spChg chg="del">
          <ac:chgData name="Lior Aloni" userId="01076b78-dd6f-4bd4-84f4-75afb97c725d" providerId="ADAL" clId="{0E8250A1-8C7C-4F9B-80B5-F3E2D7BD8CF2}" dt="2019-10-27T08:42:00.150" v="3055"/>
          <ac:spMkLst>
            <pc:docMk/>
            <pc:sldMk cId="3049609919" sldId="351"/>
            <ac:spMk id="3" creationId="{027C7DE6-1BF8-44DD-B0AA-D1AF7E3F71DE}"/>
          </ac:spMkLst>
        </pc:spChg>
        <pc:spChg chg="add mod">
          <ac:chgData name="Lior Aloni" userId="01076b78-dd6f-4bd4-84f4-75afb97c725d" providerId="ADAL" clId="{0E8250A1-8C7C-4F9B-80B5-F3E2D7BD8CF2}" dt="2019-10-27T08:42:38.021" v="3069" actId="20577"/>
          <ac:spMkLst>
            <pc:docMk/>
            <pc:sldMk cId="3049609919" sldId="351"/>
            <ac:spMk id="6" creationId="{A29C9A7D-81F7-4967-863C-612BE038EDF6}"/>
          </ac:spMkLst>
        </pc:spChg>
        <pc:picChg chg="add mod">
          <ac:chgData name="Lior Aloni" userId="01076b78-dd6f-4bd4-84f4-75afb97c725d" providerId="ADAL" clId="{0E8250A1-8C7C-4F9B-80B5-F3E2D7BD8CF2}" dt="2019-10-27T08:42:03.733" v="3056" actId="27614"/>
          <ac:picMkLst>
            <pc:docMk/>
            <pc:sldMk cId="3049609919" sldId="351"/>
            <ac:picMk id="5" creationId="{E6ABBF52-CA93-4C0A-BA97-8A357A86E6A8}"/>
          </ac:picMkLst>
        </pc:picChg>
      </pc:sldChg>
      <pc:sldChg chg="addSp delSp modSp add del">
        <pc:chgData name="Lior Aloni" userId="01076b78-dd6f-4bd4-84f4-75afb97c725d" providerId="ADAL" clId="{0E8250A1-8C7C-4F9B-80B5-F3E2D7BD8CF2}" dt="2019-10-27T08:44:40.410" v="3103" actId="2696"/>
        <pc:sldMkLst>
          <pc:docMk/>
          <pc:sldMk cId="19706685" sldId="352"/>
        </pc:sldMkLst>
        <pc:spChg chg="mod">
          <ac:chgData name="Lior Aloni" userId="01076b78-dd6f-4bd4-84f4-75afb97c725d" providerId="ADAL" clId="{0E8250A1-8C7C-4F9B-80B5-F3E2D7BD8CF2}" dt="2019-10-27T08:43:57.447" v="3092" actId="20577"/>
          <ac:spMkLst>
            <pc:docMk/>
            <pc:sldMk cId="19706685" sldId="352"/>
            <ac:spMk id="2" creationId="{DF8EA06B-DE68-425F-AF24-F1C70B3FB5A0}"/>
          </ac:spMkLst>
        </pc:spChg>
        <pc:spChg chg="add del">
          <ac:chgData name="Lior Aloni" userId="01076b78-dd6f-4bd4-84f4-75afb97c725d" providerId="ADAL" clId="{0E8250A1-8C7C-4F9B-80B5-F3E2D7BD8CF2}" dt="2019-10-27T08:43:47.665" v="3088"/>
          <ac:spMkLst>
            <pc:docMk/>
            <pc:sldMk cId="19706685" sldId="352"/>
            <ac:spMk id="3" creationId="{027C7DE6-1BF8-44DD-B0AA-D1AF7E3F71DE}"/>
          </ac:spMkLst>
        </pc:spChg>
        <pc:graphicFrameChg chg="add del mod">
          <ac:chgData name="Lior Aloni" userId="01076b78-dd6f-4bd4-84f4-75afb97c725d" providerId="ADAL" clId="{0E8250A1-8C7C-4F9B-80B5-F3E2D7BD8CF2}" dt="2019-10-27T08:43:59.798" v="3095"/>
          <ac:graphicFrameMkLst>
            <pc:docMk/>
            <pc:sldMk cId="19706685" sldId="352"/>
            <ac:graphicFrameMk id="5" creationId="{ABF1EDE2-3F2C-430E-932A-9A35E37FD3CB}"/>
          </ac:graphicFrameMkLst>
        </pc:graphicFrameChg>
        <pc:picChg chg="add del mod">
          <ac:chgData name="Lior Aloni" userId="01076b78-dd6f-4bd4-84f4-75afb97c725d" providerId="ADAL" clId="{0E8250A1-8C7C-4F9B-80B5-F3E2D7BD8CF2}" dt="2019-10-27T08:43:47.665" v="3088"/>
          <ac:picMkLst>
            <pc:docMk/>
            <pc:sldMk cId="19706685" sldId="352"/>
            <ac:picMk id="4" creationId="{F09BC1E7-2B73-4DDB-9450-C175F0838392}"/>
          </ac:picMkLst>
        </pc:picChg>
      </pc:sldChg>
      <pc:sldChg chg="modSp add del">
        <pc:chgData name="Lior Aloni" userId="01076b78-dd6f-4bd4-84f4-75afb97c725d" providerId="ADAL" clId="{0E8250A1-8C7C-4F9B-80B5-F3E2D7BD8CF2}" dt="2019-10-26T18:59:47.487" v="2252" actId="2696"/>
        <pc:sldMkLst>
          <pc:docMk/>
          <pc:sldMk cId="311763145" sldId="353"/>
        </pc:sldMkLst>
        <pc:spChg chg="mod">
          <ac:chgData name="Lior Aloni" userId="01076b78-dd6f-4bd4-84f4-75afb97c725d" providerId="ADAL" clId="{0E8250A1-8C7C-4F9B-80B5-F3E2D7BD8CF2}" dt="2019-10-26T18:59:01.876" v="2249" actId="20577"/>
          <ac:spMkLst>
            <pc:docMk/>
            <pc:sldMk cId="311763145" sldId="353"/>
            <ac:spMk id="2" creationId="{E485B688-342D-4F06-A9B0-0E08D23D21B1}"/>
          </ac:spMkLst>
        </pc:spChg>
        <pc:spChg chg="mod">
          <ac:chgData name="Lior Aloni" userId="01076b78-dd6f-4bd4-84f4-75afb97c725d" providerId="ADAL" clId="{0E8250A1-8C7C-4F9B-80B5-F3E2D7BD8CF2}" dt="2019-10-26T18:59:10.963" v="2251" actId="948"/>
          <ac:spMkLst>
            <pc:docMk/>
            <pc:sldMk cId="311763145" sldId="353"/>
            <ac:spMk id="3" creationId="{8345AF5D-877A-466B-A55A-6C1173EFA434}"/>
          </ac:spMkLst>
        </pc:spChg>
      </pc:sldChg>
      <pc:sldChg chg="addSp delSp modSp add">
        <pc:chgData name="Lior Aloni" userId="01076b78-dd6f-4bd4-84f4-75afb97c725d" providerId="ADAL" clId="{0E8250A1-8C7C-4F9B-80B5-F3E2D7BD8CF2}" dt="2019-10-27T08:45:08.276" v="3111" actId="20577"/>
        <pc:sldMkLst>
          <pc:docMk/>
          <pc:sldMk cId="492983671" sldId="353"/>
        </pc:sldMkLst>
        <pc:spChg chg="del">
          <ac:chgData name="Lior Aloni" userId="01076b78-dd6f-4bd4-84f4-75afb97c725d" providerId="ADAL" clId="{0E8250A1-8C7C-4F9B-80B5-F3E2D7BD8CF2}" dt="2019-10-27T08:44:32.183" v="3101"/>
          <ac:spMkLst>
            <pc:docMk/>
            <pc:sldMk cId="492983671" sldId="353"/>
            <ac:spMk id="3" creationId="{027C7DE6-1BF8-44DD-B0AA-D1AF7E3F71DE}"/>
          </ac:spMkLst>
        </pc:spChg>
        <pc:spChg chg="add mod">
          <ac:chgData name="Lior Aloni" userId="01076b78-dd6f-4bd4-84f4-75afb97c725d" providerId="ADAL" clId="{0E8250A1-8C7C-4F9B-80B5-F3E2D7BD8CF2}" dt="2019-10-27T08:45:08.276" v="3111" actId="20577"/>
          <ac:spMkLst>
            <pc:docMk/>
            <pc:sldMk cId="492983671" sldId="353"/>
            <ac:spMk id="6" creationId="{97467E2D-D16E-4F13-83DB-8F81F62C44CF}"/>
          </ac:spMkLst>
        </pc:spChg>
        <pc:picChg chg="add mod">
          <ac:chgData name="Lior Aloni" userId="01076b78-dd6f-4bd4-84f4-75afb97c725d" providerId="ADAL" clId="{0E8250A1-8C7C-4F9B-80B5-F3E2D7BD8CF2}" dt="2019-10-27T08:44:35.098" v="3102" actId="27614"/>
          <ac:picMkLst>
            <pc:docMk/>
            <pc:sldMk cId="492983671" sldId="353"/>
            <ac:picMk id="5" creationId="{D8CD01DC-2B55-4DDA-8191-8E0B5038DFCC}"/>
          </ac:picMkLst>
        </pc:picChg>
      </pc:sldChg>
      <pc:sldChg chg="add del">
        <pc:chgData name="Lior Aloni" userId="01076b78-dd6f-4bd4-84f4-75afb97c725d" providerId="ADAL" clId="{0E8250A1-8C7C-4F9B-80B5-F3E2D7BD8CF2}" dt="2019-10-27T08:43:50.737" v="3090"/>
        <pc:sldMkLst>
          <pc:docMk/>
          <pc:sldMk cId="3264642727" sldId="353"/>
        </pc:sldMkLst>
      </pc:sldChg>
      <pc:sldChg chg="addSp modSp add">
        <pc:chgData name="Lior Aloni" userId="01076b78-dd6f-4bd4-84f4-75afb97c725d" providerId="ADAL" clId="{0E8250A1-8C7C-4F9B-80B5-F3E2D7BD8CF2}" dt="2019-10-27T08:44:22.472" v="3100" actId="14100"/>
        <pc:sldMkLst>
          <pc:docMk/>
          <pc:sldMk cId="3384426123" sldId="354"/>
        </pc:sldMkLst>
        <pc:picChg chg="add mod">
          <ac:chgData name="Lior Aloni" userId="01076b78-dd6f-4bd4-84f4-75afb97c725d" providerId="ADAL" clId="{0E8250A1-8C7C-4F9B-80B5-F3E2D7BD8CF2}" dt="2019-10-27T08:44:22.472" v="3100" actId="14100"/>
          <ac:picMkLst>
            <pc:docMk/>
            <pc:sldMk cId="3384426123" sldId="354"/>
            <ac:picMk id="4" creationId="{03A17513-DB8D-4E81-ABB7-2FEE1D31F368}"/>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18.e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18.emf"/><Relationship Id="rId5" Type="http://schemas.openxmlformats.org/officeDocument/2006/relationships/image" Target="../media/image29.wmf"/><Relationship Id="rId4"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18.e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18.e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18.e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4.emf"/><Relationship Id="rId4"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26A871A-4B08-4C78-8C6D-0BD1DFFAAC2B}"/>
              </a:ext>
            </a:extLst>
          </p:cNvPr>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LID4096"/>
          </a:p>
        </p:txBody>
      </p:sp>
      <p:sp>
        <p:nvSpPr>
          <p:cNvPr id="3" name="Date Placeholder 2">
            <a:extLst>
              <a:ext uri="{FF2B5EF4-FFF2-40B4-BE49-F238E27FC236}">
                <a16:creationId xmlns:a16="http://schemas.microsoft.com/office/drawing/2014/main" id="{48C33B87-F522-4CC5-A14B-88F114F64132}"/>
              </a:ext>
            </a:extLst>
          </p:cNvPr>
          <p:cNvSpPr>
            <a:spLocks noGrp="1"/>
          </p:cNvSpPr>
          <p:nvPr>
            <p:ph type="dt" sz="quarter" idx="1"/>
          </p:nvPr>
        </p:nvSpPr>
        <p:spPr>
          <a:xfrm>
            <a:off x="4024313" y="0"/>
            <a:ext cx="3078162" cy="512763"/>
          </a:xfrm>
          <a:prstGeom prst="rect">
            <a:avLst/>
          </a:prstGeom>
        </p:spPr>
        <p:txBody>
          <a:bodyPr vert="horz" lIns="91440" tIns="45720" rIns="91440" bIns="45720" rtlCol="0"/>
          <a:lstStyle>
            <a:lvl1pPr algn="r">
              <a:defRPr sz="1200"/>
            </a:lvl1pPr>
          </a:lstStyle>
          <a:p>
            <a:fld id="{17EAE51C-BD8A-4BEB-A52E-CFF4759C32CA}" type="datetimeFigureOut">
              <a:rPr lang="LID4096" smtClean="0"/>
              <a:t>10/27/2019</a:t>
            </a:fld>
            <a:endParaRPr lang="LID4096"/>
          </a:p>
        </p:txBody>
      </p:sp>
      <p:sp>
        <p:nvSpPr>
          <p:cNvPr id="4" name="Footer Placeholder 3">
            <a:extLst>
              <a:ext uri="{FF2B5EF4-FFF2-40B4-BE49-F238E27FC236}">
                <a16:creationId xmlns:a16="http://schemas.microsoft.com/office/drawing/2014/main" id="{D6D57FF2-1208-4DF3-AB2F-87DAB5F643AD}"/>
              </a:ext>
            </a:extLst>
          </p:cNvPr>
          <p:cNvSpPr>
            <a:spLocks noGrp="1"/>
          </p:cNvSpPr>
          <p:nvPr>
            <p:ph type="ftr" sz="quarter" idx="2"/>
          </p:nvPr>
        </p:nvSpPr>
        <p:spPr>
          <a:xfrm>
            <a:off x="0" y="9721850"/>
            <a:ext cx="3078163" cy="512763"/>
          </a:xfrm>
          <a:prstGeom prst="rect">
            <a:avLst/>
          </a:prstGeom>
        </p:spPr>
        <p:txBody>
          <a:bodyPr vert="horz" lIns="91440" tIns="45720" rIns="91440" bIns="45720" rtlCol="0" anchor="b"/>
          <a:lstStyle>
            <a:lvl1pPr algn="l">
              <a:defRPr sz="1200"/>
            </a:lvl1pPr>
          </a:lstStyle>
          <a:p>
            <a:endParaRPr lang="LID4096"/>
          </a:p>
        </p:txBody>
      </p:sp>
      <p:sp>
        <p:nvSpPr>
          <p:cNvPr id="5" name="Slide Number Placeholder 4">
            <a:extLst>
              <a:ext uri="{FF2B5EF4-FFF2-40B4-BE49-F238E27FC236}">
                <a16:creationId xmlns:a16="http://schemas.microsoft.com/office/drawing/2014/main" id="{20AAF430-B6FE-4A5A-8F8B-9EE276B7AC30}"/>
              </a:ext>
            </a:extLst>
          </p:cNvPr>
          <p:cNvSpPr>
            <a:spLocks noGrp="1"/>
          </p:cNvSpPr>
          <p:nvPr>
            <p:ph type="sldNum" sz="quarter" idx="3"/>
          </p:nvPr>
        </p:nvSpPr>
        <p:spPr>
          <a:xfrm>
            <a:off x="4024313" y="9721850"/>
            <a:ext cx="3078162" cy="512763"/>
          </a:xfrm>
          <a:prstGeom prst="rect">
            <a:avLst/>
          </a:prstGeom>
        </p:spPr>
        <p:txBody>
          <a:bodyPr vert="horz" lIns="91440" tIns="45720" rIns="91440" bIns="45720" rtlCol="0" anchor="b"/>
          <a:lstStyle>
            <a:lvl1pPr algn="r">
              <a:defRPr sz="1200"/>
            </a:lvl1pPr>
          </a:lstStyle>
          <a:p>
            <a:fld id="{D1DABE6C-26A4-4E08-AFFD-318CDC89FEBB}" type="slidenum">
              <a:rPr lang="LID4096" smtClean="0"/>
              <a:t>‹#›</a:t>
            </a:fld>
            <a:endParaRPr lang="LID4096"/>
          </a:p>
        </p:txBody>
      </p:sp>
    </p:spTree>
    <p:extLst>
      <p:ext uri="{BB962C8B-B14F-4D97-AF65-F5344CB8AC3E}">
        <p14:creationId xmlns:p14="http://schemas.microsoft.com/office/powerpoint/2010/main" val="97311621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482600" y="1279525"/>
            <a:ext cx="6138863" cy="3454400"/>
          </a:xfrm>
          <a:prstGeom prst="rect">
            <a:avLst/>
          </a:prstGeom>
          <a:noFill/>
          <a:ln w="12700">
            <a:solidFill>
              <a:prstClr val="black"/>
            </a:solidFill>
          </a:ln>
        </p:spPr>
        <p:txBody>
          <a:bodyPr vert="horz" lIns="96661" tIns="48331" rIns="96661" bIns="48331" rtlCol="0" anchor="ctr"/>
          <a:lstStyle/>
          <a:p>
            <a:endParaRPr lang="he-IL" dirty="0"/>
          </a:p>
        </p:txBody>
      </p:sp>
      <p:sp>
        <p:nvSpPr>
          <p:cNvPr id="10" name="Notes Placeholder 9">
            <a:extLst>
              <a:ext uri="{FF2B5EF4-FFF2-40B4-BE49-F238E27FC236}">
                <a16:creationId xmlns:a16="http://schemas.microsoft.com/office/drawing/2014/main" id="{1F9640BB-DE4F-4B8F-9D29-C32010214BDD}"/>
              </a:ext>
            </a:extLst>
          </p:cNvPr>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LID4096"/>
          </a:p>
        </p:txBody>
      </p:sp>
    </p:spTree>
    <p:extLst>
      <p:ext uri="{BB962C8B-B14F-4D97-AF65-F5344CB8AC3E}">
        <p14:creationId xmlns:p14="http://schemas.microsoft.com/office/powerpoint/2010/main" val="2697641644"/>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10362533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39479902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36590997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5366721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12320272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10807337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3891169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3898909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r>
              <a:rPr lang="en-US" dirty="0"/>
              <a:t>https://towardsdatascience.com/understanding-the-bias-variance-tradeoff-165e6942b229</a:t>
            </a:r>
            <a:endParaRPr lang="LID4096" dirty="0"/>
          </a:p>
        </p:txBody>
      </p:sp>
    </p:spTree>
    <p:extLst>
      <p:ext uri="{BB962C8B-B14F-4D97-AF65-F5344CB8AC3E}">
        <p14:creationId xmlns:p14="http://schemas.microsoft.com/office/powerpoint/2010/main" val="100552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r>
              <a:rPr lang="en-US" dirty="0"/>
              <a:t>https://towardsdatascience.com/understanding-the-bias-variance-tradeoff-165e6942b229</a:t>
            </a:r>
          </a:p>
          <a:p>
            <a:r>
              <a:rPr lang="en-US" sz="1300" b="1" dirty="0"/>
              <a:t>What is bias?</a:t>
            </a:r>
            <a:endParaRPr lang="en-US" sz="1300" dirty="0"/>
          </a:p>
          <a:p>
            <a:r>
              <a:rPr lang="en-US" sz="1300" dirty="0"/>
              <a:t>Bias is the difference between the average prediction of our model and the correct value which we are trying to predict. Model with high bias pays very little attention to the training data and oversimplifies the model. It always leads to high error on training and test data.</a:t>
            </a:r>
          </a:p>
          <a:p>
            <a:r>
              <a:rPr lang="en-US" sz="1300" b="1" dirty="0"/>
              <a:t>What is variance?</a:t>
            </a:r>
            <a:endParaRPr lang="en-US" sz="1300" dirty="0"/>
          </a:p>
          <a:p>
            <a:r>
              <a:rPr lang="en-US" sz="1300" dirty="0"/>
              <a:t>Variance is the variability of model prediction for a given data point or a value which tells us spread of our data. Model with high variance pays a lot of attention to training data and does not generalize on the data which it hasn’t seen before. As a result, such models perform very well on training data but has high error rates on test data.</a:t>
            </a:r>
          </a:p>
          <a:p>
            <a:endParaRPr lang="LID4096" dirty="0"/>
          </a:p>
        </p:txBody>
      </p:sp>
    </p:spTree>
    <p:extLst>
      <p:ext uri="{BB962C8B-B14F-4D97-AF65-F5344CB8AC3E}">
        <p14:creationId xmlns:p14="http://schemas.microsoft.com/office/powerpoint/2010/main" val="1984780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1443018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10185004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12329601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r>
              <a:rPr lang="he-IL" dirty="0"/>
              <a:t>צריך</a:t>
            </a:r>
            <a:r>
              <a:rPr lang="he-IL" baseline="0" dirty="0"/>
              <a:t> לתקן כי זה הפוך מהאלגוריתם</a:t>
            </a:r>
            <a:endParaRPr lang="he-IL" dirty="0"/>
          </a:p>
        </p:txBody>
      </p:sp>
    </p:spTree>
    <p:extLst>
      <p:ext uri="{BB962C8B-B14F-4D97-AF65-F5344CB8AC3E}">
        <p14:creationId xmlns:p14="http://schemas.microsoft.com/office/powerpoint/2010/main" val="9069280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19235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10407" y="4925408"/>
            <a:ext cx="5683250" cy="4029879"/>
          </a:xfrm>
          <a:prstGeom prst="rect">
            <a:avLst/>
          </a:prstGeom>
        </p:spPr>
        <p:txBody>
          <a:bodyPr/>
          <a:lstStyle/>
          <a:p>
            <a:endParaRPr lang="he-IL" dirty="0"/>
          </a:p>
        </p:txBody>
      </p:sp>
    </p:spTree>
    <p:extLst>
      <p:ext uri="{BB962C8B-B14F-4D97-AF65-F5344CB8AC3E}">
        <p14:creationId xmlns:p14="http://schemas.microsoft.com/office/powerpoint/2010/main" val="2849549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4021443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26972728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5740735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03504" y="770467"/>
            <a:ext cx="10782300" cy="3352800"/>
          </a:xfrm>
        </p:spPr>
        <p:txBody>
          <a:bodyPr anchor="b">
            <a:noAutofit/>
          </a:bodyPr>
          <a:lstStyle>
            <a:lvl1pPr algn="l">
              <a:lnSpc>
                <a:spcPct val="80000"/>
              </a:lnSpc>
              <a:defRPr sz="8800" spc="-12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667512" y="4206876"/>
            <a:ext cx="9228201" cy="1645920"/>
          </a:xfrm>
        </p:spPr>
        <p:txBody>
          <a:bodyPr>
            <a:normAutofit/>
          </a:bodyPr>
          <a:lstStyle>
            <a:lvl1pPr marL="0" indent="0" algn="l">
              <a:buNone/>
              <a:defRPr sz="3200">
                <a:solidFill>
                  <a:schemeClr val="bg1"/>
                </a:solidFill>
                <a:latin typeface="+mj-lt"/>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80000"/>
                  </a:srgbClr>
                </a:solidFill>
              </a:defRPr>
            </a:lvl1pPr>
          </a:lstStyle>
          <a:p>
            <a:fld id="{ACC3D1D5-A595-413F-9310-D688405AF4B3}" type="datetimeFigureOut">
              <a:rPr lang="LID4096" smtClean="0"/>
              <a:t>10/27/2019</a:t>
            </a:fld>
            <a:endParaRPr lang="LID4096"/>
          </a:p>
        </p:txBody>
      </p:sp>
      <p:sp>
        <p:nvSpPr>
          <p:cNvPr id="8" name="Footer Placeholder 7"/>
          <p:cNvSpPr>
            <a:spLocks noGrp="1"/>
          </p:cNvSpPr>
          <p:nvPr>
            <p:ph type="ftr" sz="quarter" idx="11"/>
          </p:nvPr>
        </p:nvSpPr>
        <p:spPr/>
        <p:txBody>
          <a:bodyPr/>
          <a:lstStyle>
            <a:lvl1pPr>
              <a:defRPr>
                <a:solidFill>
                  <a:srgbClr val="FFFFFF">
                    <a:alpha val="80000"/>
                  </a:srgbClr>
                </a:solidFill>
              </a:defRPr>
            </a:lvl1pPr>
          </a:lstStyle>
          <a:p>
            <a:endParaRPr lang="LID4096"/>
          </a:p>
        </p:txBody>
      </p:sp>
      <p:sp>
        <p:nvSpPr>
          <p:cNvPr id="9" name="Slide Number Placeholder 8"/>
          <p:cNvSpPr>
            <a:spLocks noGrp="1"/>
          </p:cNvSpPr>
          <p:nvPr>
            <p:ph type="sldNum" sz="quarter" idx="12"/>
          </p:nvPr>
        </p:nvSpPr>
        <p:spPr/>
        <p:txBody>
          <a:bodyPr/>
          <a:lstStyle>
            <a:lvl1pPr>
              <a:defRPr>
                <a:solidFill>
                  <a:srgbClr val="FFFFFF">
                    <a:alpha val="25000"/>
                  </a:srgbClr>
                </a:solidFill>
              </a:defRPr>
            </a:lvl1pPr>
          </a:lstStyle>
          <a:p>
            <a:fld id="{662BA1E5-8047-4BD0-9642-AB787E00DB2C}" type="slidenum">
              <a:rPr lang="LID4096" smtClean="0"/>
              <a:t>‹#›</a:t>
            </a:fld>
            <a:endParaRPr lang="LID4096"/>
          </a:p>
        </p:txBody>
      </p:sp>
    </p:spTree>
    <p:extLst>
      <p:ext uri="{BB962C8B-B14F-4D97-AF65-F5344CB8AC3E}">
        <p14:creationId xmlns:p14="http://schemas.microsoft.com/office/powerpoint/2010/main" val="37606011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CC3D1D5-A595-413F-9310-D688405AF4B3}" type="datetimeFigureOut">
              <a:rPr lang="LID4096" smtClean="0"/>
              <a:t>10/27/2019</a:t>
            </a:fld>
            <a:endParaRPr lang="LID4096"/>
          </a:p>
        </p:txBody>
      </p:sp>
      <p:sp>
        <p:nvSpPr>
          <p:cNvPr id="5" name="Footer Placeholder 4"/>
          <p:cNvSpPr>
            <a:spLocks noGrp="1"/>
          </p:cNvSpPr>
          <p:nvPr>
            <p:ph type="ftr" sz="quarter" idx="11"/>
          </p:nvPr>
        </p:nvSpPr>
        <p:spPr/>
        <p:txBody>
          <a:bodyPr/>
          <a:lstStyle/>
          <a:p>
            <a:endParaRPr lang="LID4096"/>
          </a:p>
        </p:txBody>
      </p:sp>
      <p:sp>
        <p:nvSpPr>
          <p:cNvPr id="6" name="Slide Number Placeholder 5"/>
          <p:cNvSpPr>
            <a:spLocks noGrp="1"/>
          </p:cNvSpPr>
          <p:nvPr>
            <p:ph type="sldNum" sz="quarter" idx="12"/>
          </p:nvPr>
        </p:nvSpPr>
        <p:spPr/>
        <p:txBody>
          <a:bodyPr/>
          <a:lstStyle/>
          <a:p>
            <a:fld id="{662BA1E5-8047-4BD0-9642-AB787E00DB2C}" type="slidenum">
              <a:rPr lang="LID4096" smtClean="0"/>
              <a:t>‹#›</a:t>
            </a:fld>
            <a:endParaRPr lang="LID4096"/>
          </a:p>
        </p:txBody>
      </p:sp>
    </p:spTree>
    <p:extLst>
      <p:ext uri="{BB962C8B-B14F-4D97-AF65-F5344CB8AC3E}">
        <p14:creationId xmlns:p14="http://schemas.microsoft.com/office/powerpoint/2010/main" val="2335669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3504" y="767419"/>
            <a:ext cx="10780776" cy="3355848"/>
          </a:xfrm>
        </p:spPr>
        <p:txBody>
          <a:bodyPr anchor="b">
            <a:normAutofit/>
          </a:bodyPr>
          <a:lstStyle>
            <a:lvl1pPr>
              <a:lnSpc>
                <a:spcPct val="80000"/>
              </a:lnSpc>
              <a:defRPr sz="8800" b="0" baseline="0">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667512" y="4204209"/>
            <a:ext cx="9226296" cy="1645920"/>
          </a:xfrm>
        </p:spPr>
        <p:txBody>
          <a:bodyPr anchor="t">
            <a:normAutofit/>
          </a:bodyPr>
          <a:lstStyle>
            <a:lvl1pPr marL="0" indent="0">
              <a:buNone/>
              <a:defRPr sz="3200">
                <a:solidFill>
                  <a:schemeClr val="tx1"/>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CC3D1D5-A595-413F-9310-D688405AF4B3}" type="datetimeFigureOut">
              <a:rPr lang="LID4096" smtClean="0"/>
              <a:t>10/27/2019</a:t>
            </a:fld>
            <a:endParaRPr lang="LID4096"/>
          </a:p>
        </p:txBody>
      </p:sp>
      <p:sp>
        <p:nvSpPr>
          <p:cNvPr id="5" name="Footer Placeholder 4"/>
          <p:cNvSpPr>
            <a:spLocks noGrp="1"/>
          </p:cNvSpPr>
          <p:nvPr>
            <p:ph type="ftr" sz="quarter" idx="11"/>
          </p:nvPr>
        </p:nvSpPr>
        <p:spPr/>
        <p:txBody>
          <a:bodyPr/>
          <a:lstStyle/>
          <a:p>
            <a:endParaRPr lang="LID4096"/>
          </a:p>
        </p:txBody>
      </p:sp>
      <p:sp>
        <p:nvSpPr>
          <p:cNvPr id="6" name="Slide Number Placeholder 5"/>
          <p:cNvSpPr>
            <a:spLocks noGrp="1"/>
          </p:cNvSpPr>
          <p:nvPr>
            <p:ph type="sldNum" sz="quarter" idx="12"/>
          </p:nvPr>
        </p:nvSpPr>
        <p:spPr/>
        <p:txBody>
          <a:bodyPr/>
          <a:lstStyle/>
          <a:p>
            <a:fld id="{662BA1E5-8047-4BD0-9642-AB787E00DB2C}" type="slidenum">
              <a:rPr lang="LID4096" smtClean="0"/>
              <a:t>‹#›</a:t>
            </a:fld>
            <a:endParaRPr lang="LID4096"/>
          </a:p>
        </p:txBody>
      </p:sp>
    </p:spTree>
    <p:extLst>
      <p:ext uri="{BB962C8B-B14F-4D97-AF65-F5344CB8AC3E}">
        <p14:creationId xmlns:p14="http://schemas.microsoft.com/office/powerpoint/2010/main" val="23772397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6656"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11330"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CC3D1D5-A595-413F-9310-D688405AF4B3}" type="datetimeFigureOut">
              <a:rPr lang="LID4096" smtClean="0"/>
              <a:t>10/27/2019</a:t>
            </a:fld>
            <a:endParaRPr lang="LID4096"/>
          </a:p>
        </p:txBody>
      </p:sp>
      <p:sp>
        <p:nvSpPr>
          <p:cNvPr id="6" name="Footer Placeholder 5"/>
          <p:cNvSpPr>
            <a:spLocks noGrp="1"/>
          </p:cNvSpPr>
          <p:nvPr>
            <p:ph type="ftr" sz="quarter" idx="11"/>
          </p:nvPr>
        </p:nvSpPr>
        <p:spPr/>
        <p:txBody>
          <a:bodyPr/>
          <a:lstStyle/>
          <a:p>
            <a:endParaRPr lang="LID4096"/>
          </a:p>
        </p:txBody>
      </p:sp>
      <p:sp>
        <p:nvSpPr>
          <p:cNvPr id="7" name="Slide Number Placeholder 6"/>
          <p:cNvSpPr>
            <a:spLocks noGrp="1"/>
          </p:cNvSpPr>
          <p:nvPr>
            <p:ph type="sldNum" sz="quarter" idx="12"/>
          </p:nvPr>
        </p:nvSpPr>
        <p:spPr/>
        <p:txBody>
          <a:bodyPr/>
          <a:lstStyle/>
          <a:p>
            <a:fld id="{662BA1E5-8047-4BD0-9642-AB787E00DB2C}" type="slidenum">
              <a:rPr lang="LID4096" smtClean="0"/>
              <a:t>‹#›</a:t>
            </a:fld>
            <a:endParaRPr lang="LID4096"/>
          </a:p>
        </p:txBody>
      </p:sp>
    </p:spTree>
    <p:extLst>
      <p:ext uri="{BB962C8B-B14F-4D97-AF65-F5344CB8AC3E}">
        <p14:creationId xmlns:p14="http://schemas.microsoft.com/office/powerpoint/2010/main" val="8411953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76656" y="2040467"/>
            <a:ext cx="4663440" cy="723400"/>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76656" y="2753084"/>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07608" y="2038435"/>
            <a:ext cx="4663440" cy="722376"/>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007608" y="2750990"/>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CC3D1D5-A595-413F-9310-D688405AF4B3}" type="datetimeFigureOut">
              <a:rPr lang="LID4096" smtClean="0"/>
              <a:t>10/27/2019</a:t>
            </a:fld>
            <a:endParaRPr lang="LID4096"/>
          </a:p>
        </p:txBody>
      </p:sp>
      <p:sp>
        <p:nvSpPr>
          <p:cNvPr id="8" name="Footer Placeholder 7"/>
          <p:cNvSpPr>
            <a:spLocks noGrp="1"/>
          </p:cNvSpPr>
          <p:nvPr>
            <p:ph type="ftr" sz="quarter" idx="11"/>
          </p:nvPr>
        </p:nvSpPr>
        <p:spPr/>
        <p:txBody>
          <a:bodyPr/>
          <a:lstStyle/>
          <a:p>
            <a:endParaRPr lang="LID4096"/>
          </a:p>
        </p:txBody>
      </p:sp>
      <p:sp>
        <p:nvSpPr>
          <p:cNvPr id="9" name="Slide Number Placeholder 8"/>
          <p:cNvSpPr>
            <a:spLocks noGrp="1"/>
          </p:cNvSpPr>
          <p:nvPr>
            <p:ph type="sldNum" sz="quarter" idx="12"/>
          </p:nvPr>
        </p:nvSpPr>
        <p:spPr/>
        <p:txBody>
          <a:bodyPr/>
          <a:lstStyle/>
          <a:p>
            <a:fld id="{662BA1E5-8047-4BD0-9642-AB787E00DB2C}" type="slidenum">
              <a:rPr lang="LID4096" smtClean="0"/>
              <a:t>‹#›</a:t>
            </a:fld>
            <a:endParaRPr lang="LID4096"/>
          </a:p>
        </p:txBody>
      </p:sp>
    </p:spTree>
    <p:extLst>
      <p:ext uri="{BB962C8B-B14F-4D97-AF65-F5344CB8AC3E}">
        <p14:creationId xmlns:p14="http://schemas.microsoft.com/office/powerpoint/2010/main" val="33311628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CC3D1D5-A595-413F-9310-D688405AF4B3}" type="datetimeFigureOut">
              <a:rPr lang="LID4096" smtClean="0"/>
              <a:t>10/27/2019</a:t>
            </a:fld>
            <a:endParaRPr lang="LID4096"/>
          </a:p>
        </p:txBody>
      </p:sp>
      <p:sp>
        <p:nvSpPr>
          <p:cNvPr id="4" name="Footer Placeholder 3"/>
          <p:cNvSpPr>
            <a:spLocks noGrp="1"/>
          </p:cNvSpPr>
          <p:nvPr>
            <p:ph type="ftr" sz="quarter" idx="11"/>
          </p:nvPr>
        </p:nvSpPr>
        <p:spPr/>
        <p:txBody>
          <a:bodyPr/>
          <a:lstStyle/>
          <a:p>
            <a:endParaRPr lang="LID4096"/>
          </a:p>
        </p:txBody>
      </p:sp>
      <p:sp>
        <p:nvSpPr>
          <p:cNvPr id="5" name="Slide Number Placeholder 4"/>
          <p:cNvSpPr>
            <a:spLocks noGrp="1"/>
          </p:cNvSpPr>
          <p:nvPr>
            <p:ph type="sldNum" sz="quarter" idx="12"/>
          </p:nvPr>
        </p:nvSpPr>
        <p:spPr/>
        <p:txBody>
          <a:bodyPr/>
          <a:lstStyle/>
          <a:p>
            <a:fld id="{662BA1E5-8047-4BD0-9642-AB787E00DB2C}" type="slidenum">
              <a:rPr lang="LID4096" smtClean="0"/>
              <a:t>‹#›</a:t>
            </a:fld>
            <a:endParaRPr lang="LID4096"/>
          </a:p>
        </p:txBody>
      </p:sp>
    </p:spTree>
    <p:extLst>
      <p:ext uri="{BB962C8B-B14F-4D97-AF65-F5344CB8AC3E}">
        <p14:creationId xmlns:p14="http://schemas.microsoft.com/office/powerpoint/2010/main" val="31187230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C3D1D5-A595-413F-9310-D688405AF4B3}" type="datetimeFigureOut">
              <a:rPr lang="LID4096" smtClean="0"/>
              <a:t>10/27/2019</a:t>
            </a:fld>
            <a:endParaRPr lang="LID4096"/>
          </a:p>
        </p:txBody>
      </p:sp>
      <p:sp>
        <p:nvSpPr>
          <p:cNvPr id="3" name="Footer Placeholder 2"/>
          <p:cNvSpPr>
            <a:spLocks noGrp="1"/>
          </p:cNvSpPr>
          <p:nvPr>
            <p:ph type="ftr" sz="quarter" idx="11"/>
          </p:nvPr>
        </p:nvSpPr>
        <p:spPr/>
        <p:txBody>
          <a:bodyPr/>
          <a:lstStyle/>
          <a:p>
            <a:endParaRPr lang="LID4096"/>
          </a:p>
        </p:txBody>
      </p:sp>
      <p:sp>
        <p:nvSpPr>
          <p:cNvPr id="4" name="Slide Number Placeholder 3"/>
          <p:cNvSpPr>
            <a:spLocks noGrp="1"/>
          </p:cNvSpPr>
          <p:nvPr>
            <p:ph type="sldNum" sz="quarter" idx="12"/>
          </p:nvPr>
        </p:nvSpPr>
        <p:spPr/>
        <p:txBody>
          <a:bodyPr/>
          <a:lstStyle/>
          <a:p>
            <a:fld id="{662BA1E5-8047-4BD0-9642-AB787E00DB2C}" type="slidenum">
              <a:rPr lang="LID4096" smtClean="0"/>
              <a:t>‹#›</a:t>
            </a:fld>
            <a:endParaRPr lang="LID4096"/>
          </a:p>
        </p:txBody>
      </p:sp>
    </p:spTree>
    <p:extLst>
      <p:ext uri="{BB962C8B-B14F-4D97-AF65-F5344CB8AC3E}">
        <p14:creationId xmlns:p14="http://schemas.microsoft.com/office/powerpoint/2010/main" val="7833231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7620000" y="0"/>
            <a:ext cx="457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8261404" y="542282"/>
            <a:ext cx="3383280" cy="1920240"/>
          </a:xfrm>
        </p:spPr>
        <p:txBody>
          <a:bodyPr anchor="b">
            <a:noAutofit/>
          </a:bodyPr>
          <a:lstStyle>
            <a:lvl1pPr>
              <a:lnSpc>
                <a:spcPct val="85000"/>
              </a:lnSpc>
              <a:defRPr sz="400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762000" y="762000"/>
            <a:ext cx="6096000" cy="45720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275982" y="2511813"/>
            <a:ext cx="3398520" cy="3126987"/>
          </a:xfrm>
        </p:spPr>
        <p:txBody>
          <a:bodyPr>
            <a:normAutofit/>
          </a:bodyPr>
          <a:lstStyle>
            <a:lvl1pPr marL="0" marR="0" indent="0" algn="l" defTabSz="914400" rtl="0" eaLnBrk="1" fontAlgn="auto" latinLnBrk="0" hangingPunct="1">
              <a:lnSpc>
                <a:spcPct val="100000"/>
              </a:lnSpc>
              <a:spcBef>
                <a:spcPts val="1200"/>
              </a:spcBef>
              <a:spcAft>
                <a:spcPts val="0"/>
              </a:spcAft>
              <a:buClrTx/>
              <a:buSzTx/>
              <a:buFontTx/>
              <a:buNone/>
              <a:tabLst/>
              <a:defRPr sz="18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1400"/>
              </a:spcBef>
              <a:spcAft>
                <a:spcPts val="0"/>
              </a:spcAft>
              <a:buClrTx/>
              <a:buSzTx/>
              <a:buFontTx/>
              <a:buNone/>
              <a:tabLst/>
              <a:defRPr/>
            </a:pPr>
            <a:r>
              <a:rPr lang="en-US"/>
              <a:t>Edit Master text styles</a:t>
            </a:r>
          </a:p>
        </p:txBody>
      </p:sp>
      <p:sp>
        <p:nvSpPr>
          <p:cNvPr id="5" name="Date Placeholder 4"/>
          <p:cNvSpPr>
            <a:spLocks noGrp="1"/>
          </p:cNvSpPr>
          <p:nvPr>
            <p:ph type="dt" sz="half" idx="10"/>
          </p:nvPr>
        </p:nvSpPr>
        <p:spPr/>
        <p:txBody>
          <a:bodyPr/>
          <a:lstStyle/>
          <a:p>
            <a:fld id="{ACC3D1D5-A595-413F-9310-D688405AF4B3}" type="datetimeFigureOut">
              <a:rPr lang="LID4096" smtClean="0"/>
              <a:t>10/27/2019</a:t>
            </a:fld>
            <a:endParaRPr lang="LID4096"/>
          </a:p>
        </p:txBody>
      </p:sp>
      <p:sp>
        <p:nvSpPr>
          <p:cNvPr id="6" name="Footer Placeholder 5"/>
          <p:cNvSpPr>
            <a:spLocks noGrp="1"/>
          </p:cNvSpPr>
          <p:nvPr>
            <p:ph type="ftr" sz="quarter" idx="11"/>
          </p:nvPr>
        </p:nvSpPr>
        <p:spPr/>
        <p:txBody>
          <a:bodyPr/>
          <a:lstStyle/>
          <a:p>
            <a:endParaRPr lang="LID4096"/>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662BA1E5-8047-4BD0-9642-AB787E00DB2C}" type="slidenum">
              <a:rPr lang="LID4096" smtClean="0"/>
              <a:t>‹#›</a:t>
            </a:fld>
            <a:endParaRPr lang="LID4096"/>
          </a:p>
        </p:txBody>
      </p:sp>
    </p:spTree>
    <p:extLst>
      <p:ext uri="{BB962C8B-B14F-4D97-AF65-F5344CB8AC3E}">
        <p14:creationId xmlns:p14="http://schemas.microsoft.com/office/powerpoint/2010/main" val="5615392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261462433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9224" y="5418667"/>
            <a:ext cx="10780776" cy="613283"/>
          </a:xfrm>
        </p:spPr>
        <p:txBody>
          <a:bodyPr anchor="b">
            <a:normAutofit/>
          </a:bodyPr>
          <a:lstStyle>
            <a:lvl1pPr>
              <a:defRPr sz="32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2192000" cy="5330952"/>
          </a:xfrm>
          <a:solidFill>
            <a:schemeClr val="accent1">
              <a:lumMod val="40000"/>
              <a:lumOff val="60000"/>
            </a:schemeClr>
          </a:solidFill>
        </p:spPr>
        <p:txBody>
          <a:bodyPr anchor="t"/>
          <a:lstStyle>
            <a:lvl1pPr marL="0" indent="0" algn="ctr">
              <a:spcBef>
                <a:spcPts val="800"/>
              </a:spcBef>
              <a:buNone/>
              <a:defRPr sz="3200">
                <a:solidFill>
                  <a:schemeClr val="tx1">
                    <a:lumMod val="75000"/>
                    <a:lumOff val="2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76656" y="5909735"/>
            <a:ext cx="9229344" cy="533400"/>
          </a:xfrm>
        </p:spPr>
        <p:txBody>
          <a:bodyPr>
            <a:normAutofit/>
          </a:bodyPr>
          <a:lstStyle>
            <a:lvl1pPr marL="0" indent="0">
              <a:lnSpc>
                <a:spcPct val="90000"/>
              </a:lnSpc>
              <a:buNone/>
              <a:defRPr sz="14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2" name="Date Placeholder 11"/>
          <p:cNvSpPr>
            <a:spLocks noGrp="1"/>
          </p:cNvSpPr>
          <p:nvPr>
            <p:ph type="dt" sz="half" idx="10"/>
          </p:nvPr>
        </p:nvSpPr>
        <p:spPr/>
        <p:txBody>
          <a:bodyPr/>
          <a:lstStyle>
            <a:lvl1pPr>
              <a:defRPr>
                <a:solidFill>
                  <a:srgbClr val="FFFFFF">
                    <a:alpha val="80000"/>
                  </a:srgbClr>
                </a:solidFill>
              </a:defRPr>
            </a:lvl1pPr>
          </a:lstStyle>
          <a:p>
            <a:fld id="{ACC3D1D5-A595-413F-9310-D688405AF4B3}" type="datetimeFigureOut">
              <a:rPr lang="LID4096" smtClean="0"/>
              <a:t>10/27/2019</a:t>
            </a:fld>
            <a:endParaRPr lang="LID4096"/>
          </a:p>
        </p:txBody>
      </p:sp>
      <p:sp>
        <p:nvSpPr>
          <p:cNvPr id="13" name="Footer Placeholder 12"/>
          <p:cNvSpPr>
            <a:spLocks noGrp="1"/>
          </p:cNvSpPr>
          <p:nvPr>
            <p:ph type="ftr" sz="quarter" idx="11"/>
          </p:nvPr>
        </p:nvSpPr>
        <p:spPr/>
        <p:txBody>
          <a:bodyPr/>
          <a:lstStyle>
            <a:lvl1pPr>
              <a:defRPr>
                <a:solidFill>
                  <a:srgbClr val="FFFFFF">
                    <a:alpha val="80000"/>
                  </a:srgbClr>
                </a:solidFill>
              </a:defRPr>
            </a:lvl1pPr>
          </a:lstStyle>
          <a:p>
            <a:endParaRPr lang="LID4096"/>
          </a:p>
        </p:txBody>
      </p:sp>
      <p:sp>
        <p:nvSpPr>
          <p:cNvPr id="14" name="Slide Number Placeholder 13"/>
          <p:cNvSpPr>
            <a:spLocks noGrp="1"/>
          </p:cNvSpPr>
          <p:nvPr>
            <p:ph type="sldNum" sz="quarter" idx="12"/>
          </p:nvPr>
        </p:nvSpPr>
        <p:spPr/>
        <p:txBody>
          <a:bodyPr/>
          <a:lstStyle>
            <a:lvl1pPr>
              <a:defRPr>
                <a:solidFill>
                  <a:srgbClr val="FFFFFF">
                    <a:alpha val="25000"/>
                  </a:srgbClr>
                </a:solidFill>
              </a:defRPr>
            </a:lvl1pPr>
          </a:lstStyle>
          <a:p>
            <a:fld id="{662BA1E5-8047-4BD0-9642-AB787E00DB2C}" type="slidenum">
              <a:rPr lang="LID4096" smtClean="0"/>
              <a:t>‹#›</a:t>
            </a:fld>
            <a:endParaRPr lang="LID4096"/>
          </a:p>
        </p:txBody>
      </p:sp>
    </p:spTree>
    <p:extLst>
      <p:ext uri="{BB962C8B-B14F-4D97-AF65-F5344CB8AC3E}">
        <p14:creationId xmlns:p14="http://schemas.microsoft.com/office/powerpoint/2010/main" val="1129923803"/>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CC3D1D5-A595-413F-9310-D688405AF4B3}" type="datetimeFigureOut">
              <a:rPr lang="LID4096" smtClean="0"/>
              <a:t>10/27/2019</a:t>
            </a:fld>
            <a:endParaRPr lang="LID4096"/>
          </a:p>
        </p:txBody>
      </p:sp>
      <p:sp>
        <p:nvSpPr>
          <p:cNvPr id="5" name="Footer Placeholder 4"/>
          <p:cNvSpPr>
            <a:spLocks noGrp="1"/>
          </p:cNvSpPr>
          <p:nvPr>
            <p:ph type="ftr" sz="quarter" idx="11"/>
          </p:nvPr>
        </p:nvSpPr>
        <p:spPr/>
        <p:txBody>
          <a:bodyPr/>
          <a:lstStyle/>
          <a:p>
            <a:endParaRPr lang="LID4096"/>
          </a:p>
        </p:txBody>
      </p:sp>
      <p:sp>
        <p:nvSpPr>
          <p:cNvPr id="6" name="Slide Number Placeholder 5"/>
          <p:cNvSpPr>
            <a:spLocks noGrp="1"/>
          </p:cNvSpPr>
          <p:nvPr>
            <p:ph type="sldNum" sz="quarter" idx="12"/>
          </p:nvPr>
        </p:nvSpPr>
        <p:spPr/>
        <p:txBody>
          <a:bodyPr/>
          <a:lstStyle/>
          <a:p>
            <a:fld id="{662BA1E5-8047-4BD0-9642-AB787E00DB2C}" type="slidenum">
              <a:rPr lang="LID4096" smtClean="0"/>
              <a:t>‹#›</a:t>
            </a:fld>
            <a:endParaRPr lang="LID4096"/>
          </a:p>
        </p:txBody>
      </p:sp>
    </p:spTree>
    <p:extLst>
      <p:ext uri="{BB962C8B-B14F-4D97-AF65-F5344CB8AC3E}">
        <p14:creationId xmlns:p14="http://schemas.microsoft.com/office/powerpoint/2010/main" val="9882918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43950" y="695325"/>
            <a:ext cx="2628900" cy="48006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71525" y="714375"/>
            <a:ext cx="7734300" cy="540067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CC3D1D5-A595-413F-9310-D688405AF4B3}" type="datetimeFigureOut">
              <a:rPr lang="LID4096" smtClean="0"/>
              <a:t>10/27/2019</a:t>
            </a:fld>
            <a:endParaRPr lang="LID4096"/>
          </a:p>
        </p:txBody>
      </p:sp>
      <p:sp>
        <p:nvSpPr>
          <p:cNvPr id="5" name="Footer Placeholder 4"/>
          <p:cNvSpPr>
            <a:spLocks noGrp="1"/>
          </p:cNvSpPr>
          <p:nvPr>
            <p:ph type="ftr" sz="quarter" idx="11"/>
          </p:nvPr>
        </p:nvSpPr>
        <p:spPr/>
        <p:txBody>
          <a:bodyPr/>
          <a:lstStyle/>
          <a:p>
            <a:endParaRPr lang="LID4096"/>
          </a:p>
        </p:txBody>
      </p:sp>
      <p:sp>
        <p:nvSpPr>
          <p:cNvPr id="6" name="Slide Number Placeholder 5"/>
          <p:cNvSpPr>
            <a:spLocks noGrp="1"/>
          </p:cNvSpPr>
          <p:nvPr>
            <p:ph type="sldNum" sz="quarter" idx="12"/>
          </p:nvPr>
        </p:nvSpPr>
        <p:spPr/>
        <p:txBody>
          <a:bodyPr/>
          <a:lstStyle/>
          <a:p>
            <a:fld id="{662BA1E5-8047-4BD0-9642-AB787E00DB2C}" type="slidenum">
              <a:rPr lang="LID4096" smtClean="0"/>
              <a:t>‹#›</a:t>
            </a:fld>
            <a:endParaRPr lang="LID4096"/>
          </a:p>
        </p:txBody>
      </p:sp>
    </p:spTree>
    <p:extLst>
      <p:ext uri="{BB962C8B-B14F-4D97-AF65-F5344CB8AC3E}">
        <p14:creationId xmlns:p14="http://schemas.microsoft.com/office/powerpoint/2010/main" val="3774303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15227030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6" name="Footer Placeholder 5"/>
          <p:cNvSpPr>
            <a:spLocks noGrp="1"/>
          </p:cNvSpPr>
          <p:nvPr>
            <p:ph type="ftr" sz="quarter" idx="11"/>
          </p:nvPr>
        </p:nvSpPr>
        <p:spPr/>
        <p:txBody>
          <a:bodyPr/>
          <a:lstStyle/>
          <a:p>
            <a:endParaRPr lang="he-IL" dirty="0"/>
          </a:p>
        </p:txBody>
      </p:sp>
      <p:sp>
        <p:nvSpPr>
          <p:cNvPr id="7" name="Slide Number Placeholder 6"/>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1890839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8" name="Footer Placeholder 7"/>
          <p:cNvSpPr>
            <a:spLocks noGrp="1"/>
          </p:cNvSpPr>
          <p:nvPr>
            <p:ph type="ftr" sz="quarter" idx="11"/>
          </p:nvPr>
        </p:nvSpPr>
        <p:spPr/>
        <p:txBody>
          <a:bodyPr/>
          <a:lstStyle/>
          <a:p>
            <a:endParaRPr lang="he-IL" dirty="0"/>
          </a:p>
        </p:txBody>
      </p:sp>
      <p:sp>
        <p:nvSpPr>
          <p:cNvPr id="9" name="Slide Number Placeholder 8"/>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32693710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4" name="Footer Placeholder 3"/>
          <p:cNvSpPr>
            <a:spLocks noGrp="1"/>
          </p:cNvSpPr>
          <p:nvPr>
            <p:ph type="ftr" sz="quarter" idx="11"/>
          </p:nvPr>
        </p:nvSpPr>
        <p:spPr/>
        <p:txBody>
          <a:bodyPr/>
          <a:lstStyle/>
          <a:p>
            <a:endParaRPr lang="he-IL" dirty="0"/>
          </a:p>
        </p:txBody>
      </p:sp>
      <p:sp>
        <p:nvSpPr>
          <p:cNvPr id="5" name="Slide Number Placeholder 4"/>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298741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3" name="Footer Placeholder 2"/>
          <p:cNvSpPr>
            <a:spLocks noGrp="1"/>
          </p:cNvSpPr>
          <p:nvPr>
            <p:ph type="ftr" sz="quarter" idx="11"/>
          </p:nvPr>
        </p:nvSpPr>
        <p:spPr/>
        <p:txBody>
          <a:bodyPr/>
          <a:lstStyle/>
          <a:p>
            <a:endParaRPr lang="he-IL" dirty="0"/>
          </a:p>
        </p:txBody>
      </p:sp>
      <p:sp>
        <p:nvSpPr>
          <p:cNvPr id="4" name="Slide Number Placeholder 3"/>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2491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6" name="Footer Placeholder 5"/>
          <p:cNvSpPr>
            <a:spLocks noGrp="1"/>
          </p:cNvSpPr>
          <p:nvPr>
            <p:ph type="ftr" sz="quarter" idx="11"/>
          </p:nvPr>
        </p:nvSpPr>
        <p:spPr/>
        <p:txBody>
          <a:bodyPr/>
          <a:lstStyle/>
          <a:p>
            <a:endParaRPr lang="he-IL" dirty="0"/>
          </a:p>
        </p:txBody>
      </p:sp>
      <p:sp>
        <p:nvSpPr>
          <p:cNvPr id="7" name="Slide Number Placeholder 6"/>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17137774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183E18-3A0C-4C83-9997-41169F5FAA5E}" type="datetimeFigureOut">
              <a:rPr lang="he-IL" smtClean="0"/>
              <a:t>כ"ח/תשרי/תש"פ</a:t>
            </a:fld>
            <a:endParaRPr lang="he-IL" dirty="0"/>
          </a:p>
        </p:txBody>
      </p:sp>
      <p:sp>
        <p:nvSpPr>
          <p:cNvPr id="6" name="Footer Placeholder 5"/>
          <p:cNvSpPr>
            <a:spLocks noGrp="1"/>
          </p:cNvSpPr>
          <p:nvPr>
            <p:ph type="ftr" sz="quarter" idx="11"/>
          </p:nvPr>
        </p:nvSpPr>
        <p:spPr/>
        <p:txBody>
          <a:bodyPr/>
          <a:lstStyle/>
          <a:p>
            <a:endParaRPr lang="he-IL" dirty="0"/>
          </a:p>
        </p:txBody>
      </p:sp>
      <p:sp>
        <p:nvSpPr>
          <p:cNvPr id="7" name="Slide Number Placeholder 6"/>
          <p:cNvSpPr>
            <a:spLocks noGrp="1"/>
          </p:cNvSpPr>
          <p:nvPr>
            <p:ph type="sldNum" sz="quarter" idx="12"/>
          </p:nvPr>
        </p:nvSpPr>
        <p:spPr/>
        <p:txBody>
          <a:bodyPr/>
          <a:lstStyle/>
          <a:p>
            <a:fld id="{4512C545-DFEC-4DD7-8A17-5A77C7EDFEB2}" type="slidenum">
              <a:rPr lang="he-IL" smtClean="0"/>
              <a:t>‹#›</a:t>
            </a:fld>
            <a:endParaRPr lang="he-IL" dirty="0"/>
          </a:p>
        </p:txBody>
      </p:sp>
    </p:spTree>
    <p:extLst>
      <p:ext uri="{BB962C8B-B14F-4D97-AF65-F5344CB8AC3E}">
        <p14:creationId xmlns:p14="http://schemas.microsoft.com/office/powerpoint/2010/main" val="544431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he-IL"/>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183E18-3A0C-4C83-9997-41169F5FAA5E}" type="datetimeFigureOut">
              <a:rPr lang="he-IL" smtClean="0"/>
              <a:t>כ"ח/תשרי/תש"פ</a:t>
            </a:fld>
            <a:endParaRPr lang="he-IL"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he-IL"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12C545-DFEC-4DD7-8A17-5A77C7EDFEB2}" type="slidenum">
              <a:rPr lang="he-IL" smtClean="0"/>
              <a:t>‹#›</a:t>
            </a:fld>
            <a:endParaRPr lang="he-IL" dirty="0"/>
          </a:p>
        </p:txBody>
      </p:sp>
    </p:spTree>
    <p:extLst>
      <p:ext uri="{BB962C8B-B14F-4D97-AF65-F5344CB8AC3E}">
        <p14:creationId xmlns:p14="http://schemas.microsoft.com/office/powerpoint/2010/main" val="14599439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7224" y="499533"/>
            <a:ext cx="10772775" cy="165819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76656" y="2011680"/>
            <a:ext cx="10753725" cy="3766185"/>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85800" y="6412447"/>
            <a:ext cx="4114800" cy="228600"/>
          </a:xfrm>
          <a:prstGeom prst="rect">
            <a:avLst/>
          </a:prstGeom>
        </p:spPr>
        <p:txBody>
          <a:bodyPr vert="horz" lIns="91440" tIns="45720" rIns="91440" bIns="45720" rtlCol="0" anchor="ctr"/>
          <a:lstStyle>
            <a:lvl1pPr algn="l">
              <a:defRPr sz="950">
                <a:solidFill>
                  <a:schemeClr val="tx1">
                    <a:alpha val="80000"/>
                  </a:schemeClr>
                </a:solidFill>
              </a:defRPr>
            </a:lvl1pPr>
          </a:lstStyle>
          <a:p>
            <a:fld id="{ACC3D1D5-A595-413F-9310-D688405AF4B3}" type="datetimeFigureOut">
              <a:rPr lang="LID4096" smtClean="0"/>
              <a:t>10/27/2019</a:t>
            </a:fld>
            <a:endParaRPr lang="LID4096"/>
          </a:p>
        </p:txBody>
      </p:sp>
      <p:sp>
        <p:nvSpPr>
          <p:cNvPr id="5" name="Footer Placeholder 4"/>
          <p:cNvSpPr>
            <a:spLocks noGrp="1"/>
          </p:cNvSpPr>
          <p:nvPr>
            <p:ph type="ftr" sz="quarter" idx="3"/>
          </p:nvPr>
        </p:nvSpPr>
        <p:spPr>
          <a:xfrm>
            <a:off x="685800" y="6554697"/>
            <a:ext cx="5029200" cy="228600"/>
          </a:xfrm>
          <a:prstGeom prst="rect">
            <a:avLst/>
          </a:prstGeom>
        </p:spPr>
        <p:txBody>
          <a:bodyPr vert="horz" lIns="91440" tIns="45720" rIns="91440" bIns="45720" rtlCol="0" anchor="ctr"/>
          <a:lstStyle>
            <a:lvl1pPr algn="l">
              <a:defRPr sz="950" cap="all" baseline="0">
                <a:solidFill>
                  <a:schemeClr val="tx1">
                    <a:alpha val="80000"/>
                  </a:schemeClr>
                </a:solidFill>
              </a:defRPr>
            </a:lvl1pPr>
          </a:lstStyle>
          <a:p>
            <a:endParaRPr lang="LID4096"/>
          </a:p>
        </p:txBody>
      </p:sp>
      <p:sp>
        <p:nvSpPr>
          <p:cNvPr id="6" name="Slide Number Placeholder 5"/>
          <p:cNvSpPr>
            <a:spLocks noGrp="1"/>
          </p:cNvSpPr>
          <p:nvPr>
            <p:ph type="sldNum" sz="quarter" idx="4"/>
          </p:nvPr>
        </p:nvSpPr>
        <p:spPr>
          <a:xfrm>
            <a:off x="8763926" y="5876412"/>
            <a:ext cx="2926080" cy="1397039"/>
          </a:xfrm>
          <a:prstGeom prst="rect">
            <a:avLst/>
          </a:prstGeom>
        </p:spPr>
        <p:txBody>
          <a:bodyPr vert="horz" lIns="91440" tIns="45720" rIns="91440" bIns="45720" rtlCol="0" anchor="b"/>
          <a:lstStyle>
            <a:lvl1pPr algn="r">
              <a:defRPr sz="10300" b="0">
                <a:ln>
                  <a:noFill/>
                </a:ln>
                <a:solidFill>
                  <a:schemeClr val="accent1">
                    <a:alpha val="25000"/>
                  </a:schemeClr>
                </a:solidFill>
                <a:latin typeface="+mj-lt"/>
              </a:defRPr>
            </a:lvl1pPr>
          </a:lstStyle>
          <a:p>
            <a:fld id="{662BA1E5-8047-4BD0-9642-AB787E00DB2C}" type="slidenum">
              <a:rPr lang="LID4096" smtClean="0"/>
              <a:t>‹#›</a:t>
            </a:fld>
            <a:endParaRPr lang="LID4096"/>
          </a:p>
        </p:txBody>
      </p:sp>
    </p:spTree>
    <p:extLst>
      <p:ext uri="{BB962C8B-B14F-4D97-AF65-F5344CB8AC3E}">
        <p14:creationId xmlns:p14="http://schemas.microsoft.com/office/powerpoint/2010/main" val="27070593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5400" kern="1200" spc="-120" baseline="0">
          <a:solidFill>
            <a:schemeClr val="accent1"/>
          </a:solidFill>
          <a:latin typeface="+mj-lt"/>
          <a:ea typeface="+mj-ea"/>
          <a:cs typeface="+mj-cs"/>
        </a:defRPr>
      </a:lvl1pPr>
    </p:titleStyle>
    <p:body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hyperlink" Target="https://towardsdatascience.com/understanding-the-bias-variance-tradeoff-165e6942b229" TargetMode="Externa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10" Type="http://schemas.openxmlformats.org/officeDocument/2006/relationships/image" Target="../media/image18.emf"/><Relationship Id="rId4" Type="http://schemas.openxmlformats.org/officeDocument/2006/relationships/image" Target="../media/image15.wmf"/><Relationship Id="rId9"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7.bin"/><Relationship Id="rId10" Type="http://schemas.openxmlformats.org/officeDocument/2006/relationships/image" Target="../media/image18.emf"/><Relationship Id="rId4" Type="http://schemas.openxmlformats.org/officeDocument/2006/relationships/image" Target="../media/image19.wmf"/><Relationship Id="rId9"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1.bin"/><Relationship Id="rId10" Type="http://schemas.openxmlformats.org/officeDocument/2006/relationships/image" Target="../media/image18.emf"/><Relationship Id="rId4" Type="http://schemas.openxmlformats.org/officeDocument/2006/relationships/image" Target="../media/image19.wmf"/><Relationship Id="rId9"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20.bin"/><Relationship Id="rId10" Type="http://schemas.openxmlformats.org/officeDocument/2006/relationships/image" Target="../media/image18.emf"/><Relationship Id="rId4" Type="http://schemas.openxmlformats.org/officeDocument/2006/relationships/image" Target="../media/image19.wmf"/><Relationship Id="rId9"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6.bin"/></Relationships>
</file>

<file path=ppt/slides/_rels/slide3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23.wmf"/><Relationship Id="rId4" Type="http://schemas.openxmlformats.org/officeDocument/2006/relationships/image" Target="../media/image19.wmf"/><Relationship Id="rId9" Type="http://schemas.openxmlformats.org/officeDocument/2006/relationships/oleObject" Target="../embeddings/oleObject31.bin"/></Relationships>
</file>

<file path=ppt/slides/_rels/slide3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18.emf"/><Relationship Id="rId4" Type="http://schemas.openxmlformats.org/officeDocument/2006/relationships/image" Target="../media/image19.wmf"/><Relationship Id="rId9"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26.wmf"/><Relationship Id="rId4" Type="http://schemas.openxmlformats.org/officeDocument/2006/relationships/image" Target="../media/image19.wmf"/><Relationship Id="rId9"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29.wmf"/><Relationship Id="rId3" Type="http://schemas.openxmlformats.org/officeDocument/2006/relationships/notesSlide" Target="../notesSlides/notesSlide7.xml"/><Relationship Id="rId7" Type="http://schemas.openxmlformats.org/officeDocument/2006/relationships/image" Target="../media/image20.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4.bin"/><Relationship Id="rId11" Type="http://schemas.openxmlformats.org/officeDocument/2006/relationships/image" Target="../media/image28.wmf"/><Relationship Id="rId5" Type="http://schemas.openxmlformats.org/officeDocument/2006/relationships/image" Target="../media/image19.wmf"/><Relationship Id="rId15" Type="http://schemas.openxmlformats.org/officeDocument/2006/relationships/image" Target="../media/image18.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27.wmf"/><Relationship Id="rId14" Type="http://schemas.openxmlformats.org/officeDocument/2006/relationships/oleObject" Target="../embeddings/oleObject48.bin"/></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00.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9.bin"/><Relationship Id="rId5" Type="http://schemas.openxmlformats.org/officeDocument/2006/relationships/image" Target="../media/image32.png"/><Relationship Id="rId4" Type="http://schemas.openxmlformats.org/officeDocument/2006/relationships/image" Target="../media/image31.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0.bin"/><Relationship Id="rId5" Type="http://schemas.openxmlformats.org/officeDocument/2006/relationships/image" Target="../media/image33.png"/><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51.bin"/><Relationship Id="rId4" Type="http://schemas.openxmlformats.org/officeDocument/2006/relationships/image" Target="../media/image34.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52.bin"/><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5.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png"/></Relationships>
</file>

<file path=ppt/slides/_rels/slide4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hyperlink" Target="http://scott.fortmann-roe.com/docs/BiasVariance.html" TargetMode="External"/><Relationship Id="rId5" Type="http://schemas.openxmlformats.org/officeDocument/2006/relationships/image" Target="../media/image39.png"/><Relationship Id="rId4" Type="http://schemas.openxmlformats.org/officeDocument/2006/relationships/image" Target="../media/image38.wmf"/></Relationships>
</file>

<file path=ppt/slides/_rels/slide45.xml.rels><?xml version="1.0" encoding="UTF-8" standalone="yes"?>
<Relationships xmlns="http://schemas.openxmlformats.org/package/2006/relationships"><Relationship Id="rId3" Type="http://schemas.openxmlformats.org/officeDocument/2006/relationships/hyperlink" Target="http://scott.fortmann-roe.com/docs/BiasVariance.html" TargetMode="External"/><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scott.fortmann-roe.com/docs/BiasVariance.html" TargetMode="External"/><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hyperlink" Target="http://scott.fortmann-roe.com/docs/BiasVariance.html" TargetMode="External"/></Relationships>
</file>

<file path=ppt/slides/_rels/slide48.xml.rels><?xml version="1.0" encoding="UTF-8" standalone="yes"?>
<Relationships xmlns="http://schemas.openxmlformats.org/package/2006/relationships"><Relationship Id="rId3" Type="http://schemas.openxmlformats.org/officeDocument/2006/relationships/hyperlink" Target="http://scott.fortmann-roe.com/docs/BiasVariance.html" TargetMode="External"/><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hyperlink" Target="http://scott.fortmann-roe.com/docs/BiasVariance.html" TargetMode="External"/><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hyperlink" Target="http://scott.fortmann-roe.com/docs/BiasVariance.html" TargetMode="External"/><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83076" y="1122363"/>
            <a:ext cx="9584924" cy="2387600"/>
          </a:xfrm>
        </p:spPr>
        <p:txBody>
          <a:bodyPr>
            <a:normAutofit fontScale="90000"/>
          </a:bodyPr>
          <a:lstStyle/>
          <a:p>
            <a:pPr rtl="1"/>
            <a:r>
              <a:rPr lang="he-IL" dirty="0">
                <a:cs typeface="+mn-cs"/>
              </a:rPr>
              <a:t>תרגול מספר 5 – </a:t>
            </a:r>
            <a:br>
              <a:rPr lang="he-IL" dirty="0">
                <a:cs typeface="+mn-cs"/>
              </a:rPr>
            </a:br>
            <a:r>
              <a:rPr lang="he-IL" dirty="0">
                <a:cs typeface="+mn-cs"/>
              </a:rPr>
              <a:t>מבוא ללמידה מודרכת (</a:t>
            </a:r>
            <a:r>
              <a:rPr lang="en-US" dirty="0">
                <a:cs typeface="+mn-cs"/>
              </a:rPr>
              <a:t>(Supervised</a:t>
            </a:r>
            <a:r>
              <a:rPr lang="he-IL" dirty="0">
                <a:cs typeface="+mn-cs"/>
              </a:rPr>
              <a:t> ו-</a:t>
            </a:r>
            <a:r>
              <a:rPr lang="en-US" dirty="0">
                <a:cs typeface="+mn-cs"/>
              </a:rPr>
              <a:t>KNN</a:t>
            </a:r>
            <a:endParaRPr lang="he-IL" dirty="0">
              <a:cs typeface="+mn-cs"/>
            </a:endParaRPr>
          </a:p>
        </p:txBody>
      </p:sp>
      <p:sp>
        <p:nvSpPr>
          <p:cNvPr id="3" name="Subtitle 2"/>
          <p:cNvSpPr>
            <a:spLocks noGrp="1"/>
          </p:cNvSpPr>
          <p:nvPr>
            <p:ph type="subTitle" idx="1"/>
          </p:nvPr>
        </p:nvSpPr>
        <p:spPr/>
        <p:txBody>
          <a:bodyPr/>
          <a:lstStyle/>
          <a:p>
            <a:endParaRPr lang="he-IL" dirty="0"/>
          </a:p>
        </p:txBody>
      </p:sp>
    </p:spTree>
    <p:extLst>
      <p:ext uri="{BB962C8B-B14F-4D97-AF65-F5344CB8AC3E}">
        <p14:creationId xmlns:p14="http://schemas.microsoft.com/office/powerpoint/2010/main" val="34968183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בחירת סדר המודל</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461641"/>
                <a:ext cx="10515600" cy="5232122"/>
              </a:xfrm>
            </p:spPr>
            <p:txBody>
              <a:bodyPr>
                <a:normAutofit fontScale="62500" lnSpcReduction="20000"/>
              </a:bodyPr>
              <a:lstStyle/>
              <a:p>
                <a:pPr marL="0" indent="0" algn="r" rtl="1">
                  <a:lnSpc>
                    <a:spcPct val="150000"/>
                  </a:lnSpc>
                  <a:buNone/>
                </a:pPr>
                <a:r>
                  <a:rPr lang="he-IL" dirty="0"/>
                  <a:t>פונקציית סיכון (</a:t>
                </a:r>
                <a:r>
                  <a:rPr lang="en-US" dirty="0"/>
                  <a:t>risk</a:t>
                </a:r>
                <a:r>
                  <a:rPr lang="he-IL" dirty="0"/>
                  <a:t>):</a:t>
                </a:r>
                <a:endParaRPr lang="en-US" dirty="0"/>
              </a:p>
              <a:p>
                <a:pPr marL="0" indent="0" rtl="1">
                  <a:lnSpc>
                    <a:spcPct val="150000"/>
                  </a:lnSpc>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d>
                        <m:dPr>
                          <m:ctrlPr>
                            <a:rPr lang="en-US" i="1">
                              <a:latin typeface="Cambria Math" panose="02040503050406030204" pitchFamily="18" charset="0"/>
                            </a:rPr>
                          </m:ctrlPr>
                        </m:dPr>
                        <m:e>
                          <m:acc>
                            <m:accPr>
                              <m:chr m:val="̂"/>
                              <m:ctrlPr>
                                <a:rPr lang="en-US" i="1" smtClean="0">
                                  <a:latin typeface="Cambria Math" panose="02040503050406030204" pitchFamily="18" charset="0"/>
                                </a:rPr>
                              </m:ctrlPr>
                            </m:accPr>
                            <m:e>
                              <m:r>
                                <a:rPr lang="en-US" i="1">
                                  <a:latin typeface="Cambria Math" panose="02040503050406030204" pitchFamily="18" charset="0"/>
                                </a:rPr>
                                <m:t>𝑓</m:t>
                              </m:r>
                            </m:e>
                          </m:acc>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b="1" i="1" smtClean="0">
                              <a:latin typeface="Cambria Math" panose="02040503050406030204" pitchFamily="18" charset="0"/>
                            </a:rPr>
                            <m:t>(</m:t>
                          </m:r>
                          <m:r>
                            <a:rPr lang="en-US" b="1" i="1">
                              <a:latin typeface="Cambria Math" panose="02040503050406030204" pitchFamily="18" charset="0"/>
                            </a:rPr>
                            <m:t>𝒙</m:t>
                          </m:r>
                          <m:r>
                            <a:rPr lang="en-US" b="1"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sub>
                          </m:sSub>
                        </m:sub>
                      </m:sSub>
                      <m:d>
                        <m:dPr>
                          <m:ctrlPr>
                            <a:rPr lang="en-US" i="1">
                              <a:latin typeface="Cambria Math" panose="02040503050406030204" pitchFamily="18" charset="0"/>
                            </a:rPr>
                          </m:ctrlPr>
                        </m:dPr>
                        <m:e>
                          <m:r>
                            <a:rPr lang="en-US" i="1">
                              <a:latin typeface="Cambria Math" panose="02040503050406030204" pitchFamily="18" charset="0"/>
                            </a:rPr>
                            <m:t>𝓁</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𝑓</m:t>
                              </m:r>
                            </m:e>
                          </m:acc>
                          <m:d>
                            <m:dPr>
                              <m:ctrlPr>
                                <a:rPr lang="en-US" i="1">
                                  <a:latin typeface="Cambria Math" panose="02040503050406030204" pitchFamily="18" charset="0"/>
                                </a:rPr>
                              </m:ctrlPr>
                            </m:dPr>
                            <m:e>
                              <m:r>
                                <a:rPr lang="en-US" b="1" i="1">
                                  <a:latin typeface="Cambria Math" panose="02040503050406030204" pitchFamily="18" charset="0"/>
                                </a:rPr>
                                <m:t>𝒙</m:t>
                              </m:r>
                            </m:e>
                          </m:d>
                          <m:r>
                            <a:rPr lang="en-US" i="1">
                              <a:latin typeface="Cambria Math" panose="02040503050406030204" pitchFamily="18" charset="0"/>
                            </a:rPr>
                            <m:t>,</m:t>
                          </m:r>
                          <m:r>
                            <a:rPr lang="en-US" i="1" smtClean="0">
                              <a:latin typeface="Cambria Math" panose="02040503050406030204" pitchFamily="18" charset="0"/>
                            </a:rPr>
                            <m:t>𝑦</m:t>
                          </m:r>
                          <m:r>
                            <a:rPr lang="en-US" i="1">
                              <a:latin typeface="Cambria Math" panose="02040503050406030204" pitchFamily="18" charset="0"/>
                            </a:rPr>
                            <m:t>)</m:t>
                          </m:r>
                        </m:e>
                      </m:d>
                    </m:oMath>
                  </m:oMathPara>
                </a14:m>
                <a:endParaRPr lang="he-IL" dirty="0"/>
              </a:p>
              <a:p>
                <a:pPr marL="0" indent="0" algn="r" rtl="1">
                  <a:lnSpc>
                    <a:spcPct val="150000"/>
                  </a:lnSpc>
                  <a:buNone/>
                </a:pPr>
                <a:r>
                  <a:rPr lang="he-IL" dirty="0"/>
                  <a:t>פונקציית סיכון אמפירית:</a:t>
                </a:r>
              </a:p>
              <a:p>
                <a:pPr marL="0" indent="0" algn="r" rtl="1">
                  <a:lnSpc>
                    <a:spcPct val="150000"/>
                  </a:lnSpc>
                  <a:buNone/>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𝑅</m:t>
                          </m:r>
                        </m:e>
                      </m:acc>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𝑓</m:t>
                              </m:r>
                            </m:e>
                          </m:acc>
                        </m:e>
                      </m:d>
                      <m:r>
                        <a:rPr lang="en-US" i="1">
                          <a:latin typeface="Cambria Math" panose="02040503050406030204" pitchFamily="18" charset="0"/>
                        </a:rPr>
                        <m:t>=</m:t>
                      </m:r>
                      <m:f>
                        <m:fPr>
                          <m:ctrlPr>
                            <a:rPr lang="he-IL" b="0" i="1" smtClean="0">
                              <a:latin typeface="Cambria Math" panose="02040503050406030204" pitchFamily="18" charset="0"/>
                            </a:rPr>
                          </m:ctrlPr>
                        </m:fPr>
                        <m:num>
                          <m:r>
                            <a:rPr lang="he-IL" i="1" smtClean="0">
                              <a:latin typeface="Cambria Math" panose="02040503050406030204" pitchFamily="18" charset="0"/>
                            </a:rPr>
                            <m:t>1</m:t>
                          </m:r>
                        </m:num>
                        <m:den>
                          <m:r>
                            <a:rPr lang="en-US" b="0" i="1" smtClean="0">
                              <a:latin typeface="Cambria Math" panose="02040503050406030204" pitchFamily="18" charset="0"/>
                            </a:rPr>
                            <m:t>𝑁</m:t>
                          </m:r>
                        </m:den>
                      </m:f>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𝑖𝑖</m:t>
                          </m:r>
                        </m:sub>
                        <m:sup/>
                        <m:e>
                          <m:r>
                            <a:rPr lang="en-US" i="1">
                              <a:latin typeface="Cambria Math" panose="02040503050406030204" pitchFamily="18" charset="0"/>
                            </a:rPr>
                            <m:t>𝓁</m:t>
                          </m:r>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𝑓</m:t>
                              </m:r>
                            </m:e>
                          </m:acc>
                          <m:d>
                            <m:dPr>
                              <m:ctrlPr>
                                <a:rPr lang="en-US" i="1">
                                  <a:latin typeface="Cambria Math" panose="02040503050406030204" pitchFamily="18" charset="0"/>
                                </a:rPr>
                              </m:ctrlPr>
                            </m:dPr>
                            <m:e>
                              <m:sSub>
                                <m:sSubPr>
                                  <m:ctrlPr>
                                    <a:rPr lang="en-US" b="1" i="1" smtClean="0">
                                      <a:latin typeface="Cambria Math" panose="02040503050406030204" pitchFamily="18" charset="0"/>
                                    </a:rPr>
                                  </m:ctrlPr>
                                </m:sSubPr>
                                <m:e>
                                  <m:r>
                                    <a:rPr lang="en-US" b="1" i="1">
                                      <a:latin typeface="Cambria Math" panose="02040503050406030204" pitchFamily="18" charset="0"/>
                                    </a:rPr>
                                    <m:t>𝒙</m:t>
                                  </m:r>
                                </m:e>
                                <m:sub>
                                  <m:r>
                                    <a:rPr lang="en-US" b="1" i="1" smtClean="0">
                                      <a:latin typeface="Cambria Math" panose="02040503050406030204" pitchFamily="18" charset="0"/>
                                    </a:rPr>
                                    <m:t>𝒊</m:t>
                                  </m:r>
                                </m:sub>
                              </m:sSub>
                            </m:e>
                          </m:d>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𝑖</m:t>
                              </m:r>
                            </m:sub>
                          </m:sSub>
                          <m:r>
                            <a:rPr lang="en-US" i="1">
                              <a:latin typeface="Cambria Math" panose="02040503050406030204" pitchFamily="18" charset="0"/>
                            </a:rPr>
                            <m:t>)</m:t>
                          </m:r>
                        </m:e>
                      </m:nary>
                    </m:oMath>
                  </m:oMathPara>
                </a14:m>
                <a:endParaRPr lang="he-IL" dirty="0"/>
              </a:p>
              <a:p>
                <a:pPr marL="0" indent="0" algn="r" rtl="1">
                  <a:lnSpc>
                    <a:spcPct val="150000"/>
                  </a:lnSpc>
                  <a:buNone/>
                </a:pPr>
                <a:endParaRPr lang="he-IL" dirty="0"/>
              </a:p>
              <a:p>
                <a:pPr marL="0" indent="0" algn="r" rtl="1">
                  <a:lnSpc>
                    <a:spcPct val="150000"/>
                  </a:lnSpc>
                  <a:buNone/>
                </a:pPr>
                <a:r>
                  <a:rPr lang="he-IL" b="0" dirty="0"/>
                  <a:t>כאשר, </a:t>
                </a:r>
                <a14:m>
                  <m:oMath xmlns:m="http://schemas.openxmlformats.org/officeDocument/2006/math">
                    <m:r>
                      <a:rPr lang="en-US" b="0" i="1" smtClean="0">
                        <a:latin typeface="Cambria Math" panose="02040503050406030204" pitchFamily="18" charset="0"/>
                      </a:rPr>
                      <m:t>ℓ</m:t>
                    </m:r>
                  </m:oMath>
                </a14:m>
                <a:r>
                  <a:rPr lang="he-IL" dirty="0"/>
                  <a:t> - פונקציית מחיר כלשהי. </a:t>
                </a:r>
                <a:br>
                  <a:rPr lang="en-US" dirty="0"/>
                </a:br>
                <a:r>
                  <a:rPr lang="he-IL" dirty="0"/>
                  <a:t>למשל:</a:t>
                </a:r>
              </a:p>
              <a:p>
                <a:pPr marL="0" indent="0">
                  <a:lnSpc>
                    <a:spcPct val="15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𝓁</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𝑓</m:t>
                              </m:r>
                            </m:e>
                          </m:acc>
                          <m:d>
                            <m:dPr>
                              <m:ctrlPr>
                                <a:rPr lang="en-US" i="1">
                                  <a:latin typeface="Cambria Math" panose="02040503050406030204" pitchFamily="18" charset="0"/>
                                </a:rPr>
                              </m:ctrlPr>
                            </m:dPr>
                            <m:e>
                              <m:r>
                                <a:rPr lang="en-US" b="1" i="1">
                                  <a:latin typeface="Cambria Math" panose="02040503050406030204" pitchFamily="18" charset="0"/>
                                </a:rPr>
                                <m:t>𝒙</m:t>
                              </m:r>
                            </m:e>
                          </m:d>
                          <m:r>
                            <a:rPr lang="en-US" i="1">
                              <a:latin typeface="Cambria Math" panose="02040503050406030204" pitchFamily="18" charset="0"/>
                            </a:rPr>
                            <m:t>,</m:t>
                          </m:r>
                          <m:r>
                            <a:rPr lang="en-US" i="1">
                              <a:latin typeface="Cambria Math" panose="02040503050406030204" pitchFamily="18" charset="0"/>
                            </a:rPr>
                            <m:t>𝑦</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e>
                              <m:e>
                                <m:acc>
                                  <m:accPr>
                                    <m:chr m:val="̂"/>
                                    <m:ctrlPr>
                                      <a:rPr lang="en-US" i="1">
                                        <a:latin typeface="Cambria Math" panose="02040503050406030204" pitchFamily="18" charset="0"/>
                                      </a:rPr>
                                    </m:ctrlPr>
                                  </m:accPr>
                                  <m:e>
                                    <m:r>
                                      <a:rPr lang="en-US" i="1">
                                        <a:latin typeface="Cambria Math" panose="02040503050406030204" pitchFamily="18" charset="0"/>
                                      </a:rPr>
                                      <m:t>𝑓</m:t>
                                    </m:r>
                                  </m:e>
                                </m:acc>
                                <m:d>
                                  <m:dPr>
                                    <m:ctrlPr>
                                      <a:rPr lang="en-US" i="1">
                                        <a:latin typeface="Cambria Math" panose="02040503050406030204" pitchFamily="18" charset="0"/>
                                      </a:rPr>
                                    </m:ctrlPr>
                                  </m:dPr>
                                  <m:e>
                                    <m:r>
                                      <a:rPr lang="en-US" b="1" i="1">
                                        <a:latin typeface="Cambria Math" panose="02040503050406030204" pitchFamily="18" charset="0"/>
                                      </a:rPr>
                                      <m:t>𝒙</m:t>
                                    </m:r>
                                  </m:e>
                                </m:d>
                                <m:r>
                                  <a:rPr lang="en-US" b="0" i="1" smtClean="0">
                                    <a:latin typeface="Cambria Math" panose="02040503050406030204" pitchFamily="18" charset="0"/>
                                  </a:rPr>
                                  <m:t>=</m:t>
                                </m:r>
                                <m:r>
                                  <a:rPr lang="en-US" i="1">
                                    <a:latin typeface="Cambria Math" panose="02040503050406030204" pitchFamily="18" charset="0"/>
                                  </a:rPr>
                                  <m:t>𝑦</m:t>
                                </m:r>
                              </m:e>
                            </m:mr>
                            <m:mr>
                              <m:e>
                                <m:r>
                                  <a:rPr lang="en-US" b="0" i="1" smtClean="0">
                                    <a:latin typeface="Cambria Math" panose="02040503050406030204" pitchFamily="18" charset="0"/>
                                  </a:rPr>
                                  <m:t>1</m:t>
                                </m:r>
                              </m:e>
                              <m:e>
                                <m:r>
                                  <a:rPr lang="en-US" b="0" i="1" smtClean="0">
                                    <a:latin typeface="Cambria Math" panose="02040503050406030204" pitchFamily="18" charset="0"/>
                                  </a:rPr>
                                  <m:t>𝑜𝑡</m:t>
                                </m:r>
                                <m:r>
                                  <a:rPr lang="en-US" b="0" i="1" smtClean="0">
                                    <a:latin typeface="Cambria Math" panose="02040503050406030204" pitchFamily="18" charset="0"/>
                                  </a:rPr>
                                  <m:t>h</m:t>
                                </m:r>
                                <m:r>
                                  <a:rPr lang="en-US" b="0" i="1" smtClean="0">
                                    <a:latin typeface="Cambria Math" panose="02040503050406030204" pitchFamily="18" charset="0"/>
                                  </a:rPr>
                                  <m:t>𝑒𝑟𝑤𝑖𝑠𝑒</m:t>
                                </m:r>
                              </m:e>
                            </m:mr>
                          </m:m>
                        </m:e>
                      </m:d>
                    </m:oMath>
                  </m:oMathPara>
                </a14:m>
                <a:endParaRPr lang="en-US" dirty="0"/>
              </a:p>
              <a:p>
                <a:pPr marL="0" indent="0">
                  <a:lnSpc>
                    <a:spcPct val="15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𝓁</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𝑓</m:t>
                              </m:r>
                            </m:e>
                          </m:acc>
                          <m:d>
                            <m:dPr>
                              <m:ctrlPr>
                                <a:rPr lang="en-US" i="1">
                                  <a:latin typeface="Cambria Math" panose="02040503050406030204" pitchFamily="18" charset="0"/>
                                </a:rPr>
                              </m:ctrlPr>
                            </m:dPr>
                            <m:e>
                              <m:r>
                                <a:rPr lang="en-US" b="1" i="1">
                                  <a:latin typeface="Cambria Math" panose="02040503050406030204" pitchFamily="18" charset="0"/>
                                </a:rPr>
                                <m:t>𝒙</m:t>
                              </m:r>
                            </m:e>
                          </m:d>
                          <m:r>
                            <a:rPr lang="en-US" i="1">
                              <a:latin typeface="Cambria Math" panose="02040503050406030204" pitchFamily="18" charset="0"/>
                            </a:rPr>
                            <m:t>,</m:t>
                          </m:r>
                          <m:r>
                            <a:rPr lang="en-US" i="1">
                              <a:latin typeface="Cambria Math" panose="02040503050406030204" pitchFamily="18" charset="0"/>
                            </a:rPr>
                            <m:t>𝑦</m:t>
                          </m:r>
                        </m:e>
                      </m:d>
                      <m:r>
                        <a:rPr lang="en-US" i="1">
                          <a:latin typeface="Cambria Math" panose="02040503050406030204" pitchFamily="18" charset="0"/>
                        </a:rPr>
                        <m:t>=</m:t>
                      </m:r>
                      <m:sSup>
                        <m:sSupPr>
                          <m:ctrlPr>
                            <a:rPr lang="en-US" b="0" i="1" smtClean="0">
                              <a:latin typeface="Cambria Math" panose="02040503050406030204" pitchFamily="18" charset="0"/>
                            </a:rPr>
                          </m:ctrlPr>
                        </m:sSupPr>
                        <m:e>
                          <m:d>
                            <m:dPr>
                              <m:ctrlPr>
                                <a:rPr lang="en-US" i="1" smtClean="0">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𝑓</m:t>
                                  </m:r>
                                </m:e>
                              </m:acc>
                              <m:d>
                                <m:dPr>
                                  <m:ctrlPr>
                                    <a:rPr lang="en-US" i="1">
                                      <a:latin typeface="Cambria Math" panose="02040503050406030204" pitchFamily="18" charset="0"/>
                                    </a:rPr>
                                  </m:ctrlPr>
                                </m:dPr>
                                <m:e>
                                  <m:r>
                                    <a:rPr lang="en-US" b="1" i="1">
                                      <a:latin typeface="Cambria Math" panose="02040503050406030204" pitchFamily="18" charset="0"/>
                                    </a:rPr>
                                    <m:t>𝒙</m:t>
                                  </m:r>
                                </m:e>
                              </m:d>
                              <m:r>
                                <a:rPr lang="en-US" b="0" i="1" smtClean="0">
                                  <a:latin typeface="Cambria Math" panose="02040503050406030204" pitchFamily="18" charset="0"/>
                                </a:rPr>
                                <m:t>−</m:t>
                              </m:r>
                              <m:r>
                                <a:rPr lang="en-US" i="1">
                                  <a:latin typeface="Cambria Math" panose="02040503050406030204" pitchFamily="18" charset="0"/>
                                </a:rPr>
                                <m:t>𝑦</m:t>
                              </m:r>
                              <m:r>
                                <m:rPr>
                                  <m:nor/>
                                </m:rPr>
                                <a:rPr lang="en-US" dirty="0"/>
                                <m:t> </m:t>
                              </m:r>
                            </m:e>
                          </m:d>
                        </m:e>
                        <m:sup>
                          <m:r>
                            <a:rPr lang="en-US" b="0" i="1" smtClean="0">
                              <a:latin typeface="Cambria Math" panose="02040503050406030204" pitchFamily="18" charset="0"/>
                            </a:rPr>
                            <m:t>2</m:t>
                          </m:r>
                        </m:sup>
                      </m:sSup>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461641"/>
                <a:ext cx="10515600" cy="5232122"/>
              </a:xfrm>
              <a:blipFill>
                <a:blip r:embed="rId2"/>
                <a:stretch>
                  <a:fillRect r="-464"/>
                </a:stretch>
              </a:blipFill>
            </p:spPr>
            <p:txBody>
              <a:bodyPr/>
              <a:lstStyle/>
              <a:p>
                <a:r>
                  <a:rPr lang="en-IL">
                    <a:noFill/>
                  </a:rPr>
                  <a:t> </a:t>
                </a:r>
              </a:p>
            </p:txBody>
          </p:sp>
        </mc:Fallback>
      </mc:AlternateContent>
    </p:spTree>
    <p:extLst>
      <p:ext uri="{BB962C8B-B14F-4D97-AF65-F5344CB8AC3E}">
        <p14:creationId xmlns:p14="http://schemas.microsoft.com/office/powerpoint/2010/main" val="12838738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בחירת סדר המודל - </a:t>
            </a:r>
            <a:r>
              <a:rPr lang="en-US" b="1" dirty="0"/>
              <a:t>Bias-Variance Tradeoff</a:t>
            </a:r>
            <a:endParaRPr lang="he-IL" dirty="0">
              <a:cs typeface="+mn-cs"/>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0000" lnSpcReduction="20000"/>
              </a:bodyPr>
              <a:lstStyle/>
              <a:p>
                <a:pPr algn="r" rtl="1">
                  <a:lnSpc>
                    <a:spcPct val="120000"/>
                  </a:lnSpc>
                </a:pPr>
                <a:r>
                  <a:rPr lang="he-IL" u="sng" dirty="0"/>
                  <a:t>פרוק השגיאה</a:t>
                </a:r>
                <a:r>
                  <a:rPr lang="he-IL" dirty="0"/>
                  <a:t>:</a:t>
                </a:r>
                <a:endParaRPr lang="en-US" dirty="0"/>
              </a:p>
              <a:p>
                <a:pPr marL="0" indent="0" algn="ctr">
                  <a:lnSpc>
                    <a:spcPct val="120000"/>
                  </a:lnSpc>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𝑓</m:t>
                              </m:r>
                            </m:e>
                          </m:acc>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𝑎𝑝𝑝</m:t>
                          </m:r>
                        </m:sub>
                      </m:sSub>
                      <m:d>
                        <m:dPr>
                          <m:ctrlPr>
                            <a:rPr lang="en-US" i="1">
                              <a:latin typeface="Cambria Math" panose="02040503050406030204" pitchFamily="18" charset="0"/>
                            </a:rPr>
                          </m:ctrlPr>
                        </m:dPr>
                        <m:e>
                          <m:r>
                            <a:rPr lang="en-US" i="1">
                              <a:latin typeface="Cambria Math" panose="02040503050406030204" pitchFamily="18" charset="0"/>
                            </a:rPr>
                            <m:t>𝐹</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𝑒𝑠𝑡</m:t>
                          </m:r>
                        </m:sub>
                      </m:sSub>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𝑓</m:t>
                              </m:r>
                            </m:e>
                          </m:acc>
                          <m:r>
                            <a:rPr lang="en-US" i="1">
                              <a:latin typeface="Cambria Math" panose="02040503050406030204" pitchFamily="18" charset="0"/>
                            </a:rPr>
                            <m:t>,</m:t>
                          </m:r>
                          <m:r>
                            <a:rPr lang="en-US" i="1">
                              <a:latin typeface="Cambria Math" panose="02040503050406030204" pitchFamily="18" charset="0"/>
                            </a:rPr>
                            <m:t>𝐹</m:t>
                          </m:r>
                        </m:e>
                      </m:d>
                    </m:oMath>
                  </m:oMathPara>
                </a14:m>
                <a:endParaRPr lang="he-IL" i="1" dirty="0"/>
              </a:p>
              <a:p>
                <a:pPr algn="r" rtl="1">
                  <a:lnSpc>
                    <a:spcPct val="120000"/>
                  </a:lnSpc>
                </a:pPr>
                <a:r>
                  <a:rPr lang="he-IL" dirty="0"/>
                  <a:t>כאשר:</a:t>
                </a:r>
              </a:p>
              <a:p>
                <a:pPr marL="0" indent="0" algn="ctr">
                  <a:lnSpc>
                    <a:spcPct val="120000"/>
                  </a:lnSpc>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𝑎𝑝𝑝</m:t>
                        </m:r>
                      </m:sub>
                    </m:sSub>
                    <m:d>
                      <m:dPr>
                        <m:ctrlPr>
                          <a:rPr lang="en-US" i="1">
                            <a:latin typeface="Cambria Math" panose="02040503050406030204" pitchFamily="18" charset="0"/>
                          </a:rPr>
                        </m:ctrlPr>
                      </m:dPr>
                      <m:e>
                        <m:r>
                          <a:rPr lang="en-US" i="1">
                            <a:latin typeface="Cambria Math" panose="02040503050406030204" pitchFamily="18" charset="0"/>
                          </a:rPr>
                          <m:t>𝐹</m:t>
                        </m:r>
                      </m:e>
                    </m:d>
                    <m:r>
                      <a:rPr lang="en-US" b="0" i="1" smtClean="0">
                        <a:latin typeface="Cambria Math" panose="02040503050406030204" pitchFamily="18" charset="0"/>
                      </a:rPr>
                      <m:t>=</m:t>
                    </m:r>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a:rPr lang="en-US" i="1">
                                <a:latin typeface="Cambria Math" panose="02040503050406030204" pitchFamily="18" charset="0"/>
                              </a:rPr>
                              <m:t>𝑚𝑖𝑛</m:t>
                            </m:r>
                          </m:e>
                          <m:lim>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𝐹</m:t>
                            </m:r>
                          </m:lim>
                        </m:limLow>
                      </m:fName>
                      <m:e>
                        <m:r>
                          <a:rPr lang="en-US" b="0" i="1" smtClean="0">
                            <a:latin typeface="Cambria Math" panose="02040503050406030204" pitchFamily="18" charset="0"/>
                          </a:rPr>
                          <m:t>𝑅</m:t>
                        </m:r>
                        <m:r>
                          <a:rPr lang="en-US" i="1">
                            <a:latin typeface="Cambria Math" panose="02040503050406030204" pitchFamily="18" charset="0"/>
                          </a:rPr>
                          <m:t>(</m:t>
                        </m:r>
                        <m:r>
                          <a:rPr lang="en-US" i="1">
                            <a:latin typeface="Cambria Math" panose="02040503050406030204" pitchFamily="18" charset="0"/>
                          </a:rPr>
                          <m:t>𝑓</m:t>
                        </m:r>
                        <m:r>
                          <a:rPr lang="en-US" i="1">
                            <a:latin typeface="Cambria Math" panose="02040503050406030204" pitchFamily="18" charset="0"/>
                          </a:rPr>
                          <m:t>)</m:t>
                        </m:r>
                      </m:e>
                    </m:func>
                    <m:r>
                      <a:rPr lang="en-US" i="1">
                        <a:latin typeface="Cambria Math" panose="02040503050406030204" pitchFamily="18" charset="0"/>
                      </a:rPr>
                      <m:t>≜</m:t>
                    </m:r>
                    <m:r>
                      <a:rPr lang="en-US" b="0" i="1" smtClean="0">
                        <a:latin typeface="Cambria Math" panose="02040503050406030204" pitchFamily="18" charset="0"/>
                      </a:rPr>
                      <m:t>𝑅</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e>
                    </m:d>
                    <m:r>
                      <a:rPr lang="en-US" b="0" i="1" smtClean="0">
                        <a:latin typeface="Cambria Math" panose="02040503050406030204" pitchFamily="18" charset="0"/>
                      </a:rPr>
                      <m:t> </m:t>
                    </m:r>
                  </m:oMath>
                </a14:m>
                <a:r>
                  <a:rPr lang="en-US" i="1" dirty="0"/>
                  <a:t>, with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r>
                      <a:rPr lang="en-US" i="1">
                        <a:latin typeface="Cambria Math" panose="02040503050406030204" pitchFamily="18" charset="0"/>
                      </a:rPr>
                      <m:t>≜</m:t>
                    </m:r>
                    <m:limLow>
                      <m:limLowPr>
                        <m:ctrlPr>
                          <a:rPr lang="en-US" i="1">
                            <a:latin typeface="Cambria Math" panose="02040503050406030204" pitchFamily="18" charset="0"/>
                          </a:rPr>
                        </m:ctrlPr>
                      </m:limLowPr>
                      <m:e>
                        <m:r>
                          <a:rPr lang="en-US" i="1">
                            <a:latin typeface="Cambria Math" panose="02040503050406030204" pitchFamily="18" charset="0"/>
                          </a:rPr>
                          <m:t>𝑎𝑟𝑔𝑚𝑖𝑛</m:t>
                        </m:r>
                      </m:e>
                      <m:lim>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𝐹</m:t>
                        </m:r>
                      </m:lim>
                    </m:limLow>
                    <m:r>
                      <a:rPr lang="en-US" b="0" i="1" smtClean="0">
                        <a:latin typeface="Cambria Math" panose="02040503050406030204" pitchFamily="18" charset="0"/>
                      </a:rPr>
                      <m:t> </m:t>
                    </m:r>
                    <m:r>
                      <a:rPr lang="en-US" b="0" i="1" smtClean="0">
                        <a:latin typeface="Cambria Math" panose="02040503050406030204" pitchFamily="18" charset="0"/>
                      </a:rPr>
                      <m:t>𝑅</m:t>
                    </m:r>
                    <m:r>
                      <a:rPr lang="en-US" i="1">
                        <a:latin typeface="Cambria Math" panose="02040503050406030204" pitchFamily="18" charset="0"/>
                      </a:rPr>
                      <m:t>(</m:t>
                    </m:r>
                    <m:r>
                      <a:rPr lang="en-US" i="1">
                        <a:latin typeface="Cambria Math" panose="02040503050406030204" pitchFamily="18" charset="0"/>
                      </a:rPr>
                      <m:t>𝑓</m:t>
                    </m:r>
                    <m:r>
                      <a:rPr lang="en-US" i="1">
                        <a:latin typeface="Cambria Math" panose="02040503050406030204" pitchFamily="18" charset="0"/>
                      </a:rPr>
                      <m:t>)</m:t>
                    </m:r>
                  </m:oMath>
                </a14:m>
                <a:endParaRPr lang="en-US" i="1" dirty="0"/>
              </a:p>
              <a:p>
                <a:pPr marL="0" indent="0">
                  <a:lnSpc>
                    <a:spcPct val="120000"/>
                  </a:lnSpc>
                  <a:buNone/>
                </a:pPr>
                <a14:m>
                  <m:oMathPara xmlns:m="http://schemas.openxmlformats.org/officeDocument/2006/math">
                    <m:oMathParaPr>
                      <m:jc m:val="center"/>
                    </m:oMathParaPr>
                    <m:oMath xmlns:m="http://schemas.openxmlformats.org/officeDocument/2006/math">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𝑒𝑠𝑡</m:t>
                          </m:r>
                        </m:sub>
                      </m:sSub>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𝑓</m:t>
                              </m:r>
                            </m:e>
                          </m:acc>
                          <m:r>
                            <a:rPr lang="en-US" i="1">
                              <a:latin typeface="Cambria Math" panose="02040503050406030204" pitchFamily="18" charset="0"/>
                            </a:rPr>
                            <m:t>,</m:t>
                          </m:r>
                          <m:r>
                            <a:rPr lang="en-US" i="1">
                              <a:latin typeface="Cambria Math" panose="02040503050406030204" pitchFamily="18" charset="0"/>
                            </a:rPr>
                            <m:t>𝐹</m:t>
                          </m:r>
                        </m:e>
                      </m:d>
                      <m:r>
                        <a:rPr lang="en-US" i="1">
                          <a:latin typeface="Cambria Math" panose="02040503050406030204" pitchFamily="18" charset="0"/>
                        </a:rPr>
                        <m:t>=</m:t>
                      </m:r>
                      <m:r>
                        <a:rPr lang="en-US" b="0" i="1" smtClean="0">
                          <a:latin typeface="Cambria Math" panose="02040503050406030204" pitchFamily="18" charset="0"/>
                        </a:rPr>
                        <m:t>𝑅</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𝑓</m:t>
                              </m:r>
                            </m:e>
                          </m:acc>
                        </m:e>
                      </m:d>
                      <m:r>
                        <a:rPr lang="en-US" i="1">
                          <a:latin typeface="Cambria Math" panose="02040503050406030204" pitchFamily="18" charset="0"/>
                        </a:rPr>
                        <m:t>−</m:t>
                      </m:r>
                      <m:r>
                        <a:rPr lang="en-US" b="0" i="1" smtClean="0">
                          <a:latin typeface="Cambria Math" panose="02040503050406030204" pitchFamily="18" charset="0"/>
                        </a:rPr>
                        <m:t>𝑅</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e>
                      </m:d>
                    </m:oMath>
                  </m:oMathPara>
                </a14:m>
                <a:endParaRPr lang="en-US" i="1" dirty="0"/>
              </a:p>
              <a:p>
                <a:pPr marL="0" indent="0">
                  <a:lnSpc>
                    <a:spcPct val="120000"/>
                  </a:lnSpc>
                  <a:buNone/>
                </a:pPr>
                <a:r>
                  <a:rPr lang="en-US" i="1" dirty="0"/>
                  <a:t>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 − </m:t>
                    </m:r>
                  </m:oMath>
                </a14:m>
                <a:r>
                  <a:rPr lang="he-IL" sz="2900" dirty="0"/>
                  <a:t>משפחת היפותזות , מודל</a:t>
                </a:r>
                <a:endParaRPr lang="en-US" sz="2900" dirty="0"/>
              </a:p>
              <a:p>
                <a:pPr lvl="0" algn="r" rtl="1">
                  <a:lnSpc>
                    <a:spcPct val="120000"/>
                  </a:lnSpc>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𝑎𝑝𝑝</m:t>
                        </m:r>
                      </m:sub>
                    </m:sSub>
                    <m:d>
                      <m:dPr>
                        <m:ctrlPr>
                          <a:rPr lang="en-US" i="1">
                            <a:latin typeface="Cambria Math" panose="02040503050406030204" pitchFamily="18" charset="0"/>
                          </a:rPr>
                        </m:ctrlPr>
                      </m:dPr>
                      <m:e>
                        <m:r>
                          <a:rPr lang="en-US" i="1">
                            <a:latin typeface="Cambria Math" panose="02040503050406030204" pitchFamily="18" charset="0"/>
                          </a:rPr>
                          <m:t>𝐹</m:t>
                        </m:r>
                      </m:e>
                    </m:d>
                  </m:oMath>
                </a14:m>
                <a:r>
                  <a:rPr lang="he-IL" dirty="0"/>
                  <a:t> היא שגיאת הקירוב </a:t>
                </a:r>
                <a:r>
                  <a:rPr lang="en-US" dirty="0"/>
                  <a:t>(approximation error)</a:t>
                </a:r>
                <a:r>
                  <a:rPr lang="he-IL" dirty="0"/>
                  <a:t>, הנקראת גם ההטיה (</a:t>
                </a:r>
                <a:r>
                  <a:rPr lang="en-US" dirty="0"/>
                  <a:t>bias</a:t>
                </a:r>
                <a:r>
                  <a:rPr lang="he-IL" dirty="0"/>
                  <a:t>). היא מציינת את הסיכון המינימלי שחזאי </a:t>
                </a:r>
                <a:r>
                  <a:rPr lang="he-IL" u="sng" dirty="0"/>
                  <a:t>כלשהו</a:t>
                </a:r>
                <a:r>
                  <a:rPr lang="he-IL" dirty="0"/>
                  <a:t> מתוך המודל </a:t>
                </a:r>
                <a14:m>
                  <m:oMath xmlns:m="http://schemas.openxmlformats.org/officeDocument/2006/math">
                    <m:r>
                      <m:rPr>
                        <m:sty m:val="p"/>
                      </m:rPr>
                      <a:rPr lang="en-US" i="0">
                        <a:latin typeface="Cambria Math" panose="02040503050406030204" pitchFamily="18" charset="0"/>
                      </a:rPr>
                      <m:t>F</m:t>
                    </m:r>
                  </m:oMath>
                </a14:m>
                <a:r>
                  <a:rPr lang="he-IL" dirty="0"/>
                  <a:t>  יכול להשיג. גודל זה הינו דטרמיניסטי ואינו תלוי בסדרת הלימוד.</a:t>
                </a:r>
                <a:endParaRPr lang="en-US" dirty="0"/>
              </a:p>
              <a:p>
                <a:pPr lvl="0" algn="r" rtl="1">
                  <a:lnSpc>
                    <a:spcPct val="120000"/>
                  </a:lnSpc>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𝑒𝑠𝑡</m:t>
                        </m:r>
                      </m:sub>
                    </m:sSub>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𝑓</m:t>
                            </m:r>
                          </m:e>
                        </m:acc>
                        <m:r>
                          <a:rPr lang="en-US" i="1">
                            <a:latin typeface="Cambria Math" panose="02040503050406030204" pitchFamily="18" charset="0"/>
                          </a:rPr>
                          <m:t>,</m:t>
                        </m:r>
                        <m:r>
                          <a:rPr lang="en-US" i="1">
                            <a:latin typeface="Cambria Math" panose="02040503050406030204" pitchFamily="18" charset="0"/>
                          </a:rPr>
                          <m:t>𝐹</m:t>
                        </m:r>
                      </m:e>
                    </m:d>
                  </m:oMath>
                </a14:m>
                <a:r>
                  <a:rPr lang="he-IL" dirty="0"/>
                  <a:t> היא שגיאת השערוך </a:t>
                </a:r>
                <a:r>
                  <a:rPr lang="en-US" dirty="0"/>
                  <a:t>(estimation error)</a:t>
                </a:r>
                <a:r>
                  <a:rPr lang="he-IL" dirty="0"/>
                  <a:t>. גודל זה הינו הפרש הסיכון עבור החזאי האופטימאלי מתוך המודל – דהיינו </a:t>
                </a:r>
                <a14:m>
                  <m:oMath xmlns:m="http://schemas.openxmlformats.org/officeDocument/2006/math">
                    <m:sSup>
                      <m:sSupPr>
                        <m:ctrlPr>
                          <a:rPr lang="en-US" i="1">
                            <a:latin typeface="Cambria Math" panose="02040503050406030204" pitchFamily="18" charset="0"/>
                          </a:rPr>
                        </m:ctrlPr>
                      </m:sSupPr>
                      <m:e>
                        <m:r>
                          <m:rPr>
                            <m:sty m:val="p"/>
                          </m:rPr>
                          <a:rPr lang="en-US" i="0">
                            <a:latin typeface="Cambria Math" panose="02040503050406030204" pitchFamily="18" charset="0"/>
                          </a:rPr>
                          <m:t>f</m:t>
                        </m:r>
                      </m:e>
                      <m:sup>
                        <m:r>
                          <a:rPr lang="en-US" i="0">
                            <a:latin typeface="Cambria Math" panose="02040503050406030204" pitchFamily="18" charset="0"/>
                          </a:rPr>
                          <m:t>∗</m:t>
                        </m:r>
                      </m:sup>
                    </m:sSup>
                  </m:oMath>
                </a14:m>
                <a:r>
                  <a:rPr lang="en-US" dirty="0"/>
                  <a:t> </a:t>
                </a:r>
                <a:r>
                  <a:rPr lang="he-IL" dirty="0"/>
                  <a:t> לבין החזאי שנבחר על ידי אלגוריתם הלימוד, דהיינו </a:t>
                </a:r>
                <a14:m>
                  <m:oMath xmlns:m="http://schemas.openxmlformats.org/officeDocument/2006/math">
                    <m:acc>
                      <m:accPr>
                        <m:chr m:val="̂"/>
                        <m:ctrlPr>
                          <a:rPr lang="en-US" i="1">
                            <a:latin typeface="Cambria Math" panose="02040503050406030204" pitchFamily="18" charset="0"/>
                          </a:rPr>
                        </m:ctrlPr>
                      </m:accPr>
                      <m:e>
                        <m:r>
                          <m:rPr>
                            <m:sty m:val="p"/>
                          </m:rPr>
                          <a:rPr lang="en-US" i="0">
                            <a:latin typeface="Cambria Math" panose="02040503050406030204" pitchFamily="18" charset="0"/>
                          </a:rPr>
                          <m:t>f</m:t>
                        </m:r>
                      </m:e>
                    </m:acc>
                    <m:r>
                      <a:rPr lang="en-US" i="0">
                        <a:latin typeface="Cambria Math" panose="02040503050406030204" pitchFamily="18" charset="0"/>
                      </a:rPr>
                      <m:t>=</m:t>
                    </m:r>
                    <m:acc>
                      <m:accPr>
                        <m:chr m:val="̂"/>
                        <m:ctrlPr>
                          <a:rPr lang="en-US" i="1">
                            <a:latin typeface="Cambria Math" panose="02040503050406030204" pitchFamily="18" charset="0"/>
                          </a:rPr>
                        </m:ctrlPr>
                      </m:accPr>
                      <m:e>
                        <m:r>
                          <m:rPr>
                            <m:sty m:val="p"/>
                          </m:rPr>
                          <a:rPr lang="en-US" i="0">
                            <a:latin typeface="Cambria Math" panose="02040503050406030204" pitchFamily="18" charset="0"/>
                          </a:rPr>
                          <m:t>f</m:t>
                        </m:r>
                      </m:e>
                    </m:acc>
                    <m:r>
                      <a:rPr lang="en-US" i="0">
                        <a:latin typeface="Cambria Math" panose="02040503050406030204" pitchFamily="18" charset="0"/>
                      </a:rPr>
                      <m:t>(</m:t>
                    </m:r>
                    <m:r>
                      <m:rPr>
                        <m:sty m:val="p"/>
                      </m:rPr>
                      <a:rPr lang="en-US" i="0">
                        <a:latin typeface="Cambria Math" panose="02040503050406030204" pitchFamily="18" charset="0"/>
                      </a:rPr>
                      <m:t>D</m:t>
                    </m:r>
                    <m:r>
                      <a:rPr lang="en-US" i="0">
                        <a:latin typeface="Cambria Math" panose="02040503050406030204" pitchFamily="18" charset="0"/>
                      </a:rPr>
                      <m:t>)</m:t>
                    </m:r>
                  </m:oMath>
                </a14:m>
                <a:r>
                  <a:rPr lang="en-US" dirty="0"/>
                  <a:t> </a:t>
                </a:r>
                <a:r>
                  <a:rPr lang="he-IL" dirty="0"/>
                  <a:t>. </a:t>
                </a:r>
                <a:endParaRPr lang="en-US" dirty="0"/>
              </a:p>
              <a:p>
                <a:pPr algn="r" rtl="1">
                  <a:lnSpc>
                    <a:spcPct val="120000"/>
                  </a:lnSpc>
                </a:pPr>
                <a:endParaRPr lang="he-IL"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754" t="-840" r="-522" b="-560"/>
                </a:stretch>
              </a:blipFill>
            </p:spPr>
            <p:txBody>
              <a:bodyPr/>
              <a:lstStyle/>
              <a:p>
                <a:r>
                  <a:rPr lang="en-IL">
                    <a:noFill/>
                  </a:rPr>
                  <a:t> </a:t>
                </a:r>
              </a:p>
            </p:txBody>
          </p:sp>
        </mc:Fallback>
      </mc:AlternateContent>
    </p:spTree>
    <p:extLst>
      <p:ext uri="{BB962C8B-B14F-4D97-AF65-F5344CB8AC3E}">
        <p14:creationId xmlns:p14="http://schemas.microsoft.com/office/powerpoint/2010/main" val="34316480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בחירת סדר המודל - </a:t>
            </a:r>
            <a:r>
              <a:rPr lang="en-US" b="1" dirty="0"/>
              <a:t>Bias-Variance Tradeoff</a:t>
            </a:r>
            <a:endParaRPr lang="he-IL" dirty="0">
              <a:cs typeface="+mn-cs"/>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2526567"/>
              </a:xfrm>
            </p:spPr>
            <p:txBody>
              <a:bodyPr>
                <a:normAutofit fontScale="77500" lnSpcReduction="20000"/>
              </a:bodyPr>
              <a:lstStyle/>
              <a:p>
                <a:pPr algn="r" rtl="1">
                  <a:lnSpc>
                    <a:spcPct val="120000"/>
                  </a:lnSpc>
                </a:pPr>
                <a:r>
                  <a:rPr lang="he-IL" u="sng" dirty="0"/>
                  <a:t>פרוק השגיאה</a:t>
                </a:r>
                <a:r>
                  <a:rPr lang="he-IL" dirty="0"/>
                  <a:t>:</a:t>
                </a:r>
                <a:endParaRPr lang="en-US" dirty="0"/>
              </a:p>
              <a:p>
                <a:pPr marL="0" indent="0" algn="ctr">
                  <a:lnSpc>
                    <a:spcPct val="120000"/>
                  </a:lnSpc>
                  <a:buNone/>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R</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m:rPr>
                                  <m:sty m:val="p"/>
                                </m:rPr>
                                <a:rPr lang="en-US">
                                  <a:latin typeface="Cambria Math" panose="02040503050406030204" pitchFamily="18" charset="0"/>
                                </a:rPr>
                                <m:t>f</m:t>
                              </m:r>
                            </m:e>
                          </m:acc>
                        </m:e>
                      </m:d>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E</m:t>
                          </m:r>
                        </m:e>
                        <m:sub>
                          <m:r>
                            <m:rPr>
                              <m:sty m:val="p"/>
                            </m:rPr>
                            <a:rPr lang="en-US">
                              <a:latin typeface="Cambria Math" panose="02040503050406030204" pitchFamily="18" charset="0"/>
                            </a:rPr>
                            <m:t>app</m:t>
                          </m:r>
                        </m:sub>
                      </m:sSub>
                      <m:d>
                        <m:dPr>
                          <m:ctrlPr>
                            <a:rPr lang="en-US" i="1">
                              <a:latin typeface="Cambria Math" panose="02040503050406030204" pitchFamily="18" charset="0"/>
                            </a:rPr>
                          </m:ctrlPr>
                        </m:dPr>
                        <m:e>
                          <m:r>
                            <m:rPr>
                              <m:sty m:val="p"/>
                            </m:rPr>
                            <a:rPr lang="en-US">
                              <a:latin typeface="Cambria Math" panose="02040503050406030204" pitchFamily="18" charset="0"/>
                            </a:rPr>
                            <m:t>F</m:t>
                          </m:r>
                        </m:e>
                      </m:d>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E</m:t>
                          </m:r>
                        </m:e>
                        <m:sub>
                          <m:r>
                            <m:rPr>
                              <m:sty m:val="p"/>
                            </m:rPr>
                            <a:rPr lang="en-US">
                              <a:latin typeface="Cambria Math" panose="02040503050406030204" pitchFamily="18" charset="0"/>
                            </a:rPr>
                            <m:t>est</m:t>
                          </m:r>
                        </m:sub>
                      </m:sSub>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m:rPr>
                                  <m:sty m:val="p"/>
                                </m:rPr>
                                <a:rPr lang="en-US">
                                  <a:latin typeface="Cambria Math" panose="02040503050406030204" pitchFamily="18" charset="0"/>
                                </a:rPr>
                                <m:t>f</m:t>
                              </m:r>
                            </m:e>
                          </m:acc>
                          <m:r>
                            <a:rPr lang="en-US">
                              <a:latin typeface="Cambria Math" panose="02040503050406030204" pitchFamily="18" charset="0"/>
                            </a:rPr>
                            <m:t>,</m:t>
                          </m:r>
                          <m:r>
                            <m:rPr>
                              <m:sty m:val="p"/>
                            </m:rPr>
                            <a:rPr lang="en-US">
                              <a:latin typeface="Cambria Math" panose="02040503050406030204" pitchFamily="18" charset="0"/>
                            </a:rPr>
                            <m:t>F</m:t>
                          </m:r>
                        </m:e>
                      </m:d>
                    </m:oMath>
                  </m:oMathPara>
                </a14:m>
                <a:endParaRPr lang="he-IL" dirty="0"/>
              </a:p>
              <a:p>
                <a:pPr algn="r" rtl="1">
                  <a:lnSpc>
                    <a:spcPct val="120000"/>
                  </a:lnSpc>
                </a:pPr>
                <a:r>
                  <a:rPr lang="he-IL" dirty="0"/>
                  <a:t>כאשר:</a:t>
                </a:r>
              </a:p>
              <a:p>
                <a:pPr marL="0" indent="0" algn="ctr">
                  <a:lnSpc>
                    <a:spcPct val="120000"/>
                  </a:lnSpc>
                  <a:buNone/>
                </a:pPr>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E</m:t>
                        </m:r>
                      </m:e>
                      <m:sub>
                        <m:r>
                          <m:rPr>
                            <m:sty m:val="p"/>
                          </m:rPr>
                          <a:rPr lang="en-US">
                            <a:latin typeface="Cambria Math" panose="02040503050406030204" pitchFamily="18" charset="0"/>
                          </a:rPr>
                          <m:t>app</m:t>
                        </m:r>
                      </m:sub>
                    </m:sSub>
                    <m:d>
                      <m:dPr>
                        <m:ctrlPr>
                          <a:rPr lang="en-US" i="1">
                            <a:latin typeface="Cambria Math" panose="02040503050406030204" pitchFamily="18" charset="0"/>
                          </a:rPr>
                        </m:ctrlPr>
                      </m:dPr>
                      <m:e>
                        <m:r>
                          <m:rPr>
                            <m:sty m:val="p"/>
                          </m:rPr>
                          <a:rPr lang="en-US">
                            <a:latin typeface="Cambria Math" panose="02040503050406030204" pitchFamily="18" charset="0"/>
                          </a:rPr>
                          <m:t>F</m:t>
                        </m:r>
                      </m:e>
                    </m:d>
                    <m:r>
                      <a:rPr lang="en-US" b="0" i="1" smtClean="0">
                        <a:latin typeface="Cambria Math" panose="02040503050406030204" pitchFamily="18" charset="0"/>
                      </a:rPr>
                      <m:t>=</m:t>
                    </m:r>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min</m:t>
                            </m:r>
                          </m:e>
                          <m:lim>
                            <m:r>
                              <m:rPr>
                                <m:sty m:val="p"/>
                              </m:rPr>
                              <a:rPr lang="en-US">
                                <a:latin typeface="Cambria Math" panose="02040503050406030204" pitchFamily="18" charset="0"/>
                              </a:rPr>
                              <m:t>f</m:t>
                            </m:r>
                            <m:r>
                              <a:rPr lang="en-US">
                                <a:latin typeface="Cambria Math" panose="02040503050406030204" pitchFamily="18" charset="0"/>
                              </a:rPr>
                              <m:t>∈</m:t>
                            </m:r>
                            <m:r>
                              <m:rPr>
                                <m:sty m:val="p"/>
                              </m:rPr>
                              <a:rPr lang="en-US">
                                <a:latin typeface="Cambria Math" panose="02040503050406030204" pitchFamily="18" charset="0"/>
                              </a:rPr>
                              <m:t>F</m:t>
                            </m:r>
                          </m:lim>
                        </m:limLow>
                      </m:fName>
                      <m:e>
                        <m:r>
                          <m:rPr>
                            <m:sty m:val="p"/>
                          </m:rPr>
                          <a:rPr lang="en-US" b="0" i="0" smtClean="0">
                            <a:latin typeface="Cambria Math" panose="02040503050406030204" pitchFamily="18" charset="0"/>
                          </a:rPr>
                          <m:t>R</m:t>
                        </m:r>
                        <m:r>
                          <a:rPr lang="en-US">
                            <a:latin typeface="Cambria Math" panose="02040503050406030204" pitchFamily="18" charset="0"/>
                          </a:rPr>
                          <m:t>(</m:t>
                        </m:r>
                        <m:r>
                          <m:rPr>
                            <m:sty m:val="p"/>
                          </m:rPr>
                          <a:rPr lang="en-US">
                            <a:latin typeface="Cambria Math" panose="02040503050406030204" pitchFamily="18" charset="0"/>
                          </a:rPr>
                          <m:t>f</m:t>
                        </m:r>
                        <m:r>
                          <a:rPr lang="en-US">
                            <a:latin typeface="Cambria Math" panose="02040503050406030204" pitchFamily="18" charset="0"/>
                          </a:rPr>
                          <m:t>)</m:t>
                        </m:r>
                      </m:e>
                    </m:func>
                    <m:r>
                      <a:rPr lang="en-US">
                        <a:latin typeface="Cambria Math" panose="02040503050406030204" pitchFamily="18" charset="0"/>
                      </a:rPr>
                      <m:t>≜</m:t>
                    </m:r>
                    <m:r>
                      <m:rPr>
                        <m:sty m:val="p"/>
                      </m:rPr>
                      <a:rPr lang="en-US">
                        <a:latin typeface="Cambria Math" panose="02040503050406030204" pitchFamily="18" charset="0"/>
                      </a:rPr>
                      <m:t>L</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m:rPr>
                                <m:sty m:val="p"/>
                              </m:rPr>
                              <a:rPr lang="en-US">
                                <a:latin typeface="Cambria Math" panose="02040503050406030204" pitchFamily="18" charset="0"/>
                              </a:rPr>
                              <m:t>f</m:t>
                            </m:r>
                          </m:e>
                          <m:sup>
                            <m:r>
                              <a:rPr lang="en-US">
                                <a:latin typeface="Cambria Math" panose="02040503050406030204" pitchFamily="18" charset="0"/>
                              </a:rPr>
                              <m:t>∗</m:t>
                            </m:r>
                          </m:sup>
                        </m:sSup>
                      </m:e>
                    </m:d>
                    <m:r>
                      <a:rPr lang="en-US" b="0" i="0" smtClean="0">
                        <a:latin typeface="Cambria Math" panose="02040503050406030204" pitchFamily="18" charset="0"/>
                      </a:rPr>
                      <m:t> </m:t>
                    </m:r>
                  </m:oMath>
                </a14:m>
                <a:r>
                  <a:rPr lang="en-US" dirty="0"/>
                  <a:t>, with </a:t>
                </a:r>
                <a14:m>
                  <m:oMath xmlns:m="http://schemas.openxmlformats.org/officeDocument/2006/math">
                    <m:sSup>
                      <m:sSupPr>
                        <m:ctrlPr>
                          <a:rPr lang="en-US" i="1">
                            <a:latin typeface="Cambria Math" panose="02040503050406030204" pitchFamily="18" charset="0"/>
                          </a:rPr>
                        </m:ctrlPr>
                      </m:sSupPr>
                      <m:e>
                        <m:r>
                          <m:rPr>
                            <m:sty m:val="p"/>
                          </m:rPr>
                          <a:rPr lang="en-US">
                            <a:latin typeface="Cambria Math" panose="02040503050406030204" pitchFamily="18" charset="0"/>
                          </a:rPr>
                          <m:t>f</m:t>
                        </m:r>
                      </m:e>
                      <m:sup>
                        <m:r>
                          <a:rPr lang="en-US">
                            <a:latin typeface="Cambria Math" panose="02040503050406030204" pitchFamily="18" charset="0"/>
                          </a:rPr>
                          <m:t>∗</m:t>
                        </m:r>
                      </m:sup>
                    </m:sSup>
                    <m:r>
                      <a:rPr lang="en-US">
                        <a:latin typeface="Cambria Math" panose="02040503050406030204" pitchFamily="18" charset="0"/>
                      </a:rPr>
                      <m:t>≜</m:t>
                    </m:r>
                    <m:limLow>
                      <m:limLowPr>
                        <m:ctrlPr>
                          <a:rPr lang="en-US" i="1">
                            <a:latin typeface="Cambria Math" panose="02040503050406030204" pitchFamily="18" charset="0"/>
                          </a:rPr>
                        </m:ctrlPr>
                      </m:limLowPr>
                      <m:e>
                        <m:r>
                          <m:rPr>
                            <m:sty m:val="p"/>
                          </m:rPr>
                          <a:rPr lang="en-US">
                            <a:latin typeface="Cambria Math" panose="02040503050406030204" pitchFamily="18" charset="0"/>
                          </a:rPr>
                          <m:t>argmin</m:t>
                        </m:r>
                      </m:e>
                      <m:lim>
                        <m:r>
                          <m:rPr>
                            <m:sty m:val="p"/>
                          </m:rPr>
                          <a:rPr lang="en-US">
                            <a:latin typeface="Cambria Math" panose="02040503050406030204" pitchFamily="18" charset="0"/>
                          </a:rPr>
                          <m:t>f</m:t>
                        </m:r>
                        <m:r>
                          <a:rPr lang="en-US">
                            <a:latin typeface="Cambria Math" panose="02040503050406030204" pitchFamily="18" charset="0"/>
                          </a:rPr>
                          <m:t>∈</m:t>
                        </m:r>
                        <m:r>
                          <m:rPr>
                            <m:sty m:val="p"/>
                          </m:rPr>
                          <a:rPr lang="en-US">
                            <a:latin typeface="Cambria Math" panose="02040503050406030204" pitchFamily="18" charset="0"/>
                          </a:rPr>
                          <m:t>F</m:t>
                        </m:r>
                      </m:lim>
                    </m:limLow>
                    <m:r>
                      <a:rPr lang="en-US" b="0" i="0" smtClean="0">
                        <a:latin typeface="Cambria Math" panose="02040503050406030204" pitchFamily="18" charset="0"/>
                      </a:rPr>
                      <m:t> </m:t>
                    </m:r>
                    <m:r>
                      <m:rPr>
                        <m:sty m:val="p"/>
                      </m:rPr>
                      <a:rPr lang="en-US" b="0" i="0" smtClean="0">
                        <a:latin typeface="Cambria Math" panose="02040503050406030204" pitchFamily="18" charset="0"/>
                      </a:rPr>
                      <m:t>R</m:t>
                    </m:r>
                    <m:r>
                      <a:rPr lang="en-US">
                        <a:latin typeface="Cambria Math" panose="02040503050406030204" pitchFamily="18" charset="0"/>
                      </a:rPr>
                      <m:t>(</m:t>
                    </m:r>
                    <m:r>
                      <m:rPr>
                        <m:sty m:val="p"/>
                      </m:rPr>
                      <a:rPr lang="en-US">
                        <a:latin typeface="Cambria Math" panose="02040503050406030204" pitchFamily="18" charset="0"/>
                      </a:rPr>
                      <m:t>f</m:t>
                    </m:r>
                    <m:r>
                      <a:rPr lang="en-US">
                        <a:latin typeface="Cambria Math" panose="02040503050406030204" pitchFamily="18" charset="0"/>
                      </a:rPr>
                      <m:t>)</m:t>
                    </m:r>
                  </m:oMath>
                </a14:m>
                <a:endParaRPr lang="en-US" dirty="0"/>
              </a:p>
              <a:p>
                <a:pPr marL="0" indent="0">
                  <a:lnSpc>
                    <a:spcPct val="120000"/>
                  </a:lnSpc>
                  <a:buNone/>
                </a:pPr>
                <a14:m>
                  <m:oMathPara xmlns:m="http://schemas.openxmlformats.org/officeDocument/2006/math">
                    <m:oMathParaPr>
                      <m:jc m:val="center"/>
                    </m:oMathParaPr>
                    <m:oMath xmlns:m="http://schemas.openxmlformats.org/officeDocument/2006/math">
                      <m:r>
                        <a:rPr lang="en-US" i="0">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E</m:t>
                          </m:r>
                        </m:e>
                        <m:sub>
                          <m:r>
                            <m:rPr>
                              <m:sty m:val="p"/>
                            </m:rPr>
                            <a:rPr lang="en-US">
                              <a:latin typeface="Cambria Math" panose="02040503050406030204" pitchFamily="18" charset="0"/>
                            </a:rPr>
                            <m:t>est</m:t>
                          </m:r>
                        </m:sub>
                      </m:sSub>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m:rPr>
                                  <m:sty m:val="p"/>
                                </m:rPr>
                                <a:rPr lang="en-US">
                                  <a:latin typeface="Cambria Math" panose="02040503050406030204" pitchFamily="18" charset="0"/>
                                </a:rPr>
                                <m:t>f</m:t>
                              </m:r>
                            </m:e>
                          </m:acc>
                          <m:r>
                            <a:rPr lang="en-US">
                              <a:latin typeface="Cambria Math" panose="02040503050406030204" pitchFamily="18" charset="0"/>
                            </a:rPr>
                            <m:t>,</m:t>
                          </m:r>
                          <m:r>
                            <m:rPr>
                              <m:sty m:val="p"/>
                            </m:rPr>
                            <a:rPr lang="en-US">
                              <a:latin typeface="Cambria Math" panose="02040503050406030204" pitchFamily="18" charset="0"/>
                            </a:rPr>
                            <m:t>F</m:t>
                          </m:r>
                        </m:e>
                      </m:d>
                      <m:r>
                        <a:rPr lang="en-US">
                          <a:latin typeface="Cambria Math" panose="02040503050406030204" pitchFamily="18" charset="0"/>
                        </a:rPr>
                        <m:t>=</m:t>
                      </m:r>
                      <m:r>
                        <m:rPr>
                          <m:sty m:val="p"/>
                        </m:rPr>
                        <a:rPr lang="en-US" b="0" i="0" smtClean="0">
                          <a:latin typeface="Cambria Math" panose="02040503050406030204" pitchFamily="18" charset="0"/>
                        </a:rPr>
                        <m:t>R</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m:rPr>
                                  <m:sty m:val="p"/>
                                </m:rPr>
                                <a:rPr lang="en-US">
                                  <a:latin typeface="Cambria Math" panose="02040503050406030204" pitchFamily="18" charset="0"/>
                                </a:rPr>
                                <m:t>f</m:t>
                              </m:r>
                            </m:e>
                          </m:acc>
                        </m:e>
                      </m:d>
                      <m:r>
                        <a:rPr lang="en-US">
                          <a:latin typeface="Cambria Math" panose="02040503050406030204" pitchFamily="18" charset="0"/>
                        </a:rPr>
                        <m:t>−</m:t>
                      </m:r>
                      <m:r>
                        <m:rPr>
                          <m:sty m:val="p"/>
                        </m:rPr>
                        <a:rPr lang="en-US" b="0" i="0" smtClean="0">
                          <a:latin typeface="Cambria Math" panose="02040503050406030204" pitchFamily="18" charset="0"/>
                        </a:rPr>
                        <m:t>R</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m:rPr>
                                  <m:sty m:val="p"/>
                                </m:rPr>
                                <a:rPr lang="en-US">
                                  <a:latin typeface="Cambria Math" panose="02040503050406030204" pitchFamily="18" charset="0"/>
                                </a:rPr>
                                <m:t>f</m:t>
                              </m:r>
                            </m:e>
                            <m:sup>
                              <m:r>
                                <a:rPr lang="en-US">
                                  <a:latin typeface="Cambria Math" panose="02040503050406030204" pitchFamily="18" charset="0"/>
                                </a:rPr>
                                <m:t>∗</m:t>
                              </m:r>
                            </m:sup>
                          </m:sSup>
                        </m:e>
                      </m:d>
                    </m:oMath>
                  </m:oMathPara>
                </a14:m>
                <a:endParaRPr lang="en-US" dirty="0"/>
              </a:p>
              <a:p>
                <a:pPr marL="0" indent="0">
                  <a:lnSpc>
                    <a:spcPct val="120000"/>
                  </a:lnSpc>
                  <a:buNone/>
                </a:pPr>
                <a:endParaRPr lang="en-US" dirty="0"/>
              </a:p>
              <a:p>
                <a:pPr marL="0" lvl="0" indent="0" algn="r" rtl="1">
                  <a:lnSpc>
                    <a:spcPct val="120000"/>
                  </a:lnSpc>
                  <a:buNone/>
                </a:pPr>
                <a:endParaRPr lang="en-US" dirty="0"/>
              </a:p>
              <a:p>
                <a:pPr algn="r" rtl="1">
                  <a:lnSpc>
                    <a:spcPct val="120000"/>
                  </a:lnSpc>
                </a:pPr>
                <a:endParaRPr lang="he-IL"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2526567"/>
              </a:xfrm>
              <a:blipFill>
                <a:blip r:embed="rId2"/>
                <a:stretch>
                  <a:fillRect t="-1687" r="-696"/>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32447021"/>
                  </p:ext>
                </p:extLst>
              </p:nvPr>
            </p:nvGraphicFramePr>
            <p:xfrm>
              <a:off x="878877" y="4466492"/>
              <a:ext cx="10434246" cy="2303585"/>
            </p:xfrm>
            <a:graphic>
              <a:graphicData uri="http://schemas.openxmlformats.org/drawingml/2006/table">
                <a:tbl>
                  <a:tblPr rtl="1" firstRow="1" bandRow="1">
                    <a:tableStyleId>{5C22544A-7EE6-4342-B048-85BDC9FD1C3A}</a:tableStyleId>
                  </a:tblPr>
                  <a:tblGrid>
                    <a:gridCol w="1072984">
                      <a:extLst>
                        <a:ext uri="{9D8B030D-6E8A-4147-A177-3AD203B41FA5}">
                          <a16:colId xmlns:a16="http://schemas.microsoft.com/office/drawing/2014/main" val="3071517706"/>
                        </a:ext>
                      </a:extLst>
                    </a:gridCol>
                    <a:gridCol w="4287768">
                      <a:extLst>
                        <a:ext uri="{9D8B030D-6E8A-4147-A177-3AD203B41FA5}">
                          <a16:colId xmlns:a16="http://schemas.microsoft.com/office/drawing/2014/main" val="1446149653"/>
                        </a:ext>
                      </a:extLst>
                    </a:gridCol>
                    <a:gridCol w="5073494">
                      <a:extLst>
                        <a:ext uri="{9D8B030D-6E8A-4147-A177-3AD203B41FA5}">
                          <a16:colId xmlns:a16="http://schemas.microsoft.com/office/drawing/2014/main" val="3051027908"/>
                        </a:ext>
                      </a:extLst>
                    </a:gridCol>
                  </a:tblGrid>
                  <a:tr h="991861">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en-US" sz="1900" b="0" dirty="0"/>
                            <a:t>Bias</a:t>
                          </a:r>
                          <a:r>
                            <a:rPr lang="he-IL" sz="1900" b="0" dirty="0"/>
                            <a:t> גבוה</a:t>
                          </a:r>
                        </a:p>
                      </a:txBody>
                      <a:tcPr marL="97193" marR="97193" marT="48597" marB="48597"/>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b="0" dirty="0"/>
                            <a:t>מודל פשוט מדי (בעל סדר נמוך) לא יאפשר תיאור מדויק של הקשר ה"אמיתי" בין הקלט לפלט.</a:t>
                          </a:r>
                        </a:p>
                      </a:txBody>
                      <a:tcPr marL="97193" marR="97193" marT="48597" marB="48597"/>
                    </a:tc>
                    <a:tc>
                      <a:txBody>
                        <a:bodyPr/>
                        <a:lstStyle/>
                        <a:p>
                          <a:pPr algn="r" rtl="1"/>
                          <a14:m>
                            <m:oMath xmlns:m="http://schemas.openxmlformats.org/officeDocument/2006/math">
                              <m:sSub>
                                <m:sSubPr>
                                  <m:ctrlPr>
                                    <a:rPr lang="en-US" sz="1900" b="0" i="1" smtClean="0">
                                      <a:latin typeface="Cambria Math" panose="02040503050406030204" pitchFamily="18" charset="0"/>
                                    </a:rPr>
                                  </m:ctrlPr>
                                </m:sSubPr>
                                <m:e>
                                  <m:r>
                                    <m:rPr>
                                      <m:sty m:val="p"/>
                                    </m:rPr>
                                    <a:rPr lang="en-US" sz="1900" b="0" i="0">
                                      <a:latin typeface="Cambria Math" panose="02040503050406030204" pitchFamily="18" charset="0"/>
                                    </a:rPr>
                                    <m:t>E</m:t>
                                  </m:r>
                                </m:e>
                                <m:sub>
                                  <m:r>
                                    <m:rPr>
                                      <m:sty m:val="p"/>
                                    </m:rPr>
                                    <a:rPr lang="en-US" sz="1900" b="0" i="0">
                                      <a:latin typeface="Cambria Math" panose="02040503050406030204" pitchFamily="18" charset="0"/>
                                    </a:rPr>
                                    <m:t>app</m:t>
                                  </m:r>
                                </m:sub>
                              </m:sSub>
                              <m:d>
                                <m:dPr>
                                  <m:ctrlPr>
                                    <a:rPr lang="en-US" sz="1900" b="0" i="1">
                                      <a:latin typeface="Cambria Math" panose="02040503050406030204" pitchFamily="18" charset="0"/>
                                    </a:rPr>
                                  </m:ctrlPr>
                                </m:dPr>
                                <m:e>
                                  <m:r>
                                    <m:rPr>
                                      <m:sty m:val="p"/>
                                    </m:rPr>
                                    <a:rPr lang="en-US" sz="1900" b="0" i="0">
                                      <a:latin typeface="Cambria Math" panose="02040503050406030204" pitchFamily="18" charset="0"/>
                                    </a:rPr>
                                    <m:t>F</m:t>
                                  </m:r>
                                </m:e>
                              </m:d>
                            </m:oMath>
                          </a14:m>
                          <a:r>
                            <a:rPr lang="he-IL" sz="1900" b="0" dirty="0"/>
                            <a:t> היא שגיאת הקירוב </a:t>
                          </a:r>
                          <a:r>
                            <a:rPr lang="en-US" sz="1900" b="0" dirty="0"/>
                            <a:t>(approximation error)</a:t>
                          </a:r>
                          <a:r>
                            <a:rPr lang="he-IL" sz="1900" b="0" dirty="0"/>
                            <a:t>, הנקראת גם ההטיה (</a:t>
                          </a:r>
                          <a:r>
                            <a:rPr lang="en-US" sz="1900" b="0" dirty="0"/>
                            <a:t>bias</a:t>
                          </a:r>
                          <a:r>
                            <a:rPr lang="he-IL" sz="1900" b="0" dirty="0"/>
                            <a:t>). היא מציינת את הסיכון המינימלי שחזאי </a:t>
                          </a:r>
                          <a:r>
                            <a:rPr lang="he-IL" sz="1900" b="0" u="sng" dirty="0"/>
                            <a:t>כלשהו</a:t>
                          </a:r>
                          <a:r>
                            <a:rPr lang="he-IL" sz="1900" b="0" dirty="0"/>
                            <a:t> מתוך המודל </a:t>
                          </a:r>
                          <a14:m>
                            <m:oMath xmlns:m="http://schemas.openxmlformats.org/officeDocument/2006/math">
                              <m:r>
                                <m:rPr>
                                  <m:sty m:val="p"/>
                                </m:rPr>
                                <a:rPr lang="en-US" sz="1900" b="0" i="0">
                                  <a:latin typeface="Cambria Math" panose="02040503050406030204" pitchFamily="18" charset="0"/>
                                </a:rPr>
                                <m:t>F</m:t>
                              </m:r>
                            </m:oMath>
                          </a14:m>
                          <a:r>
                            <a:rPr lang="he-IL" sz="1900" b="0" dirty="0"/>
                            <a:t> יכול להשיג. </a:t>
                          </a:r>
                        </a:p>
                      </a:txBody>
                      <a:tcPr marL="97193" marR="97193" marT="48597" marB="48597"/>
                    </a:tc>
                    <a:extLst>
                      <a:ext uri="{0D108BD9-81ED-4DB2-BD59-A6C34878D82A}">
                        <a16:rowId xmlns:a16="http://schemas.microsoft.com/office/drawing/2014/main" val="1664358889"/>
                      </a:ext>
                    </a:extLst>
                  </a:tr>
                  <a:tr h="1311724">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a:t> </a:t>
                          </a:r>
                          <a:r>
                            <a:rPr lang="en-US" sz="1900" dirty="0"/>
                            <a:t>Variance</a:t>
                          </a:r>
                          <a:r>
                            <a:rPr lang="he-IL" sz="1900" dirty="0"/>
                            <a:t>גבוה</a:t>
                          </a:r>
                          <a:endParaRPr lang="en-US" sz="1900" dirty="0"/>
                        </a:p>
                      </a:txBody>
                      <a:tcPr marL="97193" marR="97193" marT="48597" marB="48597"/>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a:t>מודל מסובך מדי (בעל סדר גבוה) הוא בעל מספר גדול של דרגות  חופש, ולפיכך עלול לדרוש מספר רב של דוגמאות על מנת לבצע הכללה סבירה.</a:t>
                          </a:r>
                          <a:endParaRPr lang="en-US" sz="1900" dirty="0"/>
                        </a:p>
                      </a:txBody>
                      <a:tcPr marL="97193" marR="97193" marT="48597" marB="48597"/>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1900" i="1" smtClean="0">
                                      <a:latin typeface="Cambria Math" panose="02040503050406030204" pitchFamily="18" charset="0"/>
                                    </a:rPr>
                                  </m:ctrlPr>
                                </m:sSubPr>
                                <m:e>
                                  <m:r>
                                    <m:rPr>
                                      <m:sty m:val="p"/>
                                    </m:rPr>
                                    <a:rPr lang="en-US" sz="1900" i="0">
                                      <a:latin typeface="Cambria Math" panose="02040503050406030204" pitchFamily="18" charset="0"/>
                                    </a:rPr>
                                    <m:t>E</m:t>
                                  </m:r>
                                </m:e>
                                <m:sub>
                                  <m:r>
                                    <m:rPr>
                                      <m:sty m:val="p"/>
                                    </m:rPr>
                                    <a:rPr lang="en-US" sz="1900" i="0">
                                      <a:latin typeface="Cambria Math" panose="02040503050406030204" pitchFamily="18" charset="0"/>
                                    </a:rPr>
                                    <m:t>est</m:t>
                                  </m:r>
                                </m:sub>
                              </m:sSub>
                              <m:d>
                                <m:dPr>
                                  <m:ctrlPr>
                                    <a:rPr lang="en-US" sz="1900" i="1">
                                      <a:latin typeface="Cambria Math" panose="02040503050406030204" pitchFamily="18" charset="0"/>
                                    </a:rPr>
                                  </m:ctrlPr>
                                </m:dPr>
                                <m:e>
                                  <m:acc>
                                    <m:accPr>
                                      <m:chr m:val="̂"/>
                                      <m:ctrlPr>
                                        <a:rPr lang="en-US" sz="1900" i="1">
                                          <a:latin typeface="Cambria Math" panose="02040503050406030204" pitchFamily="18" charset="0"/>
                                        </a:rPr>
                                      </m:ctrlPr>
                                    </m:accPr>
                                    <m:e>
                                      <m:r>
                                        <m:rPr>
                                          <m:sty m:val="p"/>
                                        </m:rPr>
                                        <a:rPr lang="en-US" sz="1900" i="0">
                                          <a:latin typeface="Cambria Math" panose="02040503050406030204" pitchFamily="18" charset="0"/>
                                        </a:rPr>
                                        <m:t>f</m:t>
                                      </m:r>
                                    </m:e>
                                  </m:acc>
                                  <m:r>
                                    <a:rPr lang="en-US" sz="1900" i="0">
                                      <a:latin typeface="Cambria Math" panose="02040503050406030204" pitchFamily="18" charset="0"/>
                                    </a:rPr>
                                    <m:t>,</m:t>
                                  </m:r>
                                  <m:r>
                                    <m:rPr>
                                      <m:sty m:val="p"/>
                                    </m:rPr>
                                    <a:rPr lang="en-US" sz="1900" i="0">
                                      <a:latin typeface="Cambria Math" panose="02040503050406030204" pitchFamily="18" charset="0"/>
                                    </a:rPr>
                                    <m:t>F</m:t>
                                  </m:r>
                                </m:e>
                              </m:d>
                            </m:oMath>
                          </a14:m>
                          <a:r>
                            <a:rPr lang="he-IL" sz="1900" dirty="0"/>
                            <a:t> היא שגיאת השערוך </a:t>
                          </a:r>
                          <a:r>
                            <a:rPr lang="en-US" sz="1900" dirty="0"/>
                            <a:t>(estimation error)</a:t>
                          </a:r>
                          <a:r>
                            <a:rPr lang="he-IL" sz="1900" dirty="0"/>
                            <a:t>.  גודל זה הינו הפרש הסיכון עבור החזאי האופטימאלי מתוך המודל – דהיינו </a:t>
                          </a:r>
                          <a14:m>
                            <m:oMath xmlns:m="http://schemas.openxmlformats.org/officeDocument/2006/math">
                              <m:sSup>
                                <m:sSupPr>
                                  <m:ctrlPr>
                                    <a:rPr lang="en-US" sz="1900" i="1">
                                      <a:latin typeface="Cambria Math" panose="02040503050406030204" pitchFamily="18" charset="0"/>
                                    </a:rPr>
                                  </m:ctrlPr>
                                </m:sSupPr>
                                <m:e>
                                  <m:r>
                                    <m:rPr>
                                      <m:sty m:val="p"/>
                                    </m:rPr>
                                    <a:rPr lang="en-US" sz="1900" i="0">
                                      <a:latin typeface="Cambria Math" panose="02040503050406030204" pitchFamily="18" charset="0"/>
                                    </a:rPr>
                                    <m:t>f</m:t>
                                  </m:r>
                                </m:e>
                                <m:sup>
                                  <m:r>
                                    <a:rPr lang="en-US" sz="1900" i="0">
                                      <a:latin typeface="Cambria Math" panose="02040503050406030204" pitchFamily="18" charset="0"/>
                                    </a:rPr>
                                    <m:t>∗</m:t>
                                  </m:r>
                                </m:sup>
                              </m:sSup>
                            </m:oMath>
                          </a14:m>
                          <a:r>
                            <a:rPr lang="en-US" sz="1900" dirty="0"/>
                            <a:t> </a:t>
                          </a:r>
                          <a:r>
                            <a:rPr lang="he-IL" sz="1900" dirty="0"/>
                            <a:t> לבין החזאי שנבחר על ידי אלגוריתם הלימוד, דהיינו </a:t>
                          </a:r>
                          <a14:m>
                            <m:oMath xmlns:m="http://schemas.openxmlformats.org/officeDocument/2006/math">
                              <m:acc>
                                <m:accPr>
                                  <m:chr m:val="̂"/>
                                  <m:ctrlPr>
                                    <a:rPr lang="en-US" sz="1900" i="1">
                                      <a:latin typeface="Cambria Math" panose="02040503050406030204" pitchFamily="18" charset="0"/>
                                    </a:rPr>
                                  </m:ctrlPr>
                                </m:accPr>
                                <m:e>
                                  <m:r>
                                    <m:rPr>
                                      <m:sty m:val="p"/>
                                    </m:rPr>
                                    <a:rPr lang="en-US" sz="1900" i="0">
                                      <a:latin typeface="Cambria Math" panose="02040503050406030204" pitchFamily="18" charset="0"/>
                                    </a:rPr>
                                    <m:t>f</m:t>
                                  </m:r>
                                </m:e>
                              </m:acc>
                              <m:r>
                                <a:rPr lang="en-US" sz="1900" i="0">
                                  <a:latin typeface="Cambria Math" panose="02040503050406030204" pitchFamily="18" charset="0"/>
                                </a:rPr>
                                <m:t>=</m:t>
                              </m:r>
                              <m:acc>
                                <m:accPr>
                                  <m:chr m:val="̂"/>
                                  <m:ctrlPr>
                                    <a:rPr lang="en-US" sz="1900" i="1">
                                      <a:latin typeface="Cambria Math" panose="02040503050406030204" pitchFamily="18" charset="0"/>
                                    </a:rPr>
                                  </m:ctrlPr>
                                </m:accPr>
                                <m:e>
                                  <m:r>
                                    <m:rPr>
                                      <m:sty m:val="p"/>
                                    </m:rPr>
                                    <a:rPr lang="en-US" sz="1900" i="0">
                                      <a:latin typeface="Cambria Math" panose="02040503050406030204" pitchFamily="18" charset="0"/>
                                    </a:rPr>
                                    <m:t>f</m:t>
                                  </m:r>
                                </m:e>
                              </m:acc>
                              <m:r>
                                <a:rPr lang="en-US" sz="1900" i="0">
                                  <a:latin typeface="Cambria Math" panose="02040503050406030204" pitchFamily="18" charset="0"/>
                                </a:rPr>
                                <m:t>(</m:t>
                              </m:r>
                              <m:r>
                                <m:rPr>
                                  <m:sty m:val="p"/>
                                </m:rPr>
                                <a:rPr lang="en-US" sz="1900" i="0">
                                  <a:latin typeface="Cambria Math" panose="02040503050406030204" pitchFamily="18" charset="0"/>
                                </a:rPr>
                                <m:t>D</m:t>
                              </m:r>
                              <m:r>
                                <a:rPr lang="en-US" sz="1900" i="0">
                                  <a:latin typeface="Cambria Math" panose="02040503050406030204" pitchFamily="18" charset="0"/>
                                </a:rPr>
                                <m:t>)</m:t>
                              </m:r>
                            </m:oMath>
                          </a14:m>
                          <a:r>
                            <a:rPr lang="en-US" sz="1900" dirty="0"/>
                            <a:t> </a:t>
                          </a:r>
                          <a:r>
                            <a:rPr lang="he-IL" sz="1900" dirty="0"/>
                            <a:t>. </a:t>
                          </a:r>
                        </a:p>
                      </a:txBody>
                      <a:tcPr marL="97193" marR="97193" marT="48597" marB="48597"/>
                    </a:tc>
                    <a:extLst>
                      <a:ext uri="{0D108BD9-81ED-4DB2-BD59-A6C34878D82A}">
                        <a16:rowId xmlns:a16="http://schemas.microsoft.com/office/drawing/2014/main" val="196354833"/>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32447021"/>
                  </p:ext>
                </p:extLst>
              </p:nvPr>
            </p:nvGraphicFramePr>
            <p:xfrm>
              <a:off x="878877" y="4466492"/>
              <a:ext cx="10434246" cy="2303585"/>
            </p:xfrm>
            <a:graphic>
              <a:graphicData uri="http://schemas.openxmlformats.org/drawingml/2006/table">
                <a:tbl>
                  <a:tblPr rtl="1" firstRow="1" bandRow="1">
                    <a:tableStyleId>{5C22544A-7EE6-4342-B048-85BDC9FD1C3A}</a:tableStyleId>
                  </a:tblPr>
                  <a:tblGrid>
                    <a:gridCol w="1072984">
                      <a:extLst>
                        <a:ext uri="{9D8B030D-6E8A-4147-A177-3AD203B41FA5}">
                          <a16:colId xmlns:a16="http://schemas.microsoft.com/office/drawing/2014/main" val="3071517706"/>
                        </a:ext>
                      </a:extLst>
                    </a:gridCol>
                    <a:gridCol w="4287768">
                      <a:extLst>
                        <a:ext uri="{9D8B030D-6E8A-4147-A177-3AD203B41FA5}">
                          <a16:colId xmlns:a16="http://schemas.microsoft.com/office/drawing/2014/main" val="1446149653"/>
                        </a:ext>
                      </a:extLst>
                    </a:gridCol>
                    <a:gridCol w="5073494">
                      <a:extLst>
                        <a:ext uri="{9D8B030D-6E8A-4147-A177-3AD203B41FA5}">
                          <a16:colId xmlns:a16="http://schemas.microsoft.com/office/drawing/2014/main" val="3051027908"/>
                        </a:ext>
                      </a:extLst>
                    </a:gridCol>
                  </a:tblGrid>
                  <a:tr h="991861">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en-US" sz="1900" b="0" dirty="0" smtClean="0"/>
                            <a:t>Bias</a:t>
                          </a:r>
                          <a:r>
                            <a:rPr lang="he-IL" sz="1900" b="0" dirty="0" smtClean="0"/>
                            <a:t> גבוה</a:t>
                          </a:r>
                        </a:p>
                      </a:txBody>
                      <a:tcPr marL="97193" marR="97193" marT="48597" marB="48597"/>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b="0" dirty="0" smtClean="0"/>
                            <a:t>מודל פשוט מדי (בעל סדר נמוך) לא יאפשר תיאור מדויק של הקשר ה"אמיתי" בין הקלט לפלט.</a:t>
                          </a:r>
                        </a:p>
                      </a:txBody>
                      <a:tcPr marL="97193" marR="97193" marT="48597" marB="48597"/>
                    </a:tc>
                    <a:tc>
                      <a:txBody>
                        <a:bodyPr/>
                        <a:lstStyle/>
                        <a:p>
                          <a:endParaRPr lang="he-IL"/>
                        </a:p>
                      </a:txBody>
                      <a:tcPr marL="97193" marR="97193" marT="48597" marB="48597">
                        <a:blipFill>
                          <a:blip r:embed="rId3"/>
                          <a:stretch>
                            <a:fillRect l="-105889" t="-3681" r="-481" b="-141718"/>
                          </a:stretch>
                        </a:blipFill>
                      </a:tcPr>
                    </a:tc>
                    <a:extLst>
                      <a:ext uri="{0D108BD9-81ED-4DB2-BD59-A6C34878D82A}">
                        <a16:rowId xmlns:a16="http://schemas.microsoft.com/office/drawing/2014/main" val="1664358889"/>
                      </a:ext>
                    </a:extLst>
                  </a:tr>
                  <a:tr h="1311724">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smtClean="0"/>
                            <a:t> </a:t>
                          </a:r>
                          <a:r>
                            <a:rPr lang="en-US" sz="1900" dirty="0" smtClean="0"/>
                            <a:t>Variance</a:t>
                          </a:r>
                          <a:r>
                            <a:rPr lang="he-IL" sz="1900" dirty="0" smtClean="0"/>
                            <a:t>גבוה</a:t>
                          </a:r>
                          <a:endParaRPr lang="en-US" sz="1900" dirty="0" smtClean="0"/>
                        </a:p>
                      </a:txBody>
                      <a:tcPr marL="97193" marR="97193" marT="48597" marB="48597"/>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smtClean="0"/>
                            <a:t>מודל מסובך מדי (בעל סדר גבוה) הוא בעל מספר גדול של דרגות  חופש, ולפיכך עלול לדרוש מספר רב של דוגמאות על מנת לבצע הכללה סבירה.</a:t>
                          </a:r>
                          <a:endParaRPr lang="en-US" sz="1900" dirty="0" smtClean="0"/>
                        </a:p>
                      </a:txBody>
                      <a:tcPr marL="97193" marR="97193" marT="48597" marB="48597"/>
                    </a:tc>
                    <a:tc>
                      <a:txBody>
                        <a:bodyPr/>
                        <a:lstStyle/>
                        <a:p>
                          <a:endParaRPr lang="he-IL"/>
                        </a:p>
                      </a:txBody>
                      <a:tcPr marL="97193" marR="97193" marT="48597" marB="48597">
                        <a:blipFill>
                          <a:blip r:embed="rId3"/>
                          <a:stretch>
                            <a:fillRect l="-105889" t="-78241" r="-481" b="-6944"/>
                          </a:stretch>
                        </a:blipFill>
                      </a:tcPr>
                    </a:tc>
                    <a:extLst>
                      <a:ext uri="{0D108BD9-81ED-4DB2-BD59-A6C34878D82A}">
                        <a16:rowId xmlns:a16="http://schemas.microsoft.com/office/drawing/2014/main" val="196354833"/>
                      </a:ext>
                    </a:extLst>
                  </a:tr>
                </a:tbl>
              </a:graphicData>
            </a:graphic>
          </p:graphicFrame>
        </mc:Fallback>
      </mc:AlternateContent>
    </p:spTree>
    <p:extLst>
      <p:ext uri="{BB962C8B-B14F-4D97-AF65-F5344CB8AC3E}">
        <p14:creationId xmlns:p14="http://schemas.microsoft.com/office/powerpoint/2010/main" val="25223992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467051" cy="3352800"/>
          </a:xfrm>
        </p:spPr>
        <p:txBody>
          <a:bodyPr vert="horz" lIns="91440" tIns="45720" rIns="91440" bIns="45720" rtlCol="0" anchor="b">
            <a:normAutofit/>
          </a:bodyPr>
          <a:lstStyle/>
          <a:p>
            <a:pPr>
              <a:lnSpc>
                <a:spcPct val="80000"/>
              </a:lnSpc>
            </a:pPr>
            <a:r>
              <a:rPr lang="en-US" b="1" dirty="0">
                <a:solidFill>
                  <a:schemeClr val="bg1"/>
                </a:solidFill>
              </a:rPr>
              <a:t>Regression</a:t>
            </a:r>
            <a:r>
              <a:rPr lang="en-US" sz="6000" b="1" dirty="0">
                <a:solidFill>
                  <a:schemeClr val="bg1"/>
                </a:solidFill>
              </a:rPr>
              <a:t> </a:t>
            </a:r>
            <a:endParaRPr lang="en-US" sz="6000" dirty="0">
              <a:solidFill>
                <a:srgbClr val="FFFFFF"/>
              </a:solidFill>
            </a:endParaRPr>
          </a:p>
        </p:txBody>
      </p:sp>
      <p:pic>
        <p:nvPicPr>
          <p:cNvPr id="9" name="Content Placeholder 4">
            <a:extLst>
              <a:ext uri="{FF2B5EF4-FFF2-40B4-BE49-F238E27FC236}">
                <a16:creationId xmlns:a16="http://schemas.microsoft.com/office/drawing/2014/main" id="{2D87EC92-AB1B-4740-9E36-5D5082ACD9F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108496" y="0"/>
            <a:ext cx="6480000" cy="4858148"/>
          </a:xfrm>
        </p:spPr>
      </p:pic>
      <p:grpSp>
        <p:nvGrpSpPr>
          <p:cNvPr id="8" name="Group 7">
            <a:extLst>
              <a:ext uri="{FF2B5EF4-FFF2-40B4-BE49-F238E27FC236}">
                <a16:creationId xmlns:a16="http://schemas.microsoft.com/office/drawing/2014/main" id="{1FDC7225-3F7D-439A-B0BC-55700175E8FC}"/>
              </a:ext>
            </a:extLst>
          </p:cNvPr>
          <p:cNvGrpSpPr/>
          <p:nvPr/>
        </p:nvGrpSpPr>
        <p:grpSpPr>
          <a:xfrm>
            <a:off x="5891751" y="291549"/>
            <a:ext cx="4845587" cy="3545743"/>
            <a:chOff x="5891751" y="1291475"/>
            <a:chExt cx="4845587" cy="3545743"/>
          </a:xfrm>
        </p:grpSpPr>
        <p:sp>
          <p:nvSpPr>
            <p:cNvPr id="11" name="Multiplication Sign 10">
              <a:extLst>
                <a:ext uri="{FF2B5EF4-FFF2-40B4-BE49-F238E27FC236}">
                  <a16:creationId xmlns:a16="http://schemas.microsoft.com/office/drawing/2014/main" id="{7376B02E-8ABF-441E-8C71-84FCBDCBE700}"/>
                </a:ext>
              </a:extLst>
            </p:cNvPr>
            <p:cNvSpPr/>
            <p:nvPr/>
          </p:nvSpPr>
          <p:spPr>
            <a:xfrm>
              <a:off x="5891751" y="129147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Multiplication Sign 12">
              <a:extLst>
                <a:ext uri="{FF2B5EF4-FFF2-40B4-BE49-F238E27FC236}">
                  <a16:creationId xmlns:a16="http://schemas.microsoft.com/office/drawing/2014/main" id="{D164D5DD-F407-47C0-A543-20A24EA3F09F}"/>
                </a:ext>
              </a:extLst>
            </p:cNvPr>
            <p:cNvSpPr/>
            <p:nvPr/>
          </p:nvSpPr>
          <p:spPr>
            <a:xfrm>
              <a:off x="6325384" y="265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Multiplication Sign 13">
              <a:extLst>
                <a:ext uri="{FF2B5EF4-FFF2-40B4-BE49-F238E27FC236}">
                  <a16:creationId xmlns:a16="http://schemas.microsoft.com/office/drawing/2014/main" id="{20AE75B3-42F9-4BEF-88BA-CBABE052B8FD}"/>
                </a:ext>
              </a:extLst>
            </p:cNvPr>
            <p:cNvSpPr/>
            <p:nvPr/>
          </p:nvSpPr>
          <p:spPr>
            <a:xfrm>
              <a:off x="6866494" y="2696964"/>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Multiplication Sign 14">
              <a:extLst>
                <a:ext uri="{FF2B5EF4-FFF2-40B4-BE49-F238E27FC236}">
                  <a16:creationId xmlns:a16="http://schemas.microsoft.com/office/drawing/2014/main" id="{9D9D396D-6CC2-4FE0-866E-12AE9420CD05}"/>
                </a:ext>
              </a:extLst>
            </p:cNvPr>
            <p:cNvSpPr/>
            <p:nvPr/>
          </p:nvSpPr>
          <p:spPr>
            <a:xfrm>
              <a:off x="7856309" y="2285721"/>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Multiplication Sign 15">
              <a:extLst>
                <a:ext uri="{FF2B5EF4-FFF2-40B4-BE49-F238E27FC236}">
                  <a16:creationId xmlns:a16="http://schemas.microsoft.com/office/drawing/2014/main" id="{2729E7C9-BD91-472D-B3E4-9D81C318E296}"/>
                </a:ext>
              </a:extLst>
            </p:cNvPr>
            <p:cNvSpPr/>
            <p:nvPr/>
          </p:nvSpPr>
          <p:spPr>
            <a:xfrm>
              <a:off x="7371771" y="301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Multiplication Sign 16">
              <a:extLst>
                <a:ext uri="{FF2B5EF4-FFF2-40B4-BE49-F238E27FC236}">
                  <a16:creationId xmlns:a16="http://schemas.microsoft.com/office/drawing/2014/main" id="{A800639D-EB34-4F71-9522-00B2E6BA107C}"/>
                </a:ext>
              </a:extLst>
            </p:cNvPr>
            <p:cNvSpPr/>
            <p:nvPr/>
          </p:nvSpPr>
          <p:spPr>
            <a:xfrm>
              <a:off x="8368465" y="3324416"/>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Multiplication Sign 17">
              <a:extLst>
                <a:ext uri="{FF2B5EF4-FFF2-40B4-BE49-F238E27FC236}">
                  <a16:creationId xmlns:a16="http://schemas.microsoft.com/office/drawing/2014/main" id="{D7263D91-46E2-48BF-8A3D-1D210E883C99}"/>
                </a:ext>
              </a:extLst>
            </p:cNvPr>
            <p:cNvSpPr/>
            <p:nvPr/>
          </p:nvSpPr>
          <p:spPr>
            <a:xfrm>
              <a:off x="9886181" y="337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Multiplication Sign 19">
              <a:extLst>
                <a:ext uri="{FF2B5EF4-FFF2-40B4-BE49-F238E27FC236}">
                  <a16:creationId xmlns:a16="http://schemas.microsoft.com/office/drawing/2014/main" id="{0FD21D1B-CB04-415C-AA2C-EB247BC74DB7}"/>
                </a:ext>
              </a:extLst>
            </p:cNvPr>
            <p:cNvSpPr/>
            <p:nvPr/>
          </p:nvSpPr>
          <p:spPr>
            <a:xfrm>
              <a:off x="10377338" y="358167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Multiplication Sign 21">
              <a:extLst>
                <a:ext uri="{FF2B5EF4-FFF2-40B4-BE49-F238E27FC236}">
                  <a16:creationId xmlns:a16="http://schemas.microsoft.com/office/drawing/2014/main" id="{D0BF38A9-B952-4EAA-ABAB-4F00CED1B46B}"/>
                </a:ext>
              </a:extLst>
            </p:cNvPr>
            <p:cNvSpPr/>
            <p:nvPr/>
          </p:nvSpPr>
          <p:spPr>
            <a:xfrm>
              <a:off x="9368670" y="4477218"/>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Multiplication Sign 22">
              <a:extLst>
                <a:ext uri="{FF2B5EF4-FFF2-40B4-BE49-F238E27FC236}">
                  <a16:creationId xmlns:a16="http://schemas.microsoft.com/office/drawing/2014/main" id="{DC2B1327-0314-4A18-9B0A-D0CC7CF5E688}"/>
                </a:ext>
              </a:extLst>
            </p:cNvPr>
            <p:cNvSpPr/>
            <p:nvPr/>
          </p:nvSpPr>
          <p:spPr>
            <a:xfrm>
              <a:off x="8866712" y="412842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mc:AlternateContent xmlns:mc="http://schemas.openxmlformats.org/markup-compatibility/2006" xmlns:a14="http://schemas.microsoft.com/office/drawing/2010/main">
        <mc:Choice Requires="a14">
          <p:graphicFrame>
            <p:nvGraphicFramePr>
              <p:cNvPr id="25" name="Table 24"/>
              <p:cNvGraphicFramePr>
                <a:graphicFrameLocks noGrp="1"/>
              </p:cNvGraphicFramePr>
              <p:nvPr>
                <p:extLst>
                  <p:ext uri="{D42A27DB-BD31-4B8C-83A1-F6EECF244321}">
                    <p14:modId xmlns:p14="http://schemas.microsoft.com/office/powerpoint/2010/main" val="1849809079"/>
                  </p:ext>
                </p:extLst>
              </p:nvPr>
            </p:nvGraphicFramePr>
            <p:xfrm>
              <a:off x="169984" y="5051525"/>
              <a:ext cx="11852032" cy="1769895"/>
            </p:xfrm>
            <a:graphic>
              <a:graphicData uri="http://schemas.openxmlformats.org/drawingml/2006/table">
                <a:tbl>
                  <a:tblPr rtl="1" firstRow="1" bandRow="1">
                    <a:tableStyleId>{5C22544A-7EE6-4342-B048-85BDC9FD1C3A}</a:tableStyleId>
                  </a:tblPr>
                  <a:tblGrid>
                    <a:gridCol w="1218779">
                      <a:extLst>
                        <a:ext uri="{9D8B030D-6E8A-4147-A177-3AD203B41FA5}">
                          <a16:colId xmlns:a16="http://schemas.microsoft.com/office/drawing/2014/main" val="3071517706"/>
                        </a:ext>
                      </a:extLst>
                    </a:gridCol>
                    <a:gridCol w="4870382">
                      <a:extLst>
                        <a:ext uri="{9D8B030D-6E8A-4147-A177-3AD203B41FA5}">
                          <a16:colId xmlns:a16="http://schemas.microsoft.com/office/drawing/2014/main" val="1446149653"/>
                        </a:ext>
                      </a:extLst>
                    </a:gridCol>
                    <a:gridCol w="5762871">
                      <a:extLst>
                        <a:ext uri="{9D8B030D-6E8A-4147-A177-3AD203B41FA5}">
                          <a16:colId xmlns:a16="http://schemas.microsoft.com/office/drawing/2014/main" val="3051027908"/>
                        </a:ext>
                      </a:extLst>
                    </a:gridCol>
                  </a:tblGrid>
                  <a:tr h="748268">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en-US" sz="1900" b="0" dirty="0"/>
                            <a:t>Bias</a:t>
                          </a:r>
                          <a:r>
                            <a:rPr lang="he-IL" sz="1900" b="0" dirty="0"/>
                            <a:t> גבוה</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b="0" dirty="0"/>
                            <a:t>מודל פשוט מדי (בעל סדר נמוך) לא יאפשר תיאור מדויק של הקשר ה"אמיתי" בין הקלט לפלט.</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1"/>
                          <a14:m>
                            <m:oMath xmlns:m="http://schemas.openxmlformats.org/officeDocument/2006/math">
                              <m:sSub>
                                <m:sSubPr>
                                  <m:ctrlPr>
                                    <a:rPr lang="en-US" sz="1900" b="0" i="1" smtClean="0">
                                      <a:latin typeface="Cambria Math" panose="02040503050406030204" pitchFamily="18" charset="0"/>
                                    </a:rPr>
                                  </m:ctrlPr>
                                </m:sSubPr>
                                <m:e>
                                  <m:r>
                                    <m:rPr>
                                      <m:sty m:val="p"/>
                                    </m:rPr>
                                    <a:rPr lang="en-US" sz="1900" b="0" i="0">
                                      <a:latin typeface="Cambria Math" panose="02040503050406030204" pitchFamily="18" charset="0"/>
                                    </a:rPr>
                                    <m:t>E</m:t>
                                  </m:r>
                                </m:e>
                                <m:sub>
                                  <m:r>
                                    <m:rPr>
                                      <m:sty m:val="p"/>
                                    </m:rPr>
                                    <a:rPr lang="en-US" sz="1900" b="0" i="0">
                                      <a:latin typeface="Cambria Math" panose="02040503050406030204" pitchFamily="18" charset="0"/>
                                    </a:rPr>
                                    <m:t>app</m:t>
                                  </m:r>
                                </m:sub>
                              </m:sSub>
                              <m:d>
                                <m:dPr>
                                  <m:ctrlPr>
                                    <a:rPr lang="en-US" sz="1900" b="0" i="1">
                                      <a:latin typeface="Cambria Math" panose="02040503050406030204" pitchFamily="18" charset="0"/>
                                    </a:rPr>
                                  </m:ctrlPr>
                                </m:dPr>
                                <m:e>
                                  <m:r>
                                    <m:rPr>
                                      <m:sty m:val="p"/>
                                    </m:rPr>
                                    <a:rPr lang="en-US" sz="1900" b="0" i="0">
                                      <a:latin typeface="Cambria Math" panose="02040503050406030204" pitchFamily="18" charset="0"/>
                                    </a:rPr>
                                    <m:t>F</m:t>
                                  </m:r>
                                </m:e>
                              </m:d>
                            </m:oMath>
                          </a14:m>
                          <a:r>
                            <a:rPr lang="he-IL" sz="1900" b="0" dirty="0"/>
                            <a:t> היא שגיאת הקירוב </a:t>
                          </a:r>
                          <a:r>
                            <a:rPr lang="en-US" sz="1900" b="0" dirty="0"/>
                            <a:t>(approximation error)</a:t>
                          </a:r>
                          <a:r>
                            <a:rPr lang="he-IL" sz="1900" b="0" dirty="0"/>
                            <a:t>, מציינת את הסיכון המינימלי שחזאי </a:t>
                          </a:r>
                          <a:r>
                            <a:rPr lang="he-IL" sz="1900" b="0" u="sng" dirty="0"/>
                            <a:t>כלשהו</a:t>
                          </a:r>
                          <a:r>
                            <a:rPr lang="he-IL" sz="1900" b="0" dirty="0"/>
                            <a:t> מתוך המודל </a:t>
                          </a:r>
                          <a14:m>
                            <m:oMath xmlns:m="http://schemas.openxmlformats.org/officeDocument/2006/math">
                              <m:r>
                                <m:rPr>
                                  <m:sty m:val="p"/>
                                </m:rPr>
                                <a:rPr lang="en-US" sz="1900" b="0" i="0">
                                  <a:latin typeface="Cambria Math" panose="02040503050406030204" pitchFamily="18" charset="0"/>
                                </a:rPr>
                                <m:t>F</m:t>
                              </m:r>
                            </m:oMath>
                          </a14:m>
                          <a:r>
                            <a:rPr lang="he-IL" sz="1900" b="0" dirty="0"/>
                            <a:t> יכול להשיג. </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4358889"/>
                      </a:ext>
                    </a:extLst>
                  </a:tr>
                  <a:tr h="989575">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a:t> </a:t>
                          </a:r>
                          <a:r>
                            <a:rPr lang="en-US" sz="1900" dirty="0"/>
                            <a:t>Variance</a:t>
                          </a:r>
                          <a:r>
                            <a:rPr lang="he-IL" sz="1900" dirty="0"/>
                            <a:t> גבוה</a:t>
                          </a:r>
                          <a:endParaRPr lang="en-US" sz="1900" dirty="0"/>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a:t>מודל מסובך מדי (בעל סדר גבוה) הוא בעל מספר גדול של דרגות  חופש, ולפיכך עלול לדרוש מספר רב של דוגמאות על מנת לבצע הכללה סבירה.</a:t>
                          </a:r>
                          <a:endParaRPr lang="en-US" sz="1900" dirty="0"/>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1900" i="1" smtClean="0">
                                      <a:latin typeface="Cambria Math" panose="02040503050406030204" pitchFamily="18" charset="0"/>
                                    </a:rPr>
                                  </m:ctrlPr>
                                </m:sSubPr>
                                <m:e>
                                  <m:r>
                                    <m:rPr>
                                      <m:sty m:val="p"/>
                                    </m:rPr>
                                    <a:rPr lang="en-US" sz="1900" i="0">
                                      <a:latin typeface="Cambria Math" panose="02040503050406030204" pitchFamily="18" charset="0"/>
                                    </a:rPr>
                                    <m:t>E</m:t>
                                  </m:r>
                                </m:e>
                                <m:sub>
                                  <m:r>
                                    <m:rPr>
                                      <m:sty m:val="p"/>
                                    </m:rPr>
                                    <a:rPr lang="en-US" sz="1900" i="0">
                                      <a:latin typeface="Cambria Math" panose="02040503050406030204" pitchFamily="18" charset="0"/>
                                    </a:rPr>
                                    <m:t>est</m:t>
                                  </m:r>
                                </m:sub>
                              </m:sSub>
                              <m:d>
                                <m:dPr>
                                  <m:ctrlPr>
                                    <a:rPr lang="en-US" sz="1900" i="1">
                                      <a:latin typeface="Cambria Math" panose="02040503050406030204" pitchFamily="18" charset="0"/>
                                    </a:rPr>
                                  </m:ctrlPr>
                                </m:dPr>
                                <m:e>
                                  <m:acc>
                                    <m:accPr>
                                      <m:chr m:val="̂"/>
                                      <m:ctrlPr>
                                        <a:rPr lang="en-US" sz="1900" i="1">
                                          <a:latin typeface="Cambria Math" panose="02040503050406030204" pitchFamily="18" charset="0"/>
                                        </a:rPr>
                                      </m:ctrlPr>
                                    </m:accPr>
                                    <m:e>
                                      <m:r>
                                        <m:rPr>
                                          <m:sty m:val="p"/>
                                        </m:rPr>
                                        <a:rPr lang="en-US" sz="1900" i="0">
                                          <a:latin typeface="Cambria Math" panose="02040503050406030204" pitchFamily="18" charset="0"/>
                                        </a:rPr>
                                        <m:t>f</m:t>
                                      </m:r>
                                    </m:e>
                                  </m:acc>
                                  <m:r>
                                    <a:rPr lang="en-US" sz="1900" i="0">
                                      <a:latin typeface="Cambria Math" panose="02040503050406030204" pitchFamily="18" charset="0"/>
                                    </a:rPr>
                                    <m:t>,</m:t>
                                  </m:r>
                                  <m:r>
                                    <m:rPr>
                                      <m:sty m:val="p"/>
                                    </m:rPr>
                                    <a:rPr lang="en-US" sz="1900" i="0">
                                      <a:latin typeface="Cambria Math" panose="02040503050406030204" pitchFamily="18" charset="0"/>
                                    </a:rPr>
                                    <m:t>F</m:t>
                                  </m:r>
                                </m:e>
                              </m:d>
                            </m:oMath>
                          </a14:m>
                          <a:r>
                            <a:rPr lang="he-IL" sz="1900" dirty="0"/>
                            <a:t> היא שגיאת השערוך </a:t>
                          </a:r>
                          <a:r>
                            <a:rPr lang="en-US" sz="1900" dirty="0"/>
                            <a:t>(estimation error)</a:t>
                          </a:r>
                          <a:r>
                            <a:rPr lang="he-IL" sz="1900" dirty="0"/>
                            <a:t>.  גודל זה הינו הפרש הסיכון עבור החזאי האופטימאלי מתוך המודל לבין החזאי שנבחר על ידי אלגוריתם הלימוד, דהיינו </a:t>
                          </a:r>
                          <a14:m>
                            <m:oMath xmlns:m="http://schemas.openxmlformats.org/officeDocument/2006/math">
                              <m:acc>
                                <m:accPr>
                                  <m:chr m:val="̂"/>
                                  <m:ctrlPr>
                                    <a:rPr lang="en-US" sz="1900" i="1">
                                      <a:latin typeface="Cambria Math" panose="02040503050406030204" pitchFamily="18" charset="0"/>
                                    </a:rPr>
                                  </m:ctrlPr>
                                </m:accPr>
                                <m:e>
                                  <m:r>
                                    <m:rPr>
                                      <m:sty m:val="p"/>
                                    </m:rPr>
                                    <a:rPr lang="en-US" sz="1900" i="0">
                                      <a:latin typeface="Cambria Math" panose="02040503050406030204" pitchFamily="18" charset="0"/>
                                    </a:rPr>
                                    <m:t>f</m:t>
                                  </m:r>
                                </m:e>
                              </m:acc>
                              <m:r>
                                <a:rPr lang="en-US" sz="1900" i="0">
                                  <a:latin typeface="Cambria Math" panose="02040503050406030204" pitchFamily="18" charset="0"/>
                                </a:rPr>
                                <m:t>=</m:t>
                              </m:r>
                              <m:acc>
                                <m:accPr>
                                  <m:chr m:val="̂"/>
                                  <m:ctrlPr>
                                    <a:rPr lang="en-US" sz="1900" i="1">
                                      <a:latin typeface="Cambria Math" panose="02040503050406030204" pitchFamily="18" charset="0"/>
                                    </a:rPr>
                                  </m:ctrlPr>
                                </m:accPr>
                                <m:e>
                                  <m:r>
                                    <m:rPr>
                                      <m:sty m:val="p"/>
                                    </m:rPr>
                                    <a:rPr lang="en-US" sz="1900" i="0">
                                      <a:latin typeface="Cambria Math" panose="02040503050406030204" pitchFamily="18" charset="0"/>
                                    </a:rPr>
                                    <m:t>f</m:t>
                                  </m:r>
                                </m:e>
                              </m:acc>
                              <m:r>
                                <a:rPr lang="en-US" sz="1900" i="0">
                                  <a:latin typeface="Cambria Math" panose="02040503050406030204" pitchFamily="18" charset="0"/>
                                </a:rPr>
                                <m:t>(</m:t>
                              </m:r>
                              <m:r>
                                <m:rPr>
                                  <m:sty m:val="p"/>
                                </m:rPr>
                                <a:rPr lang="en-US" sz="1900" i="0">
                                  <a:latin typeface="Cambria Math" panose="02040503050406030204" pitchFamily="18" charset="0"/>
                                </a:rPr>
                                <m:t>D</m:t>
                              </m:r>
                              <m:r>
                                <a:rPr lang="en-US" sz="1900" i="0">
                                  <a:latin typeface="Cambria Math" panose="02040503050406030204" pitchFamily="18" charset="0"/>
                                </a:rPr>
                                <m:t>)</m:t>
                              </m:r>
                            </m:oMath>
                          </a14:m>
                          <a:r>
                            <a:rPr lang="en-US" sz="1900" dirty="0"/>
                            <a:t> </a:t>
                          </a:r>
                          <a:r>
                            <a:rPr lang="he-IL" sz="1900" dirty="0"/>
                            <a:t>. </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4833"/>
                      </a:ext>
                    </a:extLst>
                  </a:tr>
                </a:tbl>
              </a:graphicData>
            </a:graphic>
          </p:graphicFrame>
        </mc:Choice>
        <mc:Fallback xmlns="">
          <p:graphicFrame>
            <p:nvGraphicFramePr>
              <p:cNvPr id="25" name="Table 24"/>
              <p:cNvGraphicFramePr>
                <a:graphicFrameLocks noGrp="1"/>
              </p:cNvGraphicFramePr>
              <p:nvPr>
                <p:extLst>
                  <p:ext uri="{D42A27DB-BD31-4B8C-83A1-F6EECF244321}">
                    <p14:modId xmlns:p14="http://schemas.microsoft.com/office/powerpoint/2010/main" val="1849809079"/>
                  </p:ext>
                </p:extLst>
              </p:nvPr>
            </p:nvGraphicFramePr>
            <p:xfrm>
              <a:off x="169984" y="5051525"/>
              <a:ext cx="11852032" cy="1769895"/>
            </p:xfrm>
            <a:graphic>
              <a:graphicData uri="http://schemas.openxmlformats.org/drawingml/2006/table">
                <a:tbl>
                  <a:tblPr rtl="1" firstRow="1" bandRow="1">
                    <a:tableStyleId>{5C22544A-7EE6-4342-B048-85BDC9FD1C3A}</a:tableStyleId>
                  </a:tblPr>
                  <a:tblGrid>
                    <a:gridCol w="1218779">
                      <a:extLst>
                        <a:ext uri="{9D8B030D-6E8A-4147-A177-3AD203B41FA5}">
                          <a16:colId xmlns:a16="http://schemas.microsoft.com/office/drawing/2014/main" val="3071517706"/>
                        </a:ext>
                      </a:extLst>
                    </a:gridCol>
                    <a:gridCol w="4870382">
                      <a:extLst>
                        <a:ext uri="{9D8B030D-6E8A-4147-A177-3AD203B41FA5}">
                          <a16:colId xmlns:a16="http://schemas.microsoft.com/office/drawing/2014/main" val="1446149653"/>
                        </a:ext>
                      </a:extLst>
                    </a:gridCol>
                    <a:gridCol w="5762871">
                      <a:extLst>
                        <a:ext uri="{9D8B030D-6E8A-4147-A177-3AD203B41FA5}">
                          <a16:colId xmlns:a16="http://schemas.microsoft.com/office/drawing/2014/main" val="3051027908"/>
                        </a:ext>
                      </a:extLst>
                    </a:gridCol>
                  </a:tblGrid>
                  <a:tr h="748268">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en-US" sz="1900" b="0" dirty="0" smtClean="0"/>
                            <a:t>Bias</a:t>
                          </a:r>
                          <a:r>
                            <a:rPr lang="he-IL" sz="1900" b="0" dirty="0" smtClean="0"/>
                            <a:t> גבוה</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b="0" dirty="0" smtClean="0"/>
                            <a:t>מודל פשוט מדי (בעל סדר נמוך) לא יאפשר תיאור מדויק של הקשר ה"אמיתי" בין הקלט לפלט.</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he-IL"/>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5814" t="-4065" r="-211" b="-150407"/>
                          </a:stretch>
                        </a:blipFill>
                      </a:tcPr>
                    </a:tc>
                    <a:extLst>
                      <a:ext uri="{0D108BD9-81ED-4DB2-BD59-A6C34878D82A}">
                        <a16:rowId xmlns:a16="http://schemas.microsoft.com/office/drawing/2014/main" val="1664358889"/>
                      </a:ext>
                    </a:extLst>
                  </a:tr>
                  <a:tr h="1021627">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smtClean="0"/>
                            <a:t> </a:t>
                          </a:r>
                          <a:r>
                            <a:rPr lang="en-US" sz="1900" dirty="0" smtClean="0"/>
                            <a:t>Variance</a:t>
                          </a:r>
                          <a:r>
                            <a:rPr lang="he-IL" sz="1900" dirty="0" smtClean="0"/>
                            <a:t> גבוה</a:t>
                          </a:r>
                          <a:endParaRPr lang="en-US" sz="1900" dirty="0" smtClean="0"/>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smtClean="0"/>
                            <a:t>מודל מסובך מדי (בעל סדר גבוה) הוא בעל מספר גדול של דרגות  חופש, ולפיכך עלול לדרוש מספר רב של דוגמאות על מנת לבצע הכללה סבירה.</a:t>
                          </a:r>
                          <a:endParaRPr lang="en-US" sz="1900" dirty="0" smtClean="0"/>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he-IL"/>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5814" t="-76190" r="-211" b="-10119"/>
                          </a:stretch>
                        </a:blipFill>
                      </a:tcPr>
                    </a:tc>
                    <a:extLst>
                      <a:ext uri="{0D108BD9-81ED-4DB2-BD59-A6C34878D82A}">
                        <a16:rowId xmlns:a16="http://schemas.microsoft.com/office/drawing/2014/main" val="196354833"/>
                      </a:ext>
                    </a:extLst>
                  </a:tr>
                </a:tbl>
              </a:graphicData>
            </a:graphic>
          </p:graphicFrame>
        </mc:Fallback>
      </mc:AlternateContent>
    </p:spTree>
    <p:extLst>
      <p:ext uri="{BB962C8B-B14F-4D97-AF65-F5344CB8AC3E}">
        <p14:creationId xmlns:p14="http://schemas.microsoft.com/office/powerpoint/2010/main" val="24700367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467051" cy="3352800"/>
          </a:xfrm>
        </p:spPr>
        <p:txBody>
          <a:bodyPr vert="horz" lIns="91440" tIns="45720" rIns="91440" bIns="45720" rtlCol="0" anchor="b">
            <a:normAutofit/>
          </a:bodyPr>
          <a:lstStyle/>
          <a:p>
            <a:pPr>
              <a:lnSpc>
                <a:spcPct val="80000"/>
              </a:lnSpc>
            </a:pPr>
            <a:r>
              <a:rPr lang="en-US" b="1" dirty="0">
                <a:solidFill>
                  <a:schemeClr val="bg1"/>
                </a:solidFill>
              </a:rPr>
              <a:t>Regression</a:t>
            </a:r>
            <a:r>
              <a:rPr lang="en-US" sz="6000" b="1" dirty="0">
                <a:solidFill>
                  <a:schemeClr val="bg1"/>
                </a:solidFill>
              </a:rPr>
              <a:t> </a:t>
            </a:r>
            <a:endParaRPr lang="en-US" sz="6000" dirty="0">
              <a:solidFill>
                <a:srgbClr val="FFFFFF"/>
              </a:solidFill>
            </a:endParaRPr>
          </a:p>
        </p:txBody>
      </p:sp>
      <p:pic>
        <p:nvPicPr>
          <p:cNvPr id="9" name="Content Placeholder 4">
            <a:extLst>
              <a:ext uri="{FF2B5EF4-FFF2-40B4-BE49-F238E27FC236}">
                <a16:creationId xmlns:a16="http://schemas.microsoft.com/office/drawing/2014/main" id="{2D87EC92-AB1B-4740-9E36-5D5082ACD9F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108496" y="0"/>
            <a:ext cx="6480000" cy="4858148"/>
          </a:xfrm>
        </p:spPr>
      </p:pic>
      <p:sp>
        <p:nvSpPr>
          <p:cNvPr id="10" name="Multiplication Sign 9">
            <a:extLst>
              <a:ext uri="{FF2B5EF4-FFF2-40B4-BE49-F238E27FC236}">
                <a16:creationId xmlns:a16="http://schemas.microsoft.com/office/drawing/2014/main" id="{0882A0C3-AEEC-472C-8636-1B3061E80C36}"/>
              </a:ext>
            </a:extLst>
          </p:cNvPr>
          <p:cNvSpPr/>
          <p:nvPr/>
        </p:nvSpPr>
        <p:spPr>
          <a:xfrm>
            <a:off x="7672220" y="4140051"/>
            <a:ext cx="360000" cy="3600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cxnSp>
        <p:nvCxnSpPr>
          <p:cNvPr id="12" name="Straight Connector 11">
            <a:extLst>
              <a:ext uri="{FF2B5EF4-FFF2-40B4-BE49-F238E27FC236}">
                <a16:creationId xmlns:a16="http://schemas.microsoft.com/office/drawing/2014/main" id="{5BB089F2-69DD-4090-A146-DF3ECDF4E1AC}"/>
              </a:ext>
            </a:extLst>
          </p:cNvPr>
          <p:cNvCxnSpPr>
            <a:cxnSpLocks/>
          </p:cNvCxnSpPr>
          <p:nvPr/>
        </p:nvCxnSpPr>
        <p:spPr>
          <a:xfrm flipV="1">
            <a:off x="7853196" y="1795463"/>
            <a:ext cx="0" cy="252412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1FDC7225-3F7D-439A-B0BC-55700175E8FC}"/>
              </a:ext>
            </a:extLst>
          </p:cNvPr>
          <p:cNvGrpSpPr/>
          <p:nvPr/>
        </p:nvGrpSpPr>
        <p:grpSpPr>
          <a:xfrm>
            <a:off x="5891751" y="291549"/>
            <a:ext cx="4845587" cy="3545743"/>
            <a:chOff x="5891751" y="1291475"/>
            <a:chExt cx="4845587" cy="3545743"/>
          </a:xfrm>
        </p:grpSpPr>
        <p:sp>
          <p:nvSpPr>
            <p:cNvPr id="11" name="Multiplication Sign 10">
              <a:extLst>
                <a:ext uri="{FF2B5EF4-FFF2-40B4-BE49-F238E27FC236}">
                  <a16:creationId xmlns:a16="http://schemas.microsoft.com/office/drawing/2014/main" id="{7376B02E-8ABF-441E-8C71-84FCBDCBE700}"/>
                </a:ext>
              </a:extLst>
            </p:cNvPr>
            <p:cNvSpPr/>
            <p:nvPr/>
          </p:nvSpPr>
          <p:spPr>
            <a:xfrm>
              <a:off x="5891751" y="129147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Multiplication Sign 12">
              <a:extLst>
                <a:ext uri="{FF2B5EF4-FFF2-40B4-BE49-F238E27FC236}">
                  <a16:creationId xmlns:a16="http://schemas.microsoft.com/office/drawing/2014/main" id="{D164D5DD-F407-47C0-A543-20A24EA3F09F}"/>
                </a:ext>
              </a:extLst>
            </p:cNvPr>
            <p:cNvSpPr/>
            <p:nvPr/>
          </p:nvSpPr>
          <p:spPr>
            <a:xfrm>
              <a:off x="6325384" y="265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Multiplication Sign 13">
              <a:extLst>
                <a:ext uri="{FF2B5EF4-FFF2-40B4-BE49-F238E27FC236}">
                  <a16:creationId xmlns:a16="http://schemas.microsoft.com/office/drawing/2014/main" id="{20AE75B3-42F9-4BEF-88BA-CBABE052B8FD}"/>
                </a:ext>
              </a:extLst>
            </p:cNvPr>
            <p:cNvSpPr/>
            <p:nvPr/>
          </p:nvSpPr>
          <p:spPr>
            <a:xfrm>
              <a:off x="6866494" y="2696964"/>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Multiplication Sign 14">
              <a:extLst>
                <a:ext uri="{FF2B5EF4-FFF2-40B4-BE49-F238E27FC236}">
                  <a16:creationId xmlns:a16="http://schemas.microsoft.com/office/drawing/2014/main" id="{9D9D396D-6CC2-4FE0-866E-12AE9420CD05}"/>
                </a:ext>
              </a:extLst>
            </p:cNvPr>
            <p:cNvSpPr/>
            <p:nvPr/>
          </p:nvSpPr>
          <p:spPr>
            <a:xfrm>
              <a:off x="7856309" y="2285721"/>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Multiplication Sign 15">
              <a:extLst>
                <a:ext uri="{FF2B5EF4-FFF2-40B4-BE49-F238E27FC236}">
                  <a16:creationId xmlns:a16="http://schemas.microsoft.com/office/drawing/2014/main" id="{2729E7C9-BD91-472D-B3E4-9D81C318E296}"/>
                </a:ext>
              </a:extLst>
            </p:cNvPr>
            <p:cNvSpPr/>
            <p:nvPr/>
          </p:nvSpPr>
          <p:spPr>
            <a:xfrm>
              <a:off x="7371771" y="301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Multiplication Sign 16">
              <a:extLst>
                <a:ext uri="{FF2B5EF4-FFF2-40B4-BE49-F238E27FC236}">
                  <a16:creationId xmlns:a16="http://schemas.microsoft.com/office/drawing/2014/main" id="{A800639D-EB34-4F71-9522-00B2E6BA107C}"/>
                </a:ext>
              </a:extLst>
            </p:cNvPr>
            <p:cNvSpPr/>
            <p:nvPr/>
          </p:nvSpPr>
          <p:spPr>
            <a:xfrm>
              <a:off x="8368465" y="3324416"/>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Multiplication Sign 17">
              <a:extLst>
                <a:ext uri="{FF2B5EF4-FFF2-40B4-BE49-F238E27FC236}">
                  <a16:creationId xmlns:a16="http://schemas.microsoft.com/office/drawing/2014/main" id="{D7263D91-46E2-48BF-8A3D-1D210E883C99}"/>
                </a:ext>
              </a:extLst>
            </p:cNvPr>
            <p:cNvSpPr/>
            <p:nvPr/>
          </p:nvSpPr>
          <p:spPr>
            <a:xfrm>
              <a:off x="9886181" y="337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Multiplication Sign 19">
              <a:extLst>
                <a:ext uri="{FF2B5EF4-FFF2-40B4-BE49-F238E27FC236}">
                  <a16:creationId xmlns:a16="http://schemas.microsoft.com/office/drawing/2014/main" id="{0FD21D1B-CB04-415C-AA2C-EB247BC74DB7}"/>
                </a:ext>
              </a:extLst>
            </p:cNvPr>
            <p:cNvSpPr/>
            <p:nvPr/>
          </p:nvSpPr>
          <p:spPr>
            <a:xfrm>
              <a:off x="10377338" y="358167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Multiplication Sign 21">
              <a:extLst>
                <a:ext uri="{FF2B5EF4-FFF2-40B4-BE49-F238E27FC236}">
                  <a16:creationId xmlns:a16="http://schemas.microsoft.com/office/drawing/2014/main" id="{D0BF38A9-B952-4EAA-ABAB-4F00CED1B46B}"/>
                </a:ext>
              </a:extLst>
            </p:cNvPr>
            <p:cNvSpPr/>
            <p:nvPr/>
          </p:nvSpPr>
          <p:spPr>
            <a:xfrm>
              <a:off x="9368670" y="4477218"/>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Multiplication Sign 22">
              <a:extLst>
                <a:ext uri="{FF2B5EF4-FFF2-40B4-BE49-F238E27FC236}">
                  <a16:creationId xmlns:a16="http://schemas.microsoft.com/office/drawing/2014/main" id="{DC2B1327-0314-4A18-9B0A-D0CC7CF5E688}"/>
                </a:ext>
              </a:extLst>
            </p:cNvPr>
            <p:cNvSpPr/>
            <p:nvPr/>
          </p:nvSpPr>
          <p:spPr>
            <a:xfrm>
              <a:off x="8866712" y="412842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mc:AlternateContent xmlns:mc="http://schemas.openxmlformats.org/markup-compatibility/2006" xmlns:a14="http://schemas.microsoft.com/office/drawing/2010/main">
        <mc:Choice Requires="a14">
          <p:graphicFrame>
            <p:nvGraphicFramePr>
              <p:cNvPr id="25" name="Table 24"/>
              <p:cNvGraphicFramePr>
                <a:graphicFrameLocks noGrp="1"/>
              </p:cNvGraphicFramePr>
              <p:nvPr>
                <p:extLst>
                  <p:ext uri="{D42A27DB-BD31-4B8C-83A1-F6EECF244321}">
                    <p14:modId xmlns:p14="http://schemas.microsoft.com/office/powerpoint/2010/main" val="1849809079"/>
                  </p:ext>
                </p:extLst>
              </p:nvPr>
            </p:nvGraphicFramePr>
            <p:xfrm>
              <a:off x="169984" y="5051525"/>
              <a:ext cx="11852032" cy="1769895"/>
            </p:xfrm>
            <a:graphic>
              <a:graphicData uri="http://schemas.openxmlformats.org/drawingml/2006/table">
                <a:tbl>
                  <a:tblPr rtl="1" firstRow="1" bandRow="1">
                    <a:tableStyleId>{5C22544A-7EE6-4342-B048-85BDC9FD1C3A}</a:tableStyleId>
                  </a:tblPr>
                  <a:tblGrid>
                    <a:gridCol w="1218779">
                      <a:extLst>
                        <a:ext uri="{9D8B030D-6E8A-4147-A177-3AD203B41FA5}">
                          <a16:colId xmlns:a16="http://schemas.microsoft.com/office/drawing/2014/main" val="3071517706"/>
                        </a:ext>
                      </a:extLst>
                    </a:gridCol>
                    <a:gridCol w="4870382">
                      <a:extLst>
                        <a:ext uri="{9D8B030D-6E8A-4147-A177-3AD203B41FA5}">
                          <a16:colId xmlns:a16="http://schemas.microsoft.com/office/drawing/2014/main" val="1446149653"/>
                        </a:ext>
                      </a:extLst>
                    </a:gridCol>
                    <a:gridCol w="5762871">
                      <a:extLst>
                        <a:ext uri="{9D8B030D-6E8A-4147-A177-3AD203B41FA5}">
                          <a16:colId xmlns:a16="http://schemas.microsoft.com/office/drawing/2014/main" val="3051027908"/>
                        </a:ext>
                      </a:extLst>
                    </a:gridCol>
                  </a:tblGrid>
                  <a:tr h="748268">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en-US" sz="1900" b="0" dirty="0"/>
                            <a:t>Bias</a:t>
                          </a:r>
                          <a:r>
                            <a:rPr lang="he-IL" sz="1900" b="0" dirty="0"/>
                            <a:t> גבוה</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b="0" dirty="0"/>
                            <a:t>מודל פשוט מדי (בעל סדר נמוך) לא יאפשר תיאור מדויק של הקשר ה"אמיתי" בין הקלט לפלט.</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1"/>
                          <a14:m>
                            <m:oMath xmlns:m="http://schemas.openxmlformats.org/officeDocument/2006/math">
                              <m:sSub>
                                <m:sSubPr>
                                  <m:ctrlPr>
                                    <a:rPr lang="en-US" sz="1900" b="0" i="1" smtClean="0">
                                      <a:latin typeface="Cambria Math" panose="02040503050406030204" pitchFamily="18" charset="0"/>
                                    </a:rPr>
                                  </m:ctrlPr>
                                </m:sSubPr>
                                <m:e>
                                  <m:r>
                                    <m:rPr>
                                      <m:sty m:val="p"/>
                                    </m:rPr>
                                    <a:rPr lang="en-US" sz="1900" b="0" i="0">
                                      <a:latin typeface="Cambria Math" panose="02040503050406030204" pitchFamily="18" charset="0"/>
                                    </a:rPr>
                                    <m:t>E</m:t>
                                  </m:r>
                                </m:e>
                                <m:sub>
                                  <m:r>
                                    <m:rPr>
                                      <m:sty m:val="p"/>
                                    </m:rPr>
                                    <a:rPr lang="en-US" sz="1900" b="0" i="0">
                                      <a:latin typeface="Cambria Math" panose="02040503050406030204" pitchFamily="18" charset="0"/>
                                    </a:rPr>
                                    <m:t>app</m:t>
                                  </m:r>
                                </m:sub>
                              </m:sSub>
                              <m:d>
                                <m:dPr>
                                  <m:ctrlPr>
                                    <a:rPr lang="en-US" sz="1900" b="0" i="1">
                                      <a:latin typeface="Cambria Math" panose="02040503050406030204" pitchFamily="18" charset="0"/>
                                    </a:rPr>
                                  </m:ctrlPr>
                                </m:dPr>
                                <m:e>
                                  <m:r>
                                    <m:rPr>
                                      <m:sty m:val="p"/>
                                    </m:rPr>
                                    <a:rPr lang="en-US" sz="1900" b="0" i="0">
                                      <a:latin typeface="Cambria Math" panose="02040503050406030204" pitchFamily="18" charset="0"/>
                                    </a:rPr>
                                    <m:t>F</m:t>
                                  </m:r>
                                </m:e>
                              </m:d>
                            </m:oMath>
                          </a14:m>
                          <a:r>
                            <a:rPr lang="he-IL" sz="1900" b="0" dirty="0"/>
                            <a:t> היא שגיאת הקירוב </a:t>
                          </a:r>
                          <a:r>
                            <a:rPr lang="en-US" sz="1900" b="0" dirty="0"/>
                            <a:t>(approximation error)</a:t>
                          </a:r>
                          <a:r>
                            <a:rPr lang="he-IL" sz="1900" b="0" dirty="0"/>
                            <a:t>, מציינת את הסיכון המינימלי שחזאי </a:t>
                          </a:r>
                          <a:r>
                            <a:rPr lang="he-IL" sz="1900" b="0" u="sng" dirty="0"/>
                            <a:t>כלשהו</a:t>
                          </a:r>
                          <a:r>
                            <a:rPr lang="he-IL" sz="1900" b="0" dirty="0"/>
                            <a:t> מתוך המודל </a:t>
                          </a:r>
                          <a14:m>
                            <m:oMath xmlns:m="http://schemas.openxmlformats.org/officeDocument/2006/math">
                              <m:r>
                                <m:rPr>
                                  <m:sty m:val="p"/>
                                </m:rPr>
                                <a:rPr lang="en-US" sz="1900" b="0" i="0">
                                  <a:latin typeface="Cambria Math" panose="02040503050406030204" pitchFamily="18" charset="0"/>
                                </a:rPr>
                                <m:t>F</m:t>
                              </m:r>
                            </m:oMath>
                          </a14:m>
                          <a:r>
                            <a:rPr lang="he-IL" sz="1900" b="0" dirty="0"/>
                            <a:t> יכול להשיג. </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4358889"/>
                      </a:ext>
                    </a:extLst>
                  </a:tr>
                  <a:tr h="989575">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a:t> </a:t>
                          </a:r>
                          <a:r>
                            <a:rPr lang="en-US" sz="1900" dirty="0"/>
                            <a:t>Variance</a:t>
                          </a:r>
                          <a:r>
                            <a:rPr lang="he-IL" sz="1900" dirty="0"/>
                            <a:t> גבוה</a:t>
                          </a:r>
                          <a:endParaRPr lang="en-US" sz="1900" dirty="0"/>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a:t>מודל מסובך מדי (בעל סדר גבוה) הוא בעל מספר גדול של דרגות  חופש, ולפיכך עלול לדרוש מספר רב של דוגמאות על מנת לבצע הכללה סבירה.</a:t>
                          </a:r>
                          <a:endParaRPr lang="en-US" sz="1900" dirty="0"/>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1900" i="1" smtClean="0">
                                      <a:latin typeface="Cambria Math" panose="02040503050406030204" pitchFamily="18" charset="0"/>
                                    </a:rPr>
                                  </m:ctrlPr>
                                </m:sSubPr>
                                <m:e>
                                  <m:r>
                                    <m:rPr>
                                      <m:sty m:val="p"/>
                                    </m:rPr>
                                    <a:rPr lang="en-US" sz="1900" i="0">
                                      <a:latin typeface="Cambria Math" panose="02040503050406030204" pitchFamily="18" charset="0"/>
                                    </a:rPr>
                                    <m:t>E</m:t>
                                  </m:r>
                                </m:e>
                                <m:sub>
                                  <m:r>
                                    <m:rPr>
                                      <m:sty m:val="p"/>
                                    </m:rPr>
                                    <a:rPr lang="en-US" sz="1900" i="0">
                                      <a:latin typeface="Cambria Math" panose="02040503050406030204" pitchFamily="18" charset="0"/>
                                    </a:rPr>
                                    <m:t>est</m:t>
                                  </m:r>
                                </m:sub>
                              </m:sSub>
                              <m:d>
                                <m:dPr>
                                  <m:ctrlPr>
                                    <a:rPr lang="en-US" sz="1900" i="1">
                                      <a:latin typeface="Cambria Math" panose="02040503050406030204" pitchFamily="18" charset="0"/>
                                    </a:rPr>
                                  </m:ctrlPr>
                                </m:dPr>
                                <m:e>
                                  <m:acc>
                                    <m:accPr>
                                      <m:chr m:val="̂"/>
                                      <m:ctrlPr>
                                        <a:rPr lang="en-US" sz="1900" i="1">
                                          <a:latin typeface="Cambria Math" panose="02040503050406030204" pitchFamily="18" charset="0"/>
                                        </a:rPr>
                                      </m:ctrlPr>
                                    </m:accPr>
                                    <m:e>
                                      <m:r>
                                        <m:rPr>
                                          <m:sty m:val="p"/>
                                        </m:rPr>
                                        <a:rPr lang="en-US" sz="1900" i="0">
                                          <a:latin typeface="Cambria Math" panose="02040503050406030204" pitchFamily="18" charset="0"/>
                                        </a:rPr>
                                        <m:t>f</m:t>
                                      </m:r>
                                    </m:e>
                                  </m:acc>
                                  <m:r>
                                    <a:rPr lang="en-US" sz="1900" i="0">
                                      <a:latin typeface="Cambria Math" panose="02040503050406030204" pitchFamily="18" charset="0"/>
                                    </a:rPr>
                                    <m:t>,</m:t>
                                  </m:r>
                                  <m:r>
                                    <m:rPr>
                                      <m:sty m:val="p"/>
                                    </m:rPr>
                                    <a:rPr lang="en-US" sz="1900" i="0">
                                      <a:latin typeface="Cambria Math" panose="02040503050406030204" pitchFamily="18" charset="0"/>
                                    </a:rPr>
                                    <m:t>F</m:t>
                                  </m:r>
                                </m:e>
                              </m:d>
                            </m:oMath>
                          </a14:m>
                          <a:r>
                            <a:rPr lang="he-IL" sz="1900" dirty="0"/>
                            <a:t> היא שגיאת השערוך </a:t>
                          </a:r>
                          <a:r>
                            <a:rPr lang="en-US" sz="1900" dirty="0"/>
                            <a:t>(estimation error)</a:t>
                          </a:r>
                          <a:r>
                            <a:rPr lang="he-IL" sz="1900" dirty="0"/>
                            <a:t>.  גודל זה הינו הפרש הסיכון עבור החזאי האופטימאלי מתוך המודל לבין החזאי שנבחר על ידי אלגוריתם הלימוד, דהיינו </a:t>
                          </a:r>
                          <a14:m>
                            <m:oMath xmlns:m="http://schemas.openxmlformats.org/officeDocument/2006/math">
                              <m:acc>
                                <m:accPr>
                                  <m:chr m:val="̂"/>
                                  <m:ctrlPr>
                                    <a:rPr lang="en-US" sz="1900" i="1">
                                      <a:latin typeface="Cambria Math" panose="02040503050406030204" pitchFamily="18" charset="0"/>
                                    </a:rPr>
                                  </m:ctrlPr>
                                </m:accPr>
                                <m:e>
                                  <m:r>
                                    <m:rPr>
                                      <m:sty m:val="p"/>
                                    </m:rPr>
                                    <a:rPr lang="en-US" sz="1900" i="0">
                                      <a:latin typeface="Cambria Math" panose="02040503050406030204" pitchFamily="18" charset="0"/>
                                    </a:rPr>
                                    <m:t>f</m:t>
                                  </m:r>
                                </m:e>
                              </m:acc>
                              <m:r>
                                <a:rPr lang="en-US" sz="1900" i="0">
                                  <a:latin typeface="Cambria Math" panose="02040503050406030204" pitchFamily="18" charset="0"/>
                                </a:rPr>
                                <m:t>=</m:t>
                              </m:r>
                              <m:acc>
                                <m:accPr>
                                  <m:chr m:val="̂"/>
                                  <m:ctrlPr>
                                    <a:rPr lang="en-US" sz="1900" i="1">
                                      <a:latin typeface="Cambria Math" panose="02040503050406030204" pitchFamily="18" charset="0"/>
                                    </a:rPr>
                                  </m:ctrlPr>
                                </m:accPr>
                                <m:e>
                                  <m:r>
                                    <m:rPr>
                                      <m:sty m:val="p"/>
                                    </m:rPr>
                                    <a:rPr lang="en-US" sz="1900" i="0">
                                      <a:latin typeface="Cambria Math" panose="02040503050406030204" pitchFamily="18" charset="0"/>
                                    </a:rPr>
                                    <m:t>f</m:t>
                                  </m:r>
                                </m:e>
                              </m:acc>
                              <m:r>
                                <a:rPr lang="en-US" sz="1900" i="0">
                                  <a:latin typeface="Cambria Math" panose="02040503050406030204" pitchFamily="18" charset="0"/>
                                </a:rPr>
                                <m:t>(</m:t>
                              </m:r>
                              <m:r>
                                <m:rPr>
                                  <m:sty m:val="p"/>
                                </m:rPr>
                                <a:rPr lang="en-US" sz="1900" i="0">
                                  <a:latin typeface="Cambria Math" panose="02040503050406030204" pitchFamily="18" charset="0"/>
                                </a:rPr>
                                <m:t>D</m:t>
                              </m:r>
                              <m:r>
                                <a:rPr lang="en-US" sz="1900" i="0">
                                  <a:latin typeface="Cambria Math" panose="02040503050406030204" pitchFamily="18" charset="0"/>
                                </a:rPr>
                                <m:t>)</m:t>
                              </m:r>
                            </m:oMath>
                          </a14:m>
                          <a:r>
                            <a:rPr lang="en-US" sz="1900" dirty="0"/>
                            <a:t> </a:t>
                          </a:r>
                          <a:r>
                            <a:rPr lang="he-IL" sz="1900" dirty="0"/>
                            <a:t>. </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4833"/>
                      </a:ext>
                    </a:extLst>
                  </a:tr>
                </a:tbl>
              </a:graphicData>
            </a:graphic>
          </p:graphicFrame>
        </mc:Choice>
        <mc:Fallback xmlns="">
          <p:graphicFrame>
            <p:nvGraphicFramePr>
              <p:cNvPr id="25" name="Table 24"/>
              <p:cNvGraphicFramePr>
                <a:graphicFrameLocks noGrp="1"/>
              </p:cNvGraphicFramePr>
              <p:nvPr>
                <p:extLst>
                  <p:ext uri="{D42A27DB-BD31-4B8C-83A1-F6EECF244321}">
                    <p14:modId xmlns:p14="http://schemas.microsoft.com/office/powerpoint/2010/main" val="1849809079"/>
                  </p:ext>
                </p:extLst>
              </p:nvPr>
            </p:nvGraphicFramePr>
            <p:xfrm>
              <a:off x="169984" y="5051525"/>
              <a:ext cx="11852032" cy="1769895"/>
            </p:xfrm>
            <a:graphic>
              <a:graphicData uri="http://schemas.openxmlformats.org/drawingml/2006/table">
                <a:tbl>
                  <a:tblPr rtl="1" firstRow="1" bandRow="1">
                    <a:tableStyleId>{5C22544A-7EE6-4342-B048-85BDC9FD1C3A}</a:tableStyleId>
                  </a:tblPr>
                  <a:tblGrid>
                    <a:gridCol w="1218779">
                      <a:extLst>
                        <a:ext uri="{9D8B030D-6E8A-4147-A177-3AD203B41FA5}">
                          <a16:colId xmlns:a16="http://schemas.microsoft.com/office/drawing/2014/main" val="3071517706"/>
                        </a:ext>
                      </a:extLst>
                    </a:gridCol>
                    <a:gridCol w="4870382">
                      <a:extLst>
                        <a:ext uri="{9D8B030D-6E8A-4147-A177-3AD203B41FA5}">
                          <a16:colId xmlns:a16="http://schemas.microsoft.com/office/drawing/2014/main" val="1446149653"/>
                        </a:ext>
                      </a:extLst>
                    </a:gridCol>
                    <a:gridCol w="5762871">
                      <a:extLst>
                        <a:ext uri="{9D8B030D-6E8A-4147-A177-3AD203B41FA5}">
                          <a16:colId xmlns:a16="http://schemas.microsoft.com/office/drawing/2014/main" val="3051027908"/>
                        </a:ext>
                      </a:extLst>
                    </a:gridCol>
                  </a:tblGrid>
                  <a:tr h="748268">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en-US" sz="1900" b="0" dirty="0" smtClean="0"/>
                            <a:t>Bias</a:t>
                          </a:r>
                          <a:r>
                            <a:rPr lang="he-IL" sz="1900" b="0" dirty="0" smtClean="0"/>
                            <a:t> גבוה</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b="0" dirty="0" smtClean="0"/>
                            <a:t>מודל פשוט מדי (בעל סדר נמוך) לא יאפשר תיאור מדויק של הקשר ה"אמיתי" בין הקלט לפלט.</a:t>
                          </a:r>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he-IL"/>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5814" t="-4065" r="-211" b="-150407"/>
                          </a:stretch>
                        </a:blipFill>
                      </a:tcPr>
                    </a:tc>
                    <a:extLst>
                      <a:ext uri="{0D108BD9-81ED-4DB2-BD59-A6C34878D82A}">
                        <a16:rowId xmlns:a16="http://schemas.microsoft.com/office/drawing/2014/main" val="1664358889"/>
                      </a:ext>
                    </a:extLst>
                  </a:tr>
                  <a:tr h="1021627">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smtClean="0"/>
                            <a:t> </a:t>
                          </a:r>
                          <a:r>
                            <a:rPr lang="en-US" sz="1900" dirty="0" smtClean="0"/>
                            <a:t>Variance</a:t>
                          </a:r>
                          <a:r>
                            <a:rPr lang="he-IL" sz="1900" dirty="0" smtClean="0"/>
                            <a:t> גבוה</a:t>
                          </a:r>
                          <a:endParaRPr lang="en-US" sz="1900" dirty="0" smtClean="0"/>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lang="he-IL" sz="1900" dirty="0" smtClean="0"/>
                            <a:t>מודל מסובך מדי (בעל סדר גבוה) הוא בעל מספר גדול של דרגות  חופש, ולפיכך עלול לדרוש מספר רב של דוגמאות על מנת לבצע הכללה סבירה.</a:t>
                          </a:r>
                          <a:endParaRPr lang="en-US" sz="1900" dirty="0" smtClean="0"/>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he-IL"/>
                        </a:p>
                      </a:txBody>
                      <a:tcPr marL="97193" marR="97193" marT="48597" marB="4859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5814" t="-76190" r="-211" b="-10119"/>
                          </a:stretch>
                        </a:blipFill>
                      </a:tcPr>
                    </a:tc>
                    <a:extLst>
                      <a:ext uri="{0D108BD9-81ED-4DB2-BD59-A6C34878D82A}">
                        <a16:rowId xmlns:a16="http://schemas.microsoft.com/office/drawing/2014/main" val="196354833"/>
                      </a:ext>
                    </a:extLst>
                  </a:tr>
                </a:tbl>
              </a:graphicData>
            </a:graphic>
          </p:graphicFrame>
        </mc:Fallback>
      </mc:AlternateContent>
      <p:cxnSp>
        <p:nvCxnSpPr>
          <p:cNvPr id="4" name="Straight Arrow Connector 3"/>
          <p:cNvCxnSpPr/>
          <p:nvPr/>
        </p:nvCxnSpPr>
        <p:spPr>
          <a:xfrm flipH="1">
            <a:off x="8216310" y="1424354"/>
            <a:ext cx="1669871" cy="3711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870018" y="960200"/>
            <a:ext cx="1877927" cy="954107"/>
          </a:xfrm>
          <a:prstGeom prst="rect">
            <a:avLst/>
          </a:prstGeom>
          <a:noFill/>
          <a:ln>
            <a:solidFill>
              <a:schemeClr val="tx1"/>
            </a:solidFill>
          </a:ln>
        </p:spPr>
        <p:txBody>
          <a:bodyPr wrap="square" rtlCol="1">
            <a:spAutoFit/>
          </a:bodyPr>
          <a:lstStyle/>
          <a:p>
            <a:pPr algn="ctr"/>
            <a:r>
              <a:rPr lang="he-IL" sz="2800" dirty="0"/>
              <a:t>התאמת יתר</a:t>
            </a:r>
          </a:p>
          <a:p>
            <a:pPr algn="ctr"/>
            <a:r>
              <a:rPr lang="en-US" sz="2800" dirty="0"/>
              <a:t>Overfitting</a:t>
            </a:r>
            <a:endParaRPr lang="he-IL" sz="2800" dirty="0"/>
          </a:p>
        </p:txBody>
      </p:sp>
    </p:spTree>
    <p:extLst>
      <p:ext uri="{BB962C8B-B14F-4D97-AF65-F5344CB8AC3E}">
        <p14:creationId xmlns:p14="http://schemas.microsoft.com/office/powerpoint/2010/main" val="40585832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en-US" b="1" dirty="0"/>
              <a:t>Bias-Variance Tradeoff</a:t>
            </a:r>
            <a:endParaRPr lang="he-IL" dirty="0">
              <a:cs typeface="+mn-cs"/>
            </a:endParaRPr>
          </a:p>
        </p:txBody>
      </p:sp>
      <p:pic>
        <p:nvPicPr>
          <p:cNvPr id="18434" name="Picture 2" descr="https://cdn-images-1.medium.com/max/1600/1*xwtSpR_zg7j7zusa4IDHNQ.png"/>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r="11533"/>
          <a:stretch/>
        </p:blipFill>
        <p:spPr bwMode="auto">
          <a:xfrm>
            <a:off x="8170946" y="1949724"/>
            <a:ext cx="3821769" cy="397846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8436" name="Picture 4" descr="https://cdn-images-1.medium.com/max/1600/1*9hPX9pAO3jqLrzt0IE3JzA.png"/>
          <p:cNvPicPr>
            <a:picLocks noChangeAspect="1" noChangeArrowheads="1"/>
          </p:cNvPicPr>
          <p:nvPr/>
        </p:nvPicPr>
        <p:blipFill rotWithShape="1">
          <a:blip r:embed="rId4">
            <a:extLst>
              <a:ext uri="{28A0092B-C50C-407E-A947-70E740481C1C}">
                <a14:useLocalDpi xmlns:a14="http://schemas.microsoft.com/office/drawing/2010/main" val="0"/>
              </a:ext>
            </a:extLst>
          </a:blip>
          <a:srcRect t="5807" b="26748"/>
          <a:stretch/>
        </p:blipFill>
        <p:spPr bwMode="auto">
          <a:xfrm>
            <a:off x="114296" y="2901463"/>
            <a:ext cx="7905750" cy="207498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14296" y="6462346"/>
            <a:ext cx="10972804" cy="646331"/>
          </a:xfrm>
          <a:prstGeom prst="rect">
            <a:avLst/>
          </a:prstGeom>
          <a:noFill/>
        </p:spPr>
        <p:txBody>
          <a:bodyPr wrap="square" rtlCol="1">
            <a:spAutoFit/>
          </a:bodyPr>
          <a:lstStyle/>
          <a:p>
            <a:r>
              <a:rPr lang="en-US" dirty="0"/>
              <a:t>Pictures taken from: </a:t>
            </a:r>
            <a:r>
              <a:rPr lang="en-US" dirty="0">
                <a:hlinkClick r:id="rId5"/>
              </a:rPr>
              <a:t>https://towardsdatascience.com/understanding-the-bias-variance-tradeoff-165e6942b229</a:t>
            </a:r>
            <a:endParaRPr lang="en-US" dirty="0"/>
          </a:p>
          <a:p>
            <a:endParaRPr lang="he-IL" dirty="0"/>
          </a:p>
        </p:txBody>
      </p:sp>
    </p:spTree>
    <p:extLst>
      <p:ext uri="{BB962C8B-B14F-4D97-AF65-F5344CB8AC3E}">
        <p14:creationId xmlns:p14="http://schemas.microsoft.com/office/powerpoint/2010/main" val="18375235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latin typeface="Arial" panose="020B0604020202020204" pitchFamily="34" charset="0"/>
                <a:cs typeface="Arial" panose="020B0604020202020204" pitchFamily="34" charset="0"/>
              </a:rPr>
              <a:t>סימונים ותקציר תאוריה</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0000" lnSpcReduction="20000"/>
              </a:bodyPr>
              <a:lstStyle/>
              <a:p>
                <a:pPr algn="r" rtl="1">
                  <a:lnSpc>
                    <a:spcPct val="150000"/>
                  </a:lnSpc>
                </a:pPr>
                <a14:m>
                  <m:oMath xmlns:m="http://schemas.openxmlformats.org/officeDocument/2006/math">
                    <m:r>
                      <a:rPr lang="en-US" i="1" smtClean="0">
                        <a:latin typeface="Cambria Math" panose="02040503050406030204" pitchFamily="18" charset="0"/>
                      </a:rPr>
                      <m:t>𝐷</m:t>
                    </m:r>
                    <m:r>
                      <a:rPr lang="en-US" i="1" smtClean="0">
                        <a:latin typeface="Cambria Math" panose="02040503050406030204" pitchFamily="18" charset="0"/>
                      </a:rPr>
                      <m:t>=</m:t>
                    </m:r>
                    <m:sSubSup>
                      <m:sSubSupPr>
                        <m:ctrlPr>
                          <a:rPr lang="he-IL" i="1">
                            <a:latin typeface="Cambria Math" panose="02040503050406030204" pitchFamily="18" charset="0"/>
                          </a:rPr>
                        </m:ctrlPr>
                      </m:sSub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e>
                        </m:d>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1</m:t>
                        </m:r>
                      </m:sub>
                      <m:sup>
                        <m:r>
                          <a:rPr lang="en-US" i="1">
                            <a:latin typeface="Cambria Math" panose="02040503050406030204" pitchFamily="18" charset="0"/>
                          </a:rPr>
                          <m:t>𝑛</m:t>
                        </m:r>
                      </m:sup>
                    </m:sSubSup>
                  </m:oMath>
                </a14:m>
                <a:r>
                  <a:rPr lang="he-IL" dirty="0"/>
                  <a:t> - דוגמאות (דגימות - </a:t>
                </a:r>
                <a:r>
                  <a:rPr lang="en-US" dirty="0"/>
                  <a:t>samples</a:t>
                </a:r>
                <a:r>
                  <a:rPr lang="he-IL" dirty="0"/>
                  <a:t>) בלתי תלויות של </a:t>
                </a:r>
                <a14:m>
                  <m:oMath xmlns:m="http://schemas.openxmlformats.org/officeDocument/2006/math">
                    <m:r>
                      <a:rPr lang="en-US" i="1">
                        <a:latin typeface="Cambria Math" panose="02040503050406030204" pitchFamily="18" charset="0"/>
                      </a:rPr>
                      <m:t>𝑋</m:t>
                    </m:r>
                  </m:oMath>
                </a14:m>
                <a:r>
                  <a:rPr lang="he-IL" dirty="0"/>
                  <a:t> עם פרדיקציה ידועה </a:t>
                </a:r>
                <a14:m>
                  <m:oMath xmlns:m="http://schemas.openxmlformats.org/officeDocument/2006/math">
                    <m:r>
                      <a:rPr lang="en-US" i="1" dirty="0">
                        <a:latin typeface="Cambria Math" panose="02040503050406030204" pitchFamily="18" charset="0"/>
                      </a:rPr>
                      <m:t>𝑌</m:t>
                    </m:r>
                  </m:oMath>
                </a14:m>
                <a:r>
                  <a:rPr lang="he-IL" dirty="0"/>
                  <a:t>.</a:t>
                </a:r>
              </a:p>
              <a:p>
                <a:pPr algn="r" rtl="1">
                  <a:lnSpc>
                    <a:spcPct val="150000"/>
                  </a:lnSpc>
                </a:pPr>
                <a14:m>
                  <m:oMath xmlns:m="http://schemas.openxmlformats.org/officeDocument/2006/math">
                    <m:r>
                      <a:rPr lang="en-US" i="1">
                        <a:latin typeface="Cambria Math" panose="02040503050406030204" pitchFamily="18" charset="0"/>
                      </a:rPr>
                      <m:t>𝑋</m:t>
                    </m:r>
                  </m:oMath>
                </a14:m>
                <a:r>
                  <a:rPr lang="he-IL" dirty="0"/>
                  <a:t> - מרחב הקלט.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𝑋</m:t>
                    </m:r>
                  </m:oMath>
                </a14:m>
                <a:r>
                  <a:rPr lang="he-IL" dirty="0"/>
                  <a:t>.</a:t>
                </a:r>
              </a:p>
              <a:p>
                <a:pPr algn="r" rtl="1">
                  <a:lnSpc>
                    <a:spcPct val="150000"/>
                  </a:lnSpc>
                </a:pPr>
                <a:r>
                  <a:rPr lang="he-IL" dirty="0"/>
                  <a:t>המטרה היא ללמוד מיפוי (פונקציה, אלגוריתם) </a:t>
                </a:r>
                <a14:m>
                  <m:oMath xmlns:m="http://schemas.openxmlformats.org/officeDocument/2006/math">
                    <m:r>
                      <a:rPr lang="en-US" b="0" i="1" smtClean="0">
                        <a:latin typeface="Cambria Math" panose="02040503050406030204" pitchFamily="18" charset="0"/>
                      </a:rPr>
                      <m:t>𝑓</m:t>
                    </m:r>
                  </m:oMath>
                </a14:m>
                <a:r>
                  <a:rPr lang="he-IL" dirty="0"/>
                  <a:t> אשר מאפשר חישוב פלט מתאים</a:t>
                </a:r>
              </a:p>
              <a:p>
                <a:pPr marL="0" indent="0" algn="r" rtl="1">
                  <a:lnSpc>
                    <a:spcPct val="150000"/>
                  </a:lnSpc>
                  <a:buNone/>
                </a:pPr>
                <a:r>
                  <a:rPr lang="he-IL" dirty="0"/>
                  <a:t>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he-IL" dirty="0"/>
                  <a:t> </a:t>
                </a:r>
                <a:r>
                  <a:rPr lang="he-IL" b="1" dirty="0"/>
                  <a:t>לכל</a:t>
                </a:r>
                <a:r>
                  <a:rPr lang="he-IL" dirty="0"/>
                  <a:t> קלט אפשרי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𝑋</m:t>
                    </m:r>
                  </m:oMath>
                </a14:m>
                <a:r>
                  <a:rPr lang="he-IL" dirty="0"/>
                  <a:t>. למיפוי הנלמד </a:t>
                </a:r>
                <a14:m>
                  <m:oMath xmlns:m="http://schemas.openxmlformats.org/officeDocument/2006/math">
                    <m:r>
                      <a:rPr lang="en-US" b="0" i="1" smtClean="0">
                        <a:latin typeface="Cambria Math" panose="02040503050406030204" pitchFamily="18" charset="0"/>
                      </a:rPr>
                      <m:t>𝑓</m:t>
                    </m:r>
                  </m:oMath>
                </a14:m>
                <a:r>
                  <a:rPr lang="he-IL" dirty="0"/>
                  <a:t> נקרא "</a:t>
                </a:r>
                <a:r>
                  <a:rPr lang="he-IL" b="1" dirty="0"/>
                  <a:t>פונקציית החיזוי</a:t>
                </a:r>
                <a:r>
                  <a:rPr lang="he-IL" dirty="0"/>
                  <a:t>" או "</a:t>
                </a:r>
                <a:r>
                  <a:rPr lang="he-IL" b="1" dirty="0"/>
                  <a:t>חזאי</a:t>
                </a:r>
                <a:r>
                  <a:rPr lang="he-IL" dirty="0"/>
                  <a:t>".</a:t>
                </a:r>
              </a:p>
              <a:p>
                <a:pPr algn="r" rtl="1">
                  <a:lnSpc>
                    <a:spcPct val="150000"/>
                  </a:lnSpc>
                </a:pPr>
                <a14:m>
                  <m:oMath xmlns:m="http://schemas.openxmlformats.org/officeDocument/2006/math">
                    <m:r>
                      <a:rPr lang="he-IL" i="1" smtClean="0">
                        <a:latin typeface="Cambria Math" panose="02040503050406030204" pitchFamily="18" charset="0"/>
                        <a:ea typeface="Cambria Math" panose="02040503050406030204" pitchFamily="18" charset="0"/>
                      </a:rPr>
                      <m:t>ℱ</m:t>
                    </m:r>
                  </m:oMath>
                </a14:m>
                <a:r>
                  <a:rPr lang="he-IL" dirty="0"/>
                  <a:t> - מרחב המיפויים האפשריים. למשל – מיפויים ליניאריים </a:t>
                </a:r>
                <a14:m>
                  <m:oMath xmlns:m="http://schemas.openxmlformats.org/officeDocument/2006/math">
                    <m:r>
                      <a:rPr lang="he-IL" i="0" smtClean="0">
                        <a:latin typeface="Cambria Math" panose="02040503050406030204" pitchFamily="18" charset="0"/>
                        <a:ea typeface="Cambria Math" panose="02040503050406030204" pitchFamily="18" charset="0"/>
                      </a:rPr>
                      <m:t>ℱ</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f</m:t>
                    </m:r>
                    <m:r>
                      <a:rPr lang="en-US" b="0"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𝐱</m:t>
                    </m:r>
                    <m:r>
                      <a:rPr lang="en-US" b="0" i="0"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b="1" i="0">
                            <a:latin typeface="Cambria Math" panose="02040503050406030204" pitchFamily="18" charset="0"/>
                          </a:rPr>
                          <m:t>𝐰</m:t>
                        </m:r>
                      </m:e>
                      <m:sup>
                        <m:r>
                          <m:rPr>
                            <m:sty m:val="p"/>
                          </m:rPr>
                          <a:rPr lang="en-US" i="0">
                            <a:latin typeface="Cambria Math" panose="02040503050406030204" pitchFamily="18" charset="0"/>
                          </a:rPr>
                          <m:t>T</m:t>
                        </m:r>
                      </m:sup>
                    </m:sSup>
                    <m:r>
                      <a:rPr lang="en-US" b="1" i="0">
                        <a:latin typeface="Cambria Math" panose="02040503050406030204" pitchFamily="18" charset="0"/>
                      </a:rPr>
                      <m:t>𝐱</m:t>
                    </m:r>
                    <m:r>
                      <a:rPr lang="en-US" i="0">
                        <a:latin typeface="Cambria Math" panose="02040503050406030204" pitchFamily="18" charset="0"/>
                      </a:rPr>
                      <m:t>+</m:t>
                    </m:r>
                    <m:r>
                      <m:rPr>
                        <m:sty m:val="p"/>
                      </m:rPr>
                      <a:rPr lang="en-US" i="0">
                        <a:latin typeface="Cambria Math" panose="02040503050406030204" pitchFamily="18" charset="0"/>
                      </a:rPr>
                      <m:t>b</m:t>
                    </m:r>
                    <m:r>
                      <a:rPr lang="en-US" b="0" i="0" smtClean="0">
                        <a:latin typeface="Cambria Math" panose="02040503050406030204" pitchFamily="18" charset="0"/>
                      </a:rPr>
                      <m:t>|∀</m:t>
                    </m:r>
                    <m:r>
                      <a:rPr lang="en-US" b="1" i="0" smtClean="0">
                        <a:latin typeface="Cambria Math" panose="02040503050406030204" pitchFamily="18" charset="0"/>
                      </a:rPr>
                      <m:t>𝐰</m:t>
                    </m:r>
                    <m:r>
                      <a:rPr lang="en-US" b="0" i="0"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0" smtClean="0">
                            <a:latin typeface="Cambria Math" panose="02040503050406030204" pitchFamily="18" charset="0"/>
                            <a:ea typeface="Cambria Math" panose="02040503050406030204" pitchFamily="18" charset="0"/>
                          </a:rPr>
                          <m:t>ℝ</m:t>
                        </m:r>
                      </m:e>
                      <m:sup>
                        <m:r>
                          <m:rPr>
                            <m:sty m:val="p"/>
                          </m:rPr>
                          <a:rPr lang="en-US" b="0" i="0" smtClean="0">
                            <a:latin typeface="Cambria Math" panose="02040503050406030204" pitchFamily="18" charset="0"/>
                            <a:ea typeface="Cambria Math" panose="02040503050406030204" pitchFamily="18" charset="0"/>
                          </a:rPr>
                          <m:t>d</m:t>
                        </m:r>
                      </m:sup>
                    </m:sSup>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b</m:t>
                    </m:r>
                    <m:r>
                      <a:rPr lang="en-US" b="0" i="0"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ℝ</m:t>
                    </m:r>
                    <m:r>
                      <a:rPr lang="en-US" b="0" i="0" smtClean="0">
                        <a:latin typeface="Cambria Math" panose="02040503050406030204" pitchFamily="18" charset="0"/>
                        <a:ea typeface="Cambria Math" panose="02040503050406030204" pitchFamily="18" charset="0"/>
                      </a:rPr>
                      <m:t>}</m:t>
                    </m:r>
                  </m:oMath>
                </a14:m>
                <a:endParaRPr lang="he-IL" dirty="0"/>
              </a:p>
              <a:p>
                <a:pPr algn="r" rtl="1">
                  <a:lnSpc>
                    <a:spcPct val="150000"/>
                  </a:lnSpc>
                </a:pPr>
                <a:r>
                  <a:rPr lang="he-IL" dirty="0"/>
                  <a:t>מרחב הפלט תלוי במשימה. נבחין בין שתי משימות שונות:</a:t>
                </a:r>
              </a:p>
              <a:p>
                <a:pPr marL="971550" lvl="1" indent="-514350" algn="r" rtl="1">
                  <a:lnSpc>
                    <a:spcPct val="150000"/>
                  </a:lnSpc>
                  <a:buFont typeface="+mj-lt"/>
                  <a:buAutoNum type="arabicPeriod"/>
                </a:pPr>
                <a:r>
                  <a:rPr lang="he-IL" dirty="0"/>
                  <a:t>רגרסיה – </a:t>
                </a:r>
                <a:r>
                  <a:rPr lang="en-US" dirty="0"/>
                  <a:t>Regression</a:t>
                </a:r>
                <a:r>
                  <a:rPr lang="he-IL" dirty="0"/>
                  <a:t> : הפלט </a:t>
                </a:r>
                <a14:m>
                  <m:oMath xmlns:m="http://schemas.openxmlformats.org/officeDocument/2006/math">
                    <m:r>
                      <a:rPr lang="en-US" b="0" i="1" smtClean="0">
                        <a:latin typeface="Cambria Math" panose="02040503050406030204" pitchFamily="18" charset="0"/>
                      </a:rPr>
                      <m:t>𝑦</m:t>
                    </m:r>
                  </m:oMath>
                </a14:m>
                <a:r>
                  <a:rPr lang="he-IL" dirty="0"/>
                  <a:t> הינו מספר ממשי.</a:t>
                </a:r>
              </a:p>
              <a:p>
                <a:pPr marL="971550" lvl="1" indent="-514350" algn="r" rtl="1">
                  <a:lnSpc>
                    <a:spcPct val="150000"/>
                  </a:lnSpc>
                  <a:buFont typeface="+mj-lt"/>
                  <a:buAutoNum type="arabicPeriod"/>
                </a:pPr>
                <a:r>
                  <a:rPr lang="he-IL" dirty="0"/>
                  <a:t>סיווג –</a:t>
                </a:r>
                <a:r>
                  <a:rPr lang="en-US" dirty="0"/>
                  <a:t>Classification </a:t>
                </a:r>
                <a:r>
                  <a:rPr lang="he-IL" dirty="0"/>
                  <a:t> : הפלט </a:t>
                </a:r>
                <a14:m>
                  <m:oMath xmlns:m="http://schemas.openxmlformats.org/officeDocument/2006/math">
                    <m:r>
                      <a:rPr lang="en-US" b="0" i="1" smtClean="0">
                        <a:latin typeface="Cambria Math" panose="02040503050406030204" pitchFamily="18" charset="0"/>
                      </a:rPr>
                      <m:t>𝑦</m:t>
                    </m:r>
                  </m:oMath>
                </a14:m>
                <a:r>
                  <a:rPr lang="he-IL" dirty="0"/>
                  <a:t> הינו משתנה קטגורי בעל מספר סופי של ערכים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𝐾</m:t>
                    </m:r>
                    <m:r>
                      <a:rPr lang="en-US" b="0" i="1" smtClean="0">
                        <a:latin typeface="Cambria Math" panose="02040503050406030204" pitchFamily="18" charset="0"/>
                      </a:rPr>
                      <m:t>}</m:t>
                    </m:r>
                  </m:oMath>
                </a14:m>
                <a:r>
                  <a:rPr lang="he-IL" dirty="0"/>
                  <a:t>. ערכי </a:t>
                </a:r>
                <a14:m>
                  <m:oMath xmlns:m="http://schemas.openxmlformats.org/officeDocument/2006/math">
                    <m:r>
                      <a:rPr lang="en-US" b="0" i="1" smtClean="0">
                        <a:latin typeface="Cambria Math" panose="02040503050406030204" pitchFamily="18" charset="0"/>
                      </a:rPr>
                      <m:t>𝑦</m:t>
                    </m:r>
                  </m:oMath>
                </a14:m>
                <a:r>
                  <a:rPr lang="he-IL" dirty="0"/>
                  <a:t> נקראים גם מחלקות.</a:t>
                </a:r>
              </a:p>
              <a:p>
                <a:pPr marL="0" indent="0" algn="r" rtl="1">
                  <a:lnSpc>
                    <a:spcPct val="150000"/>
                  </a:lnSpc>
                  <a:buNone/>
                </a:pPr>
                <a:endParaRPr lang="en-US" dirty="0"/>
              </a:p>
              <a:p>
                <a:pPr algn="r" rtl="1">
                  <a:lnSpc>
                    <a:spcPct val="150000"/>
                  </a:lnSpc>
                </a:pPr>
                <a:endParaRPr lang="he-IL"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80" r="-580"/>
                </a:stretch>
              </a:blipFill>
            </p:spPr>
            <p:txBody>
              <a:bodyPr/>
              <a:lstStyle/>
              <a:p>
                <a:r>
                  <a:rPr lang="he-IL">
                    <a:noFill/>
                  </a:rPr>
                  <a:t> </a:t>
                </a:r>
              </a:p>
            </p:txBody>
          </p:sp>
        </mc:Fallback>
      </mc:AlternateContent>
    </p:spTree>
    <p:extLst>
      <p:ext uri="{BB962C8B-B14F-4D97-AF65-F5344CB8AC3E}">
        <p14:creationId xmlns:p14="http://schemas.microsoft.com/office/powerpoint/2010/main" val="1129498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624294" cy="3352800"/>
          </a:xfrm>
        </p:spPr>
        <p:txBody>
          <a:bodyPr vert="horz" lIns="91440" tIns="45720" rIns="91440" bIns="45720" rtlCol="0" anchor="b">
            <a:normAutofit/>
          </a:bodyPr>
          <a:lstStyle/>
          <a:p>
            <a:pPr>
              <a:lnSpc>
                <a:spcPct val="80000"/>
              </a:lnSpc>
            </a:pPr>
            <a:r>
              <a:rPr lang="en-US" b="1" dirty="0">
                <a:solidFill>
                  <a:schemeClr val="bg1"/>
                </a:solidFill>
              </a:rPr>
              <a:t>Classification</a:t>
            </a:r>
            <a:endParaRPr lang="en-US" sz="6000" dirty="0">
              <a:solidFill>
                <a:schemeClr val="bg1"/>
              </a:solidFill>
            </a:endParaRPr>
          </a:p>
        </p:txBody>
      </p:sp>
      <p:grpSp>
        <p:nvGrpSpPr>
          <p:cNvPr id="13" name="Group 12">
            <a:extLst>
              <a:ext uri="{FF2B5EF4-FFF2-40B4-BE49-F238E27FC236}">
                <a16:creationId xmlns:a16="http://schemas.microsoft.com/office/drawing/2014/main" id="{5774E69C-5F39-41C1-B20B-FDADDC7DF33B}"/>
              </a:ext>
            </a:extLst>
          </p:cNvPr>
          <p:cNvGrpSpPr/>
          <p:nvPr/>
        </p:nvGrpSpPr>
        <p:grpSpPr>
          <a:xfrm>
            <a:off x="5669949" y="1252441"/>
            <a:ext cx="5491158" cy="4353118"/>
            <a:chOff x="2924175" y="1647632"/>
            <a:chExt cx="5491158" cy="4353118"/>
          </a:xfrm>
        </p:grpSpPr>
        <p:cxnSp>
          <p:nvCxnSpPr>
            <p:cNvPr id="14" name="Straight Arrow Connector 13">
              <a:extLst>
                <a:ext uri="{FF2B5EF4-FFF2-40B4-BE49-F238E27FC236}">
                  <a16:creationId xmlns:a16="http://schemas.microsoft.com/office/drawing/2014/main" id="{AF1106F9-D42F-46BF-90D3-1D9D6D5E2367}"/>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741E5DD9-6D9A-4C95-A89A-742B6B40685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0D7E100C-3D54-4B8B-A146-A05D5A9E5054}"/>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4EF4724D-96C8-4FE7-9D8B-EC1F8735D867}"/>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760DCA6A-B6CA-4AFD-805B-48A3BC834707}"/>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9BA49976-F171-4063-B356-28B118A8F2FD}"/>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12935285-E68F-4600-B2C2-2B3EA3F2BCF3}"/>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F158FD85-222B-4791-A0B6-6FF380E3E4D9}"/>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08407C7F-3255-43FA-97F4-87B82753882A}"/>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1C85F70B-E92F-4F88-BED1-3D6F237E2B9C}"/>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9C88B9E-B8EA-48EA-B883-9F85DF05A447}"/>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D82DE19A-BC0C-4B8B-8A33-64A989383922}"/>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20B7B718-2911-4E9F-866B-DA8D1BC8FBDA}"/>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76A7995C-C8AA-4354-B971-35B9CEBF8614}"/>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18B4A587-1460-47DB-96B1-0EC64F7ED0FA}"/>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96F1C536-0614-4C32-A63B-9D469EFEA325}"/>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Oval 31">
              <a:extLst>
                <a:ext uri="{FF2B5EF4-FFF2-40B4-BE49-F238E27FC236}">
                  <a16:creationId xmlns:a16="http://schemas.microsoft.com/office/drawing/2014/main" id="{718C6F99-CCBC-441A-A97D-330BE080E87B}"/>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3" name="Oval 32">
              <a:extLst>
                <a:ext uri="{FF2B5EF4-FFF2-40B4-BE49-F238E27FC236}">
                  <a16:creationId xmlns:a16="http://schemas.microsoft.com/office/drawing/2014/main" id="{BC5C61B5-9B89-4048-BDA8-6DA8181AC2D5}"/>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4" name="Oval 33">
              <a:extLst>
                <a:ext uri="{FF2B5EF4-FFF2-40B4-BE49-F238E27FC236}">
                  <a16:creationId xmlns:a16="http://schemas.microsoft.com/office/drawing/2014/main" id="{36E5D6DE-067F-4486-BCA0-8C9ECE36411C}"/>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5" name="Oval 34">
              <a:extLst>
                <a:ext uri="{FF2B5EF4-FFF2-40B4-BE49-F238E27FC236}">
                  <a16:creationId xmlns:a16="http://schemas.microsoft.com/office/drawing/2014/main" id="{E52D7EE6-6F17-4A22-BFB0-233EF6CAB7FF}"/>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6" name="Oval 35">
              <a:extLst>
                <a:ext uri="{FF2B5EF4-FFF2-40B4-BE49-F238E27FC236}">
                  <a16:creationId xmlns:a16="http://schemas.microsoft.com/office/drawing/2014/main" id="{6F761F39-32B4-4A2F-97FA-72F8CF4EE28C}"/>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7" name="Oval 36">
              <a:extLst>
                <a:ext uri="{FF2B5EF4-FFF2-40B4-BE49-F238E27FC236}">
                  <a16:creationId xmlns:a16="http://schemas.microsoft.com/office/drawing/2014/main" id="{4986ECAE-380E-4BD5-B603-0BB5D6B4C06C}"/>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503081EB-F250-4A41-BDCA-623937CCF81E}"/>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CB140716-8A63-4FBB-A278-82B323139108}"/>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Oval 39">
              <a:extLst>
                <a:ext uri="{FF2B5EF4-FFF2-40B4-BE49-F238E27FC236}">
                  <a16:creationId xmlns:a16="http://schemas.microsoft.com/office/drawing/2014/main" id="{FB6F93FC-63AF-40D9-A940-C8A37B37B777}"/>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1" name="Oval 40">
              <a:extLst>
                <a:ext uri="{FF2B5EF4-FFF2-40B4-BE49-F238E27FC236}">
                  <a16:creationId xmlns:a16="http://schemas.microsoft.com/office/drawing/2014/main" id="{9DA4CAA2-6774-4178-950E-723246228F51}"/>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2" name="Oval 41">
              <a:extLst>
                <a:ext uri="{FF2B5EF4-FFF2-40B4-BE49-F238E27FC236}">
                  <a16:creationId xmlns:a16="http://schemas.microsoft.com/office/drawing/2014/main" id="{703E8FC3-8860-4559-A171-3A8ADD7E5A61}"/>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3" name="TextBox 42">
              <a:extLst>
                <a:ext uri="{FF2B5EF4-FFF2-40B4-BE49-F238E27FC236}">
                  <a16:creationId xmlns:a16="http://schemas.microsoft.com/office/drawing/2014/main" id="{E19A73A2-2A40-4C7C-B676-0D392055466B}"/>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44" name="Group 43">
              <a:extLst>
                <a:ext uri="{FF2B5EF4-FFF2-40B4-BE49-F238E27FC236}">
                  <a16:creationId xmlns:a16="http://schemas.microsoft.com/office/drawing/2014/main" id="{8B67FDD9-84B0-4DF8-8D10-A310B860F340}"/>
                </a:ext>
              </a:extLst>
            </p:cNvPr>
            <p:cNvGrpSpPr/>
            <p:nvPr/>
          </p:nvGrpSpPr>
          <p:grpSpPr>
            <a:xfrm>
              <a:off x="6958019" y="2183214"/>
              <a:ext cx="1457314" cy="725284"/>
              <a:chOff x="7686675" y="2247900"/>
              <a:chExt cx="1457314" cy="725284"/>
            </a:xfrm>
          </p:grpSpPr>
          <p:sp>
            <p:nvSpPr>
              <p:cNvPr id="45" name="Rectangle: Rounded Corners 44">
                <a:extLst>
                  <a:ext uri="{FF2B5EF4-FFF2-40B4-BE49-F238E27FC236}">
                    <a16:creationId xmlns:a16="http://schemas.microsoft.com/office/drawing/2014/main" id="{DB7F04D1-B7CB-48BD-BA15-13AE9D8FF6D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6" name="Oval 45">
                <a:extLst>
                  <a:ext uri="{FF2B5EF4-FFF2-40B4-BE49-F238E27FC236}">
                    <a16:creationId xmlns:a16="http://schemas.microsoft.com/office/drawing/2014/main" id="{B4EA64CF-9FDC-4AC0-92A1-CE7D0F6A0CFB}"/>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7" name="Oval 46">
                <a:extLst>
                  <a:ext uri="{FF2B5EF4-FFF2-40B4-BE49-F238E27FC236}">
                    <a16:creationId xmlns:a16="http://schemas.microsoft.com/office/drawing/2014/main" id="{46F777B0-9B98-43D1-B132-6AA832CEF838}"/>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8" name="TextBox 47">
                <a:extLst>
                  <a:ext uri="{FF2B5EF4-FFF2-40B4-BE49-F238E27FC236}">
                    <a16:creationId xmlns:a16="http://schemas.microsoft.com/office/drawing/2014/main" id="{D6882E86-C91E-40FF-B409-1C34878C7A59}"/>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spTree>
    <p:extLst>
      <p:ext uri="{BB962C8B-B14F-4D97-AF65-F5344CB8AC3E}">
        <p14:creationId xmlns:p14="http://schemas.microsoft.com/office/powerpoint/2010/main" val="27449883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533764" cy="3352800"/>
          </a:xfrm>
        </p:spPr>
        <p:txBody>
          <a:bodyPr vert="horz" lIns="91440" tIns="45720" rIns="91440" bIns="45720" rtlCol="0" anchor="b">
            <a:normAutofit/>
          </a:bodyPr>
          <a:lstStyle/>
          <a:p>
            <a:pPr>
              <a:lnSpc>
                <a:spcPct val="80000"/>
              </a:lnSpc>
            </a:pPr>
            <a:r>
              <a:rPr lang="en-US" b="1" dirty="0">
                <a:solidFill>
                  <a:schemeClr val="bg1"/>
                </a:solidFill>
              </a:rPr>
              <a:t>Classification</a:t>
            </a:r>
            <a:endParaRPr lang="en-US" dirty="0">
              <a:solidFill>
                <a:srgbClr val="FFFFFF"/>
              </a:solidFill>
            </a:endParaRPr>
          </a:p>
        </p:txBody>
      </p:sp>
      <p:grpSp>
        <p:nvGrpSpPr>
          <p:cNvPr id="40" name="Group 39">
            <a:extLst>
              <a:ext uri="{FF2B5EF4-FFF2-40B4-BE49-F238E27FC236}">
                <a16:creationId xmlns:a16="http://schemas.microsoft.com/office/drawing/2014/main" id="{A2E25A49-9EA9-407C-B647-DF83E72F5F5C}"/>
              </a:ext>
            </a:extLst>
          </p:cNvPr>
          <p:cNvGrpSpPr/>
          <p:nvPr/>
        </p:nvGrpSpPr>
        <p:grpSpPr>
          <a:xfrm>
            <a:off x="5669949" y="1252441"/>
            <a:ext cx="5491158" cy="4353118"/>
            <a:chOff x="2924175" y="1647632"/>
            <a:chExt cx="5491158" cy="4353118"/>
          </a:xfrm>
        </p:grpSpPr>
        <p:cxnSp>
          <p:nvCxnSpPr>
            <p:cNvPr id="41" name="Straight Arrow Connector 40">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4" name="Oval 43">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5" name="Oval 44">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6" name="Oval 45">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7" name="Oval 46">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8" name="Oval 47">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4" name="Oval 83">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5" name="Oval 84">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6" name="Oval 85">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7" name="Oval 86">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8" name="Oval 87">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9" name="Oval 88">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0" name="Oval 89">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1" name="Oval 90">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2" name="Oval 91">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3" name="Oval 92">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4" name="Oval 93">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5" name="Oval 94">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6" name="Oval 95">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7" name="Oval 96">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8" name="Oval 97">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9" name="Oval 98">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0" name="Oval 99">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1" name="Oval 100">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2" name="Oval 101">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3" name="TextBox 102">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105" name="Group 104">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108"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9" name="Oval 108">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0" name="Oval 109">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1" name="TextBox 110">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sp>
          <p:nvSpPr>
            <p:cNvPr id="106" name="Oval 105">
              <a:extLst>
                <a:ext uri="{FF2B5EF4-FFF2-40B4-BE49-F238E27FC236}">
                  <a16:creationId xmlns:a16="http://schemas.microsoft.com/office/drawing/2014/main" id="{D07A140A-10AB-473C-B1C7-0FD2A444C103}"/>
                </a:ext>
              </a:extLst>
            </p:cNvPr>
            <p:cNvSpPr/>
            <p:nvPr/>
          </p:nvSpPr>
          <p:spPr>
            <a:xfrm>
              <a:off x="6175200" y="4335092"/>
              <a:ext cx="108000" cy="108000"/>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cxnSp>
          <p:nvCxnSpPr>
            <p:cNvPr id="107" name="Straight Arrow Connector 106">
              <a:extLst>
                <a:ext uri="{FF2B5EF4-FFF2-40B4-BE49-F238E27FC236}">
                  <a16:creationId xmlns:a16="http://schemas.microsoft.com/office/drawing/2014/main" id="{A76CA1E8-3E40-43EC-ACC8-726DBE3D894D}"/>
                </a:ext>
              </a:extLst>
            </p:cNvPr>
            <p:cNvCxnSpPr>
              <a:cxnSpLocks/>
            </p:cNvCxnSpPr>
            <p:nvPr/>
          </p:nvCxnSpPr>
          <p:spPr>
            <a:xfrm flipH="1">
              <a:off x="6338846" y="3896746"/>
              <a:ext cx="1909804" cy="46628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7315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533764" cy="3352800"/>
          </a:xfrm>
        </p:spPr>
        <p:txBody>
          <a:bodyPr vert="horz" lIns="91440" tIns="45720" rIns="91440" bIns="45720" rtlCol="0" anchor="b">
            <a:normAutofit/>
          </a:bodyPr>
          <a:lstStyle/>
          <a:p>
            <a:pPr>
              <a:lnSpc>
                <a:spcPct val="80000"/>
              </a:lnSpc>
            </a:pPr>
            <a:r>
              <a:rPr lang="en-US" b="1" dirty="0">
                <a:solidFill>
                  <a:schemeClr val="bg1"/>
                </a:solidFill>
              </a:rPr>
              <a:t>Classification</a:t>
            </a:r>
            <a:endParaRPr lang="en-US" dirty="0">
              <a:solidFill>
                <a:srgbClr val="FFFFFF"/>
              </a:solidFill>
            </a:endParaRPr>
          </a:p>
        </p:txBody>
      </p:sp>
      <p:grpSp>
        <p:nvGrpSpPr>
          <p:cNvPr id="40" name="Group 39">
            <a:extLst>
              <a:ext uri="{FF2B5EF4-FFF2-40B4-BE49-F238E27FC236}">
                <a16:creationId xmlns:a16="http://schemas.microsoft.com/office/drawing/2014/main" id="{A2E25A49-9EA9-407C-B647-DF83E72F5F5C}"/>
              </a:ext>
            </a:extLst>
          </p:cNvPr>
          <p:cNvGrpSpPr/>
          <p:nvPr/>
        </p:nvGrpSpPr>
        <p:grpSpPr>
          <a:xfrm>
            <a:off x="5669949" y="1252441"/>
            <a:ext cx="5491158" cy="4353118"/>
            <a:chOff x="2924175" y="1647632"/>
            <a:chExt cx="5491158" cy="4353118"/>
          </a:xfrm>
        </p:grpSpPr>
        <p:cxnSp>
          <p:nvCxnSpPr>
            <p:cNvPr id="41" name="Straight Arrow Connector 40">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4" name="Oval 43">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5" name="Oval 44">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6" name="Oval 45">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7" name="Oval 46">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8" name="Oval 47">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4" name="Oval 83">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5" name="Oval 84">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6" name="Oval 85">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7" name="Oval 86">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8" name="Oval 87">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9" name="Oval 88">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0" name="Oval 89">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1" name="Oval 90">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2" name="Oval 91">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3" name="Oval 92">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4" name="Oval 93">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5" name="Oval 94">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6" name="Oval 95">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7" name="Oval 96">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8" name="Oval 97">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9" name="Oval 98">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0" name="Oval 99">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1" name="Oval 100">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2" name="Oval 101">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3" name="TextBox 102">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cxnSp>
          <p:nvCxnSpPr>
            <p:cNvPr id="104" name="Straight Connector 103">
              <a:extLst>
                <a:ext uri="{FF2B5EF4-FFF2-40B4-BE49-F238E27FC236}">
                  <a16:creationId xmlns:a16="http://schemas.microsoft.com/office/drawing/2014/main" id="{52C321D4-E421-482E-8552-DBDFDB30F282}"/>
                </a:ext>
              </a:extLst>
            </p:cNvPr>
            <p:cNvCxnSpPr>
              <a:cxnSpLocks/>
            </p:cNvCxnSpPr>
            <p:nvPr/>
          </p:nvCxnSpPr>
          <p:spPr>
            <a:xfrm>
              <a:off x="4009706" y="2781300"/>
              <a:ext cx="2619694" cy="280035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105" name="Group 104">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108"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9" name="Oval 108">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0" name="Oval 109">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1" name="TextBox 110">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sp>
          <p:nvSpPr>
            <p:cNvPr id="106" name="Oval 105">
              <a:extLst>
                <a:ext uri="{FF2B5EF4-FFF2-40B4-BE49-F238E27FC236}">
                  <a16:creationId xmlns:a16="http://schemas.microsoft.com/office/drawing/2014/main" id="{D07A140A-10AB-473C-B1C7-0FD2A444C103}"/>
                </a:ext>
              </a:extLst>
            </p:cNvPr>
            <p:cNvSpPr/>
            <p:nvPr/>
          </p:nvSpPr>
          <p:spPr>
            <a:xfrm>
              <a:off x="6175200" y="4335092"/>
              <a:ext cx="108000" cy="108000"/>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cxnSp>
          <p:nvCxnSpPr>
            <p:cNvPr id="107" name="Straight Arrow Connector 106">
              <a:extLst>
                <a:ext uri="{FF2B5EF4-FFF2-40B4-BE49-F238E27FC236}">
                  <a16:creationId xmlns:a16="http://schemas.microsoft.com/office/drawing/2014/main" id="{A76CA1E8-3E40-43EC-ACC8-726DBE3D894D}"/>
                </a:ext>
              </a:extLst>
            </p:cNvPr>
            <p:cNvCxnSpPr>
              <a:cxnSpLocks/>
            </p:cNvCxnSpPr>
            <p:nvPr/>
          </p:nvCxnSpPr>
          <p:spPr>
            <a:xfrm flipH="1">
              <a:off x="6338846" y="3896746"/>
              <a:ext cx="1909804" cy="46628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95030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סימונים ותקציר תאוריה</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4"/>
                <a:ext cx="10711649" cy="4779361"/>
              </a:xfrm>
            </p:spPr>
            <p:txBody>
              <a:bodyPr>
                <a:normAutofit fontScale="70000" lnSpcReduction="20000"/>
              </a:bodyPr>
              <a:lstStyle/>
              <a:p>
                <a:pPr algn="r" rtl="1">
                  <a:lnSpc>
                    <a:spcPct val="150000"/>
                  </a:lnSpc>
                </a:pPr>
                <a14:m>
                  <m:oMath xmlns:m="http://schemas.openxmlformats.org/officeDocument/2006/math">
                    <m:r>
                      <a:rPr lang="en-US" i="1" smtClean="0">
                        <a:latin typeface="Cambria Math" panose="02040503050406030204" pitchFamily="18" charset="0"/>
                      </a:rPr>
                      <m:t>𝐷</m:t>
                    </m:r>
                    <m:r>
                      <a:rPr lang="en-US" i="1" smtClean="0">
                        <a:latin typeface="Cambria Math" panose="02040503050406030204" pitchFamily="18" charset="0"/>
                      </a:rPr>
                      <m:t>=</m:t>
                    </m:r>
                    <m:sSubSup>
                      <m:sSubSupPr>
                        <m:ctrlPr>
                          <a:rPr lang="he-IL" i="1">
                            <a:latin typeface="Cambria Math" panose="02040503050406030204" pitchFamily="18" charset="0"/>
                          </a:rPr>
                        </m:ctrlPr>
                      </m:sSub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e>
                        </m:d>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1</m:t>
                        </m:r>
                      </m:sub>
                      <m:sup>
                        <m:r>
                          <a:rPr lang="en-US" i="1">
                            <a:latin typeface="Cambria Math" panose="02040503050406030204" pitchFamily="18" charset="0"/>
                          </a:rPr>
                          <m:t>𝑛</m:t>
                        </m:r>
                      </m:sup>
                    </m:sSubSup>
                  </m:oMath>
                </a14:m>
                <a:r>
                  <a:rPr lang="he-IL" dirty="0"/>
                  <a:t> - דוגמאות (דגימות - </a:t>
                </a:r>
                <a:r>
                  <a:rPr lang="en-US" dirty="0"/>
                  <a:t>samples</a:t>
                </a:r>
                <a:r>
                  <a:rPr lang="he-IL" dirty="0"/>
                  <a:t>) בלתי תלויות של </a:t>
                </a:r>
                <a14:m>
                  <m:oMath xmlns:m="http://schemas.openxmlformats.org/officeDocument/2006/math">
                    <m:r>
                      <a:rPr lang="en-US" i="1">
                        <a:latin typeface="Cambria Math" panose="02040503050406030204" pitchFamily="18" charset="0"/>
                      </a:rPr>
                      <m:t>𝑋</m:t>
                    </m:r>
                  </m:oMath>
                </a14:m>
                <a:r>
                  <a:rPr lang="he-IL" dirty="0"/>
                  <a:t> עם פרדיקציה ידועה </a:t>
                </a:r>
                <a14:m>
                  <m:oMath xmlns:m="http://schemas.openxmlformats.org/officeDocument/2006/math">
                    <m:r>
                      <a:rPr lang="en-US" i="1" dirty="0">
                        <a:latin typeface="Cambria Math" panose="02040503050406030204" pitchFamily="18" charset="0"/>
                      </a:rPr>
                      <m:t>𝑌</m:t>
                    </m:r>
                  </m:oMath>
                </a14:m>
                <a:r>
                  <a:rPr lang="he-IL" dirty="0"/>
                  <a:t>.</a:t>
                </a:r>
              </a:p>
              <a:p>
                <a:pPr algn="r" rtl="1">
                  <a:lnSpc>
                    <a:spcPct val="150000"/>
                  </a:lnSpc>
                </a:pPr>
                <a14:m>
                  <m:oMath xmlns:m="http://schemas.openxmlformats.org/officeDocument/2006/math">
                    <m:r>
                      <a:rPr lang="en-US" i="1">
                        <a:latin typeface="Cambria Math" panose="02040503050406030204" pitchFamily="18" charset="0"/>
                      </a:rPr>
                      <m:t>𝑋</m:t>
                    </m:r>
                  </m:oMath>
                </a14:m>
                <a:r>
                  <a:rPr lang="he-IL" dirty="0"/>
                  <a:t> - מרחב הקלט.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𝑋</m:t>
                    </m:r>
                  </m:oMath>
                </a14:m>
                <a:r>
                  <a:rPr lang="he-IL" dirty="0"/>
                  <a:t>.</a:t>
                </a:r>
              </a:p>
              <a:p>
                <a:pPr algn="r" rtl="1">
                  <a:lnSpc>
                    <a:spcPct val="150000"/>
                  </a:lnSpc>
                </a:pPr>
                <a:r>
                  <a:rPr lang="he-IL" dirty="0"/>
                  <a:t>המטרה היא ללמוד מיפוי (פונקציה, אלגוריתם) </a:t>
                </a:r>
                <a14:m>
                  <m:oMath xmlns:m="http://schemas.openxmlformats.org/officeDocument/2006/math">
                    <m:r>
                      <a:rPr lang="en-US" b="0" i="1" smtClean="0">
                        <a:latin typeface="Cambria Math" panose="02040503050406030204" pitchFamily="18" charset="0"/>
                      </a:rPr>
                      <m:t>𝑓</m:t>
                    </m:r>
                  </m:oMath>
                </a14:m>
                <a:r>
                  <a:rPr lang="he-IL" dirty="0"/>
                  <a:t> אשר מאפשר חישוב פלט מתאים</a:t>
                </a:r>
              </a:p>
              <a:p>
                <a:pPr marL="0" indent="0" algn="r" rtl="1">
                  <a:lnSpc>
                    <a:spcPct val="150000"/>
                  </a:lnSpc>
                  <a:buNone/>
                </a:pPr>
                <a:r>
                  <a:rPr lang="he-IL" dirty="0"/>
                  <a:t>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he-IL" dirty="0"/>
                  <a:t> </a:t>
                </a:r>
                <a:r>
                  <a:rPr lang="he-IL" b="1" dirty="0"/>
                  <a:t>לכל</a:t>
                </a:r>
                <a:r>
                  <a:rPr lang="he-IL" dirty="0"/>
                  <a:t> קלט אפשרי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𝑋</m:t>
                    </m:r>
                  </m:oMath>
                </a14:m>
                <a:r>
                  <a:rPr lang="he-IL" dirty="0"/>
                  <a:t>. למיפוי הנלמד </a:t>
                </a:r>
                <a14:m>
                  <m:oMath xmlns:m="http://schemas.openxmlformats.org/officeDocument/2006/math">
                    <m:r>
                      <a:rPr lang="en-US" b="0" i="1" smtClean="0">
                        <a:latin typeface="Cambria Math" panose="02040503050406030204" pitchFamily="18" charset="0"/>
                      </a:rPr>
                      <m:t>𝑓</m:t>
                    </m:r>
                  </m:oMath>
                </a14:m>
                <a:r>
                  <a:rPr lang="he-IL" dirty="0"/>
                  <a:t> נקרא "</a:t>
                </a:r>
                <a:r>
                  <a:rPr lang="he-IL" b="1" dirty="0"/>
                  <a:t>פונקציית החיזוי</a:t>
                </a:r>
                <a:r>
                  <a:rPr lang="he-IL" dirty="0"/>
                  <a:t>" או "</a:t>
                </a:r>
                <a:r>
                  <a:rPr lang="he-IL" b="1" dirty="0"/>
                  <a:t>חזאי</a:t>
                </a:r>
                <a:r>
                  <a:rPr lang="he-IL" dirty="0"/>
                  <a:t>".</a:t>
                </a:r>
              </a:p>
              <a:p>
                <a:pPr algn="r" rtl="1">
                  <a:lnSpc>
                    <a:spcPct val="150000"/>
                  </a:lnSpc>
                </a:pPr>
                <a14:m>
                  <m:oMath xmlns:m="http://schemas.openxmlformats.org/officeDocument/2006/math">
                    <m:r>
                      <a:rPr lang="he-IL" i="1" smtClean="0">
                        <a:latin typeface="Cambria Math" panose="02040503050406030204" pitchFamily="18" charset="0"/>
                        <a:ea typeface="Cambria Math" panose="02040503050406030204" pitchFamily="18" charset="0"/>
                      </a:rPr>
                      <m:t>ℱ</m:t>
                    </m:r>
                  </m:oMath>
                </a14:m>
                <a:r>
                  <a:rPr lang="he-IL" dirty="0"/>
                  <a:t> - מרחב המיפויים האפשריים. למשל – מיפויים ליניאריים </a:t>
                </a:r>
                <a14:m>
                  <m:oMath xmlns:m="http://schemas.openxmlformats.org/officeDocument/2006/math">
                    <m:r>
                      <a:rPr lang="he-IL" i="0" smtClean="0">
                        <a:latin typeface="Cambria Math" panose="02040503050406030204" pitchFamily="18" charset="0"/>
                        <a:ea typeface="Cambria Math" panose="02040503050406030204" pitchFamily="18" charset="0"/>
                      </a:rPr>
                      <m:t>ℱ</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f</m:t>
                    </m:r>
                    <m:r>
                      <a:rPr lang="en-US" b="0"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𝐱</m:t>
                    </m:r>
                    <m:r>
                      <a:rPr lang="en-US" b="0" i="0"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b="1" i="0">
                            <a:latin typeface="Cambria Math" panose="02040503050406030204" pitchFamily="18" charset="0"/>
                          </a:rPr>
                          <m:t>𝐰</m:t>
                        </m:r>
                      </m:e>
                      <m:sup>
                        <m:r>
                          <m:rPr>
                            <m:sty m:val="p"/>
                          </m:rPr>
                          <a:rPr lang="en-US" i="0">
                            <a:latin typeface="Cambria Math" panose="02040503050406030204" pitchFamily="18" charset="0"/>
                          </a:rPr>
                          <m:t>T</m:t>
                        </m:r>
                      </m:sup>
                    </m:sSup>
                    <m:r>
                      <a:rPr lang="en-US" b="1" i="0">
                        <a:latin typeface="Cambria Math" panose="02040503050406030204" pitchFamily="18" charset="0"/>
                      </a:rPr>
                      <m:t>𝐱</m:t>
                    </m:r>
                    <m:r>
                      <a:rPr lang="en-US" i="0">
                        <a:latin typeface="Cambria Math" panose="02040503050406030204" pitchFamily="18" charset="0"/>
                      </a:rPr>
                      <m:t>+</m:t>
                    </m:r>
                    <m:r>
                      <m:rPr>
                        <m:sty m:val="p"/>
                      </m:rPr>
                      <a:rPr lang="en-US" i="0">
                        <a:latin typeface="Cambria Math" panose="02040503050406030204" pitchFamily="18" charset="0"/>
                      </a:rPr>
                      <m:t>b</m:t>
                    </m:r>
                    <m:r>
                      <a:rPr lang="en-US" b="0" i="0" smtClean="0">
                        <a:latin typeface="Cambria Math" panose="02040503050406030204" pitchFamily="18" charset="0"/>
                      </a:rPr>
                      <m:t>|∀</m:t>
                    </m:r>
                    <m:r>
                      <a:rPr lang="en-US" b="1" i="0" smtClean="0">
                        <a:latin typeface="Cambria Math" panose="02040503050406030204" pitchFamily="18" charset="0"/>
                      </a:rPr>
                      <m:t>𝐰</m:t>
                    </m:r>
                    <m:r>
                      <a:rPr lang="en-US" b="0" i="0"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0" smtClean="0">
                            <a:latin typeface="Cambria Math" panose="02040503050406030204" pitchFamily="18" charset="0"/>
                            <a:ea typeface="Cambria Math" panose="02040503050406030204" pitchFamily="18" charset="0"/>
                          </a:rPr>
                          <m:t>ℝ</m:t>
                        </m:r>
                      </m:e>
                      <m:sup>
                        <m:r>
                          <m:rPr>
                            <m:sty m:val="p"/>
                          </m:rPr>
                          <a:rPr lang="en-US" b="0" i="0" smtClean="0">
                            <a:latin typeface="Cambria Math" panose="02040503050406030204" pitchFamily="18" charset="0"/>
                            <a:ea typeface="Cambria Math" panose="02040503050406030204" pitchFamily="18" charset="0"/>
                          </a:rPr>
                          <m:t>d</m:t>
                        </m:r>
                      </m:sup>
                    </m:sSup>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b</m:t>
                    </m:r>
                    <m:r>
                      <a:rPr lang="en-US" b="0" i="0"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ℝ</m:t>
                    </m:r>
                    <m:r>
                      <a:rPr lang="en-US" b="0" i="0" smtClean="0">
                        <a:latin typeface="Cambria Math" panose="02040503050406030204" pitchFamily="18" charset="0"/>
                        <a:ea typeface="Cambria Math" panose="02040503050406030204" pitchFamily="18" charset="0"/>
                      </a:rPr>
                      <m:t>}</m:t>
                    </m:r>
                  </m:oMath>
                </a14:m>
                <a:endParaRPr lang="he-IL" dirty="0"/>
              </a:p>
              <a:p>
                <a:pPr algn="r" rtl="1">
                  <a:lnSpc>
                    <a:spcPct val="150000"/>
                  </a:lnSpc>
                </a:pPr>
                <a:r>
                  <a:rPr lang="he-IL" dirty="0"/>
                  <a:t>מרחב הפלט תלוי במשימה, נבחין בין שתי משימות שונות:</a:t>
                </a:r>
              </a:p>
              <a:p>
                <a:pPr marL="971550" lvl="1" indent="-514350" algn="r" rtl="1">
                  <a:lnSpc>
                    <a:spcPct val="150000"/>
                  </a:lnSpc>
                  <a:buFont typeface="+mj-lt"/>
                  <a:buAutoNum type="arabicPeriod"/>
                </a:pPr>
                <a:r>
                  <a:rPr lang="he-IL" sz="2900" dirty="0"/>
                  <a:t>רגרסיה – </a:t>
                </a:r>
                <a:r>
                  <a:rPr lang="en-US" sz="2900" dirty="0"/>
                  <a:t>Regression</a:t>
                </a:r>
                <a:r>
                  <a:rPr lang="he-IL" sz="2900" dirty="0"/>
                  <a:t> : הפלט </a:t>
                </a:r>
                <a14:m>
                  <m:oMath xmlns:m="http://schemas.openxmlformats.org/officeDocument/2006/math">
                    <m:r>
                      <a:rPr lang="en-US" sz="2900" b="0" i="1" smtClean="0">
                        <a:latin typeface="Cambria Math" panose="02040503050406030204" pitchFamily="18" charset="0"/>
                      </a:rPr>
                      <m:t>𝑦</m:t>
                    </m:r>
                  </m:oMath>
                </a14:m>
                <a:r>
                  <a:rPr lang="he-IL" sz="2900" dirty="0"/>
                  <a:t> הינו מספר ממשי.</a:t>
                </a:r>
              </a:p>
              <a:p>
                <a:pPr marL="971550" lvl="1" indent="-514350" algn="r" rtl="1">
                  <a:lnSpc>
                    <a:spcPct val="150000"/>
                  </a:lnSpc>
                  <a:buFont typeface="+mj-lt"/>
                  <a:buAutoNum type="arabicPeriod"/>
                </a:pPr>
                <a:r>
                  <a:rPr lang="he-IL" sz="2900" dirty="0"/>
                  <a:t>סיווג –</a:t>
                </a:r>
                <a:r>
                  <a:rPr lang="en-US" sz="2900" dirty="0"/>
                  <a:t>Classification </a:t>
                </a:r>
                <a:r>
                  <a:rPr lang="he-IL" sz="2900" dirty="0"/>
                  <a:t> : הפלט </a:t>
                </a:r>
                <a14:m>
                  <m:oMath xmlns:m="http://schemas.openxmlformats.org/officeDocument/2006/math">
                    <m:r>
                      <a:rPr lang="en-US" sz="2900" b="0" i="1" smtClean="0">
                        <a:latin typeface="Cambria Math" panose="02040503050406030204" pitchFamily="18" charset="0"/>
                      </a:rPr>
                      <m:t>𝑦</m:t>
                    </m:r>
                  </m:oMath>
                </a14:m>
                <a:r>
                  <a:rPr lang="he-IL" sz="2900" dirty="0"/>
                  <a:t> הינו משתנה קטגורי בעל מספר סופי של ערכים </a:t>
                </a:r>
                <a14:m>
                  <m:oMath xmlns:m="http://schemas.openxmlformats.org/officeDocument/2006/math">
                    <m:r>
                      <a:rPr lang="en-US" sz="2900" b="0" i="1" smtClean="0">
                        <a:latin typeface="Cambria Math" panose="02040503050406030204" pitchFamily="18" charset="0"/>
                      </a:rPr>
                      <m:t>𝑦</m:t>
                    </m:r>
                    <m:r>
                      <a:rPr lang="en-US" sz="2900" b="0" i="1" smtClean="0">
                        <a:latin typeface="Cambria Math" panose="02040503050406030204" pitchFamily="18" charset="0"/>
                      </a:rPr>
                      <m:t>={</m:t>
                    </m:r>
                    <m:r>
                      <a:rPr lang="en-US" sz="2900" b="0" i="1" smtClean="0">
                        <a:latin typeface="Cambria Math" panose="02040503050406030204" pitchFamily="18" charset="0"/>
                      </a:rPr>
                      <m:t>1</m:t>
                    </m:r>
                    <m:r>
                      <a:rPr lang="en-US" sz="2900" b="0" i="1" smtClean="0">
                        <a:latin typeface="Cambria Math" panose="02040503050406030204" pitchFamily="18" charset="0"/>
                      </a:rPr>
                      <m:t>,…,</m:t>
                    </m:r>
                    <m:r>
                      <a:rPr lang="en-US" sz="2900" b="0" i="1" smtClean="0">
                        <a:latin typeface="Cambria Math" panose="02040503050406030204" pitchFamily="18" charset="0"/>
                      </a:rPr>
                      <m:t>𝐾</m:t>
                    </m:r>
                    <m:r>
                      <a:rPr lang="en-US" sz="2900" b="0" i="1" smtClean="0">
                        <a:latin typeface="Cambria Math" panose="02040503050406030204" pitchFamily="18" charset="0"/>
                      </a:rPr>
                      <m:t>}</m:t>
                    </m:r>
                  </m:oMath>
                </a14:m>
                <a:r>
                  <a:rPr lang="he-IL" sz="2900" dirty="0"/>
                  <a:t>. ערכי </a:t>
                </a:r>
                <a14:m>
                  <m:oMath xmlns:m="http://schemas.openxmlformats.org/officeDocument/2006/math">
                    <m:r>
                      <a:rPr lang="en-US" sz="2900" b="0" i="1" smtClean="0">
                        <a:latin typeface="Cambria Math" panose="02040503050406030204" pitchFamily="18" charset="0"/>
                      </a:rPr>
                      <m:t>𝑦</m:t>
                    </m:r>
                  </m:oMath>
                </a14:m>
                <a:r>
                  <a:rPr lang="he-IL" sz="2900" dirty="0"/>
                  <a:t> נקראים גם מחלקות.</a:t>
                </a:r>
              </a:p>
              <a:p>
                <a:pPr marL="0" indent="0" algn="r" rtl="1">
                  <a:lnSpc>
                    <a:spcPct val="150000"/>
                  </a:lnSpc>
                  <a:buNone/>
                </a:pPr>
                <a:endParaRPr lang="en-US" dirty="0"/>
              </a:p>
              <a:p>
                <a:pPr algn="r" rtl="1">
                  <a:lnSpc>
                    <a:spcPct val="150000"/>
                  </a:lnSpc>
                </a:pPr>
                <a:endParaRPr lang="he-IL"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4"/>
                <a:ext cx="10711649" cy="4779361"/>
              </a:xfrm>
              <a:blipFill>
                <a:blip r:embed="rId2"/>
                <a:stretch>
                  <a:fillRect r="-569"/>
                </a:stretch>
              </a:blipFill>
            </p:spPr>
            <p:txBody>
              <a:bodyPr/>
              <a:lstStyle/>
              <a:p>
                <a:r>
                  <a:rPr lang="en-IL">
                    <a:noFill/>
                  </a:rPr>
                  <a:t> </a:t>
                </a:r>
              </a:p>
            </p:txBody>
          </p:sp>
        </mc:Fallback>
      </mc:AlternateContent>
    </p:spTree>
    <p:extLst>
      <p:ext uri="{BB962C8B-B14F-4D97-AF65-F5344CB8AC3E}">
        <p14:creationId xmlns:p14="http://schemas.microsoft.com/office/powerpoint/2010/main" val="2704966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601846" cy="3352800"/>
          </a:xfrm>
        </p:spPr>
        <p:txBody>
          <a:bodyPr vert="horz" lIns="91440" tIns="45720" rIns="91440" bIns="45720" rtlCol="0" anchor="b">
            <a:normAutofit/>
          </a:bodyPr>
          <a:lstStyle/>
          <a:p>
            <a:pPr>
              <a:lnSpc>
                <a:spcPct val="80000"/>
              </a:lnSpc>
            </a:pPr>
            <a:r>
              <a:rPr lang="en-US" b="1" dirty="0">
                <a:solidFill>
                  <a:schemeClr val="bg1"/>
                </a:solidFill>
              </a:rPr>
              <a:t>Classification</a:t>
            </a:r>
            <a:endParaRPr lang="en-US" dirty="0">
              <a:solidFill>
                <a:srgbClr val="FFFFFF"/>
              </a:solidFill>
            </a:endParaRPr>
          </a:p>
        </p:txBody>
      </p:sp>
      <p:grpSp>
        <p:nvGrpSpPr>
          <p:cNvPr id="41" name="Group 40">
            <a:extLst>
              <a:ext uri="{FF2B5EF4-FFF2-40B4-BE49-F238E27FC236}">
                <a16:creationId xmlns:a16="http://schemas.microsoft.com/office/drawing/2014/main" id="{9B027014-7AD6-4CEB-8CA8-46F65FA74111}"/>
              </a:ext>
            </a:extLst>
          </p:cNvPr>
          <p:cNvGrpSpPr/>
          <p:nvPr/>
        </p:nvGrpSpPr>
        <p:grpSpPr>
          <a:xfrm>
            <a:off x="5669949" y="1252441"/>
            <a:ext cx="5491158" cy="4353118"/>
            <a:chOff x="2924175" y="1647632"/>
            <a:chExt cx="5491158" cy="4353118"/>
          </a:xfrm>
        </p:grpSpPr>
        <p:cxnSp>
          <p:nvCxnSpPr>
            <p:cNvPr id="42" name="Straight Arrow Connector 41">
              <a:extLst>
                <a:ext uri="{FF2B5EF4-FFF2-40B4-BE49-F238E27FC236}">
                  <a16:creationId xmlns:a16="http://schemas.microsoft.com/office/drawing/2014/main" id="{F0D0053E-BC94-45F8-8716-535175070477}"/>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5CC9D822-B9D7-4E43-A803-41AF81C2BDB8}"/>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Oval 43">
              <a:extLst>
                <a:ext uri="{FF2B5EF4-FFF2-40B4-BE49-F238E27FC236}">
                  <a16:creationId xmlns:a16="http://schemas.microsoft.com/office/drawing/2014/main" id="{91D43DE1-7AA1-478F-89F3-E2314E7617A7}"/>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5" name="Oval 44">
              <a:extLst>
                <a:ext uri="{FF2B5EF4-FFF2-40B4-BE49-F238E27FC236}">
                  <a16:creationId xmlns:a16="http://schemas.microsoft.com/office/drawing/2014/main" id="{E0B50F28-0628-488B-B761-CD9C168EFD47}"/>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6" name="Oval 45">
              <a:extLst>
                <a:ext uri="{FF2B5EF4-FFF2-40B4-BE49-F238E27FC236}">
                  <a16:creationId xmlns:a16="http://schemas.microsoft.com/office/drawing/2014/main" id="{CBBA2ADF-26D3-4A8C-8A11-DBD2B2AAF004}"/>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7" name="Oval 46">
              <a:extLst>
                <a:ext uri="{FF2B5EF4-FFF2-40B4-BE49-F238E27FC236}">
                  <a16:creationId xmlns:a16="http://schemas.microsoft.com/office/drawing/2014/main" id="{7EA45651-A79D-4F15-BD8B-BA63C4FB5F20}"/>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8" name="Oval 47">
              <a:extLst>
                <a:ext uri="{FF2B5EF4-FFF2-40B4-BE49-F238E27FC236}">
                  <a16:creationId xmlns:a16="http://schemas.microsoft.com/office/drawing/2014/main" id="{413A7043-2418-4EC1-80C8-755E7319B1B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4" name="Oval 83">
              <a:extLst>
                <a:ext uri="{FF2B5EF4-FFF2-40B4-BE49-F238E27FC236}">
                  <a16:creationId xmlns:a16="http://schemas.microsoft.com/office/drawing/2014/main" id="{2254D31C-6D9B-4713-8F96-096633E76E03}"/>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5" name="Oval 84">
              <a:extLst>
                <a:ext uri="{FF2B5EF4-FFF2-40B4-BE49-F238E27FC236}">
                  <a16:creationId xmlns:a16="http://schemas.microsoft.com/office/drawing/2014/main" id="{8CAC500D-6509-4F64-B182-C5571F64D67E}"/>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6" name="Oval 85">
              <a:extLst>
                <a:ext uri="{FF2B5EF4-FFF2-40B4-BE49-F238E27FC236}">
                  <a16:creationId xmlns:a16="http://schemas.microsoft.com/office/drawing/2014/main" id="{CC792E10-D277-46CA-A5E0-35018370401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7" name="Oval 86">
              <a:extLst>
                <a:ext uri="{FF2B5EF4-FFF2-40B4-BE49-F238E27FC236}">
                  <a16:creationId xmlns:a16="http://schemas.microsoft.com/office/drawing/2014/main" id="{91D75536-8F5E-4026-A247-A408997A54AB}"/>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8" name="Oval 87">
              <a:extLst>
                <a:ext uri="{FF2B5EF4-FFF2-40B4-BE49-F238E27FC236}">
                  <a16:creationId xmlns:a16="http://schemas.microsoft.com/office/drawing/2014/main" id="{62ACB8EA-5FA4-4F85-B088-C400788F8DD9}"/>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9" name="Oval 88">
              <a:extLst>
                <a:ext uri="{FF2B5EF4-FFF2-40B4-BE49-F238E27FC236}">
                  <a16:creationId xmlns:a16="http://schemas.microsoft.com/office/drawing/2014/main" id="{686D4FA8-53E8-41DE-BF19-F9371CC4F7C4}"/>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0" name="Oval 89">
              <a:extLst>
                <a:ext uri="{FF2B5EF4-FFF2-40B4-BE49-F238E27FC236}">
                  <a16:creationId xmlns:a16="http://schemas.microsoft.com/office/drawing/2014/main" id="{0FC05DDF-3337-4093-8B4B-E8FF6F3BCA87}"/>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1" name="Oval 90">
              <a:extLst>
                <a:ext uri="{FF2B5EF4-FFF2-40B4-BE49-F238E27FC236}">
                  <a16:creationId xmlns:a16="http://schemas.microsoft.com/office/drawing/2014/main" id="{38F5F1EA-DA41-45CB-8F55-139FAE7BE691}"/>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2" name="Oval 91">
              <a:extLst>
                <a:ext uri="{FF2B5EF4-FFF2-40B4-BE49-F238E27FC236}">
                  <a16:creationId xmlns:a16="http://schemas.microsoft.com/office/drawing/2014/main" id="{EE6527F8-9028-4E2C-B8B2-E597BEEC3833}"/>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3" name="Oval 92">
              <a:extLst>
                <a:ext uri="{FF2B5EF4-FFF2-40B4-BE49-F238E27FC236}">
                  <a16:creationId xmlns:a16="http://schemas.microsoft.com/office/drawing/2014/main" id="{78CEBC0D-9485-4E6B-AEDF-87A061740240}"/>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4" name="Oval 93">
              <a:extLst>
                <a:ext uri="{FF2B5EF4-FFF2-40B4-BE49-F238E27FC236}">
                  <a16:creationId xmlns:a16="http://schemas.microsoft.com/office/drawing/2014/main" id="{8CEC6717-D12D-4F6E-A9DF-1E25EA861486}"/>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5" name="Oval 94">
              <a:extLst>
                <a:ext uri="{FF2B5EF4-FFF2-40B4-BE49-F238E27FC236}">
                  <a16:creationId xmlns:a16="http://schemas.microsoft.com/office/drawing/2014/main" id="{42AEC0E2-8B5C-4946-8D6C-6E5CA9B5112B}"/>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6" name="Oval 95">
              <a:extLst>
                <a:ext uri="{FF2B5EF4-FFF2-40B4-BE49-F238E27FC236}">
                  <a16:creationId xmlns:a16="http://schemas.microsoft.com/office/drawing/2014/main" id="{E4714E0B-889A-43F3-841F-9739A691C371}"/>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7" name="Oval 96">
              <a:extLst>
                <a:ext uri="{FF2B5EF4-FFF2-40B4-BE49-F238E27FC236}">
                  <a16:creationId xmlns:a16="http://schemas.microsoft.com/office/drawing/2014/main" id="{9B40911E-21EF-47F1-81C5-229665381EAB}"/>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8" name="Oval 97">
              <a:extLst>
                <a:ext uri="{FF2B5EF4-FFF2-40B4-BE49-F238E27FC236}">
                  <a16:creationId xmlns:a16="http://schemas.microsoft.com/office/drawing/2014/main" id="{A571CE45-3721-4DB7-B91E-DAB1583591E7}"/>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9" name="Oval 98">
              <a:extLst>
                <a:ext uri="{FF2B5EF4-FFF2-40B4-BE49-F238E27FC236}">
                  <a16:creationId xmlns:a16="http://schemas.microsoft.com/office/drawing/2014/main" id="{B7C5E53D-4F02-4B62-A530-7408D84B5EB4}"/>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0" name="Oval 99">
              <a:extLst>
                <a:ext uri="{FF2B5EF4-FFF2-40B4-BE49-F238E27FC236}">
                  <a16:creationId xmlns:a16="http://schemas.microsoft.com/office/drawing/2014/main" id="{B5D6BB63-EA49-4086-88C8-FEE2B48ABC27}"/>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1" name="Oval 100">
              <a:extLst>
                <a:ext uri="{FF2B5EF4-FFF2-40B4-BE49-F238E27FC236}">
                  <a16:creationId xmlns:a16="http://schemas.microsoft.com/office/drawing/2014/main" id="{380EEFC4-CD61-4DFE-A3DC-2C826C578833}"/>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2" name="Oval 101">
              <a:extLst>
                <a:ext uri="{FF2B5EF4-FFF2-40B4-BE49-F238E27FC236}">
                  <a16:creationId xmlns:a16="http://schemas.microsoft.com/office/drawing/2014/main" id="{9D44FEDC-3C64-4988-9A3C-AB236EE9C85E}"/>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3" name="Oval 102">
              <a:extLst>
                <a:ext uri="{FF2B5EF4-FFF2-40B4-BE49-F238E27FC236}">
                  <a16:creationId xmlns:a16="http://schemas.microsoft.com/office/drawing/2014/main" id="{784EE45A-81E2-43B1-9961-AC98BF469A21}"/>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4" name="TextBox 103">
              <a:extLst>
                <a:ext uri="{FF2B5EF4-FFF2-40B4-BE49-F238E27FC236}">
                  <a16:creationId xmlns:a16="http://schemas.microsoft.com/office/drawing/2014/main" id="{96641966-B86C-48A1-903C-4F550D329729}"/>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105" name="Freeform: Shape 104">
              <a:extLst>
                <a:ext uri="{FF2B5EF4-FFF2-40B4-BE49-F238E27FC236}">
                  <a16:creationId xmlns:a16="http://schemas.microsoft.com/office/drawing/2014/main" id="{711B179B-342F-492B-A971-DCA44ACE8F54}"/>
                </a:ext>
              </a:extLst>
            </p:cNvPr>
            <p:cNvSpPr/>
            <p:nvPr/>
          </p:nvSpPr>
          <p:spPr>
            <a:xfrm>
              <a:off x="5229225" y="2838450"/>
              <a:ext cx="2314575" cy="1800250"/>
            </a:xfrm>
            <a:custGeom>
              <a:avLst/>
              <a:gdLst>
                <a:gd name="connsiteX0" fmla="*/ 0 w 2314575"/>
                <a:gd name="connsiteY0" fmla="*/ 0 h 1800250"/>
                <a:gd name="connsiteX1" fmla="*/ 19050 w 2314575"/>
                <a:gd name="connsiteY1" fmla="*/ 95250 h 1800250"/>
                <a:gd name="connsiteX2" fmla="*/ 38100 w 2314575"/>
                <a:gd name="connsiteY2" fmla="*/ 123825 h 1800250"/>
                <a:gd name="connsiteX3" fmla="*/ 57150 w 2314575"/>
                <a:gd name="connsiteY3" fmla="*/ 180975 h 1800250"/>
                <a:gd name="connsiteX4" fmla="*/ 66675 w 2314575"/>
                <a:gd name="connsiteY4" fmla="*/ 209550 h 1800250"/>
                <a:gd name="connsiteX5" fmla="*/ 76200 w 2314575"/>
                <a:gd name="connsiteY5" fmla="*/ 238125 h 1800250"/>
                <a:gd name="connsiteX6" fmla="*/ 95250 w 2314575"/>
                <a:gd name="connsiteY6" fmla="*/ 390525 h 1800250"/>
                <a:gd name="connsiteX7" fmla="*/ 114300 w 2314575"/>
                <a:gd name="connsiteY7" fmla="*/ 419100 h 1800250"/>
                <a:gd name="connsiteX8" fmla="*/ 152400 w 2314575"/>
                <a:gd name="connsiteY8" fmla="*/ 504825 h 1800250"/>
                <a:gd name="connsiteX9" fmla="*/ 180975 w 2314575"/>
                <a:gd name="connsiteY9" fmla="*/ 514350 h 1800250"/>
                <a:gd name="connsiteX10" fmla="*/ 228600 w 2314575"/>
                <a:gd name="connsiteY10" fmla="*/ 552450 h 1800250"/>
                <a:gd name="connsiteX11" fmla="*/ 285750 w 2314575"/>
                <a:gd name="connsiteY11" fmla="*/ 590550 h 1800250"/>
                <a:gd name="connsiteX12" fmla="*/ 304800 w 2314575"/>
                <a:gd name="connsiteY12" fmla="*/ 619125 h 1800250"/>
                <a:gd name="connsiteX13" fmla="*/ 390525 w 2314575"/>
                <a:gd name="connsiteY13" fmla="*/ 666750 h 1800250"/>
                <a:gd name="connsiteX14" fmla="*/ 400050 w 2314575"/>
                <a:gd name="connsiteY14" fmla="*/ 695325 h 1800250"/>
                <a:gd name="connsiteX15" fmla="*/ 419100 w 2314575"/>
                <a:gd name="connsiteY15" fmla="*/ 971550 h 1800250"/>
                <a:gd name="connsiteX16" fmla="*/ 438150 w 2314575"/>
                <a:gd name="connsiteY16" fmla="*/ 1028700 h 1800250"/>
                <a:gd name="connsiteX17" fmla="*/ 447675 w 2314575"/>
                <a:gd name="connsiteY17" fmla="*/ 1057275 h 1800250"/>
                <a:gd name="connsiteX18" fmla="*/ 476250 w 2314575"/>
                <a:gd name="connsiteY18" fmla="*/ 1076325 h 1800250"/>
                <a:gd name="connsiteX19" fmla="*/ 533400 w 2314575"/>
                <a:gd name="connsiteY19" fmla="*/ 1095375 h 1800250"/>
                <a:gd name="connsiteX20" fmla="*/ 685800 w 2314575"/>
                <a:gd name="connsiteY20" fmla="*/ 1085850 h 1800250"/>
                <a:gd name="connsiteX21" fmla="*/ 752475 w 2314575"/>
                <a:gd name="connsiteY21" fmla="*/ 1085850 h 1800250"/>
                <a:gd name="connsiteX22" fmla="*/ 762000 w 2314575"/>
                <a:gd name="connsiteY22" fmla="*/ 1114425 h 1800250"/>
                <a:gd name="connsiteX23" fmla="*/ 781050 w 2314575"/>
                <a:gd name="connsiteY23" fmla="*/ 1143000 h 1800250"/>
                <a:gd name="connsiteX24" fmla="*/ 752475 w 2314575"/>
                <a:gd name="connsiteY24" fmla="*/ 1228725 h 1800250"/>
                <a:gd name="connsiteX25" fmla="*/ 723900 w 2314575"/>
                <a:gd name="connsiteY25" fmla="*/ 1247775 h 1800250"/>
                <a:gd name="connsiteX26" fmla="*/ 695325 w 2314575"/>
                <a:gd name="connsiteY26" fmla="*/ 1333500 h 1800250"/>
                <a:gd name="connsiteX27" fmla="*/ 685800 w 2314575"/>
                <a:gd name="connsiteY27" fmla="*/ 1362075 h 1800250"/>
                <a:gd name="connsiteX28" fmla="*/ 695325 w 2314575"/>
                <a:gd name="connsiteY28" fmla="*/ 1466850 h 1800250"/>
                <a:gd name="connsiteX29" fmla="*/ 752475 w 2314575"/>
                <a:gd name="connsiteY29" fmla="*/ 1504950 h 1800250"/>
                <a:gd name="connsiteX30" fmla="*/ 809625 w 2314575"/>
                <a:gd name="connsiteY30" fmla="*/ 1524000 h 1800250"/>
                <a:gd name="connsiteX31" fmla="*/ 904875 w 2314575"/>
                <a:gd name="connsiteY31" fmla="*/ 1495425 h 1800250"/>
                <a:gd name="connsiteX32" fmla="*/ 933450 w 2314575"/>
                <a:gd name="connsiteY32" fmla="*/ 1476375 h 1800250"/>
                <a:gd name="connsiteX33" fmla="*/ 1171575 w 2314575"/>
                <a:gd name="connsiteY33" fmla="*/ 1485900 h 1800250"/>
                <a:gd name="connsiteX34" fmla="*/ 1200150 w 2314575"/>
                <a:gd name="connsiteY34" fmla="*/ 1495425 h 1800250"/>
                <a:gd name="connsiteX35" fmla="*/ 1257300 w 2314575"/>
                <a:gd name="connsiteY35" fmla="*/ 1504950 h 1800250"/>
                <a:gd name="connsiteX36" fmla="*/ 1295400 w 2314575"/>
                <a:gd name="connsiteY36" fmla="*/ 1514475 h 1800250"/>
                <a:gd name="connsiteX37" fmla="*/ 1352550 w 2314575"/>
                <a:gd name="connsiteY37" fmla="*/ 1524000 h 1800250"/>
                <a:gd name="connsiteX38" fmla="*/ 1457325 w 2314575"/>
                <a:gd name="connsiteY38" fmla="*/ 1552575 h 1800250"/>
                <a:gd name="connsiteX39" fmla="*/ 1533525 w 2314575"/>
                <a:gd name="connsiteY39" fmla="*/ 1571625 h 1800250"/>
                <a:gd name="connsiteX40" fmla="*/ 1562100 w 2314575"/>
                <a:gd name="connsiteY40" fmla="*/ 1581150 h 1800250"/>
                <a:gd name="connsiteX41" fmla="*/ 1609725 w 2314575"/>
                <a:gd name="connsiteY41" fmla="*/ 1590675 h 1800250"/>
                <a:gd name="connsiteX42" fmla="*/ 1638300 w 2314575"/>
                <a:gd name="connsiteY42" fmla="*/ 1600200 h 1800250"/>
                <a:gd name="connsiteX43" fmla="*/ 1676400 w 2314575"/>
                <a:gd name="connsiteY43" fmla="*/ 1609725 h 1800250"/>
                <a:gd name="connsiteX44" fmla="*/ 1733550 w 2314575"/>
                <a:gd name="connsiteY44" fmla="*/ 1628775 h 1800250"/>
                <a:gd name="connsiteX45" fmla="*/ 1771650 w 2314575"/>
                <a:gd name="connsiteY45" fmla="*/ 1638300 h 1800250"/>
                <a:gd name="connsiteX46" fmla="*/ 1800225 w 2314575"/>
                <a:gd name="connsiteY46" fmla="*/ 1647825 h 1800250"/>
                <a:gd name="connsiteX47" fmla="*/ 1876425 w 2314575"/>
                <a:gd name="connsiteY47" fmla="*/ 1685925 h 1800250"/>
                <a:gd name="connsiteX48" fmla="*/ 1933575 w 2314575"/>
                <a:gd name="connsiteY48" fmla="*/ 1704975 h 1800250"/>
                <a:gd name="connsiteX49" fmla="*/ 2009775 w 2314575"/>
                <a:gd name="connsiteY49" fmla="*/ 1724025 h 1800250"/>
                <a:gd name="connsiteX50" fmla="*/ 2066925 w 2314575"/>
                <a:gd name="connsiteY50" fmla="*/ 1733550 h 1800250"/>
                <a:gd name="connsiteX51" fmla="*/ 2095500 w 2314575"/>
                <a:gd name="connsiteY51" fmla="*/ 1743075 h 1800250"/>
                <a:gd name="connsiteX52" fmla="*/ 2143125 w 2314575"/>
                <a:gd name="connsiteY52" fmla="*/ 1752600 h 1800250"/>
                <a:gd name="connsiteX53" fmla="*/ 2171700 w 2314575"/>
                <a:gd name="connsiteY53" fmla="*/ 1762125 h 1800250"/>
                <a:gd name="connsiteX54" fmla="*/ 2209800 w 2314575"/>
                <a:gd name="connsiteY54" fmla="*/ 1771650 h 1800250"/>
                <a:gd name="connsiteX55" fmla="*/ 2238375 w 2314575"/>
                <a:gd name="connsiteY55" fmla="*/ 1781175 h 1800250"/>
                <a:gd name="connsiteX56" fmla="*/ 2276475 w 2314575"/>
                <a:gd name="connsiteY56" fmla="*/ 1790700 h 1800250"/>
                <a:gd name="connsiteX57" fmla="*/ 2314575 w 2314575"/>
                <a:gd name="connsiteY57" fmla="*/ 1800225 h 180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314575" h="1800250">
                  <a:moveTo>
                    <a:pt x="0" y="0"/>
                  </a:moveTo>
                  <a:cubicBezTo>
                    <a:pt x="2149" y="12893"/>
                    <a:pt x="11300" y="77166"/>
                    <a:pt x="19050" y="95250"/>
                  </a:cubicBezTo>
                  <a:cubicBezTo>
                    <a:pt x="23559" y="105772"/>
                    <a:pt x="33451" y="113364"/>
                    <a:pt x="38100" y="123825"/>
                  </a:cubicBezTo>
                  <a:cubicBezTo>
                    <a:pt x="46255" y="142175"/>
                    <a:pt x="50800" y="161925"/>
                    <a:pt x="57150" y="180975"/>
                  </a:cubicBezTo>
                  <a:lnTo>
                    <a:pt x="66675" y="209550"/>
                  </a:lnTo>
                  <a:lnTo>
                    <a:pt x="76200" y="238125"/>
                  </a:lnTo>
                  <a:cubicBezTo>
                    <a:pt x="78018" y="261759"/>
                    <a:pt x="74690" y="349405"/>
                    <a:pt x="95250" y="390525"/>
                  </a:cubicBezTo>
                  <a:cubicBezTo>
                    <a:pt x="100370" y="400764"/>
                    <a:pt x="109651" y="408639"/>
                    <a:pt x="114300" y="419100"/>
                  </a:cubicBezTo>
                  <a:cubicBezTo>
                    <a:pt x="123132" y="438971"/>
                    <a:pt x="130100" y="486985"/>
                    <a:pt x="152400" y="504825"/>
                  </a:cubicBezTo>
                  <a:cubicBezTo>
                    <a:pt x="160240" y="511097"/>
                    <a:pt x="171450" y="511175"/>
                    <a:pt x="180975" y="514350"/>
                  </a:cubicBezTo>
                  <a:cubicBezTo>
                    <a:pt x="216174" y="567148"/>
                    <a:pt x="179886" y="525387"/>
                    <a:pt x="228600" y="552450"/>
                  </a:cubicBezTo>
                  <a:cubicBezTo>
                    <a:pt x="248614" y="563569"/>
                    <a:pt x="285750" y="590550"/>
                    <a:pt x="285750" y="590550"/>
                  </a:cubicBezTo>
                  <a:cubicBezTo>
                    <a:pt x="292100" y="600075"/>
                    <a:pt x="296185" y="611587"/>
                    <a:pt x="304800" y="619125"/>
                  </a:cubicBezTo>
                  <a:cubicBezTo>
                    <a:pt x="345110" y="654396"/>
                    <a:pt x="351278" y="653668"/>
                    <a:pt x="390525" y="666750"/>
                  </a:cubicBezTo>
                  <a:cubicBezTo>
                    <a:pt x="393700" y="676275"/>
                    <a:pt x="399335" y="685310"/>
                    <a:pt x="400050" y="695325"/>
                  </a:cubicBezTo>
                  <a:cubicBezTo>
                    <a:pt x="409541" y="828196"/>
                    <a:pt x="390400" y="875884"/>
                    <a:pt x="419100" y="971550"/>
                  </a:cubicBezTo>
                  <a:cubicBezTo>
                    <a:pt x="424870" y="990784"/>
                    <a:pt x="431800" y="1009650"/>
                    <a:pt x="438150" y="1028700"/>
                  </a:cubicBezTo>
                  <a:cubicBezTo>
                    <a:pt x="441325" y="1038225"/>
                    <a:pt x="439321" y="1051706"/>
                    <a:pt x="447675" y="1057275"/>
                  </a:cubicBezTo>
                  <a:cubicBezTo>
                    <a:pt x="457200" y="1063625"/>
                    <a:pt x="465789" y="1071676"/>
                    <a:pt x="476250" y="1076325"/>
                  </a:cubicBezTo>
                  <a:cubicBezTo>
                    <a:pt x="494600" y="1084480"/>
                    <a:pt x="533400" y="1095375"/>
                    <a:pt x="533400" y="1095375"/>
                  </a:cubicBezTo>
                  <a:cubicBezTo>
                    <a:pt x="584200" y="1092200"/>
                    <a:pt x="635181" y="1091178"/>
                    <a:pt x="685800" y="1085850"/>
                  </a:cubicBezTo>
                  <a:cubicBezTo>
                    <a:pt x="753111" y="1078765"/>
                    <a:pt x="670321" y="1065312"/>
                    <a:pt x="752475" y="1085850"/>
                  </a:cubicBezTo>
                  <a:cubicBezTo>
                    <a:pt x="755650" y="1095375"/>
                    <a:pt x="757510" y="1105445"/>
                    <a:pt x="762000" y="1114425"/>
                  </a:cubicBezTo>
                  <a:cubicBezTo>
                    <a:pt x="767120" y="1124664"/>
                    <a:pt x="779786" y="1131622"/>
                    <a:pt x="781050" y="1143000"/>
                  </a:cubicBezTo>
                  <a:cubicBezTo>
                    <a:pt x="784243" y="1171736"/>
                    <a:pt x="773584" y="1207616"/>
                    <a:pt x="752475" y="1228725"/>
                  </a:cubicBezTo>
                  <a:cubicBezTo>
                    <a:pt x="744380" y="1236820"/>
                    <a:pt x="733425" y="1241425"/>
                    <a:pt x="723900" y="1247775"/>
                  </a:cubicBezTo>
                  <a:lnTo>
                    <a:pt x="695325" y="1333500"/>
                  </a:lnTo>
                  <a:lnTo>
                    <a:pt x="685800" y="1362075"/>
                  </a:lnTo>
                  <a:cubicBezTo>
                    <a:pt x="688975" y="1397000"/>
                    <a:pt x="680495" y="1435071"/>
                    <a:pt x="695325" y="1466850"/>
                  </a:cubicBezTo>
                  <a:cubicBezTo>
                    <a:pt x="705007" y="1487597"/>
                    <a:pt x="730755" y="1497710"/>
                    <a:pt x="752475" y="1504950"/>
                  </a:cubicBezTo>
                  <a:lnTo>
                    <a:pt x="809625" y="1524000"/>
                  </a:lnTo>
                  <a:cubicBezTo>
                    <a:pt x="830923" y="1518675"/>
                    <a:pt x="890961" y="1504701"/>
                    <a:pt x="904875" y="1495425"/>
                  </a:cubicBezTo>
                  <a:lnTo>
                    <a:pt x="933450" y="1476375"/>
                  </a:lnTo>
                  <a:cubicBezTo>
                    <a:pt x="1012825" y="1479550"/>
                    <a:pt x="1092338" y="1480240"/>
                    <a:pt x="1171575" y="1485900"/>
                  </a:cubicBezTo>
                  <a:cubicBezTo>
                    <a:pt x="1181590" y="1486615"/>
                    <a:pt x="1190349" y="1493247"/>
                    <a:pt x="1200150" y="1495425"/>
                  </a:cubicBezTo>
                  <a:cubicBezTo>
                    <a:pt x="1219003" y="1499615"/>
                    <a:pt x="1238362" y="1501162"/>
                    <a:pt x="1257300" y="1504950"/>
                  </a:cubicBezTo>
                  <a:cubicBezTo>
                    <a:pt x="1270137" y="1507517"/>
                    <a:pt x="1282563" y="1511908"/>
                    <a:pt x="1295400" y="1514475"/>
                  </a:cubicBezTo>
                  <a:cubicBezTo>
                    <a:pt x="1314338" y="1518263"/>
                    <a:pt x="1333666" y="1519953"/>
                    <a:pt x="1352550" y="1524000"/>
                  </a:cubicBezTo>
                  <a:cubicBezTo>
                    <a:pt x="1530414" y="1562114"/>
                    <a:pt x="1368661" y="1528394"/>
                    <a:pt x="1457325" y="1552575"/>
                  </a:cubicBezTo>
                  <a:cubicBezTo>
                    <a:pt x="1482584" y="1559464"/>
                    <a:pt x="1508687" y="1563346"/>
                    <a:pt x="1533525" y="1571625"/>
                  </a:cubicBezTo>
                  <a:cubicBezTo>
                    <a:pt x="1543050" y="1574800"/>
                    <a:pt x="1552360" y="1578715"/>
                    <a:pt x="1562100" y="1581150"/>
                  </a:cubicBezTo>
                  <a:cubicBezTo>
                    <a:pt x="1577806" y="1585077"/>
                    <a:pt x="1594019" y="1586748"/>
                    <a:pt x="1609725" y="1590675"/>
                  </a:cubicBezTo>
                  <a:cubicBezTo>
                    <a:pt x="1619465" y="1593110"/>
                    <a:pt x="1628646" y="1597442"/>
                    <a:pt x="1638300" y="1600200"/>
                  </a:cubicBezTo>
                  <a:cubicBezTo>
                    <a:pt x="1650887" y="1603796"/>
                    <a:pt x="1663861" y="1605963"/>
                    <a:pt x="1676400" y="1609725"/>
                  </a:cubicBezTo>
                  <a:cubicBezTo>
                    <a:pt x="1695634" y="1615495"/>
                    <a:pt x="1714069" y="1623905"/>
                    <a:pt x="1733550" y="1628775"/>
                  </a:cubicBezTo>
                  <a:cubicBezTo>
                    <a:pt x="1746250" y="1631950"/>
                    <a:pt x="1759063" y="1634704"/>
                    <a:pt x="1771650" y="1638300"/>
                  </a:cubicBezTo>
                  <a:cubicBezTo>
                    <a:pt x="1781304" y="1641058"/>
                    <a:pt x="1791085" y="1643670"/>
                    <a:pt x="1800225" y="1647825"/>
                  </a:cubicBezTo>
                  <a:cubicBezTo>
                    <a:pt x="1826078" y="1659576"/>
                    <a:pt x="1849484" y="1676945"/>
                    <a:pt x="1876425" y="1685925"/>
                  </a:cubicBezTo>
                  <a:cubicBezTo>
                    <a:pt x="1895475" y="1692275"/>
                    <a:pt x="1914094" y="1700105"/>
                    <a:pt x="1933575" y="1704975"/>
                  </a:cubicBezTo>
                  <a:cubicBezTo>
                    <a:pt x="1958975" y="1711325"/>
                    <a:pt x="1983950" y="1719721"/>
                    <a:pt x="2009775" y="1724025"/>
                  </a:cubicBezTo>
                  <a:cubicBezTo>
                    <a:pt x="2028825" y="1727200"/>
                    <a:pt x="2048072" y="1729360"/>
                    <a:pt x="2066925" y="1733550"/>
                  </a:cubicBezTo>
                  <a:cubicBezTo>
                    <a:pt x="2076726" y="1735728"/>
                    <a:pt x="2085760" y="1740640"/>
                    <a:pt x="2095500" y="1743075"/>
                  </a:cubicBezTo>
                  <a:cubicBezTo>
                    <a:pt x="2111206" y="1747002"/>
                    <a:pt x="2127419" y="1748673"/>
                    <a:pt x="2143125" y="1752600"/>
                  </a:cubicBezTo>
                  <a:cubicBezTo>
                    <a:pt x="2152865" y="1755035"/>
                    <a:pt x="2162046" y="1759367"/>
                    <a:pt x="2171700" y="1762125"/>
                  </a:cubicBezTo>
                  <a:cubicBezTo>
                    <a:pt x="2184287" y="1765721"/>
                    <a:pt x="2197213" y="1768054"/>
                    <a:pt x="2209800" y="1771650"/>
                  </a:cubicBezTo>
                  <a:cubicBezTo>
                    <a:pt x="2219454" y="1774408"/>
                    <a:pt x="2228721" y="1778417"/>
                    <a:pt x="2238375" y="1781175"/>
                  </a:cubicBezTo>
                  <a:cubicBezTo>
                    <a:pt x="2250962" y="1784771"/>
                    <a:pt x="2263888" y="1787104"/>
                    <a:pt x="2276475" y="1790700"/>
                  </a:cubicBezTo>
                  <a:cubicBezTo>
                    <a:pt x="2313327" y="1801229"/>
                    <a:pt x="2293345" y="1800225"/>
                    <a:pt x="2314575" y="1800225"/>
                  </a:cubicBezTo>
                </a:path>
              </a:pathLst>
            </a:cu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nvGrpSpPr>
            <p:cNvPr id="106" name="Group 105">
              <a:extLst>
                <a:ext uri="{FF2B5EF4-FFF2-40B4-BE49-F238E27FC236}">
                  <a16:creationId xmlns:a16="http://schemas.microsoft.com/office/drawing/2014/main" id="{81400232-5D61-40A1-BE6B-A927841AA4C7}"/>
                </a:ext>
              </a:extLst>
            </p:cNvPr>
            <p:cNvGrpSpPr/>
            <p:nvPr/>
          </p:nvGrpSpPr>
          <p:grpSpPr>
            <a:xfrm>
              <a:off x="6958019" y="2183214"/>
              <a:ext cx="1457314" cy="725284"/>
              <a:chOff x="7686675" y="2247900"/>
              <a:chExt cx="1457314" cy="725284"/>
            </a:xfrm>
          </p:grpSpPr>
          <p:sp>
            <p:nvSpPr>
              <p:cNvPr id="108" name="Rectangle: Rounded Corners 107">
                <a:extLst>
                  <a:ext uri="{FF2B5EF4-FFF2-40B4-BE49-F238E27FC236}">
                    <a16:creationId xmlns:a16="http://schemas.microsoft.com/office/drawing/2014/main" id="{4328EBB7-5C8A-4C0A-BDBC-731CE7B8B581}"/>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9" name="Oval 108">
                <a:extLst>
                  <a:ext uri="{FF2B5EF4-FFF2-40B4-BE49-F238E27FC236}">
                    <a16:creationId xmlns:a16="http://schemas.microsoft.com/office/drawing/2014/main" id="{3E7590B9-63A4-40E9-BBA0-068CF1E7DAFC}"/>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0" name="Oval 109">
                <a:extLst>
                  <a:ext uri="{FF2B5EF4-FFF2-40B4-BE49-F238E27FC236}">
                    <a16:creationId xmlns:a16="http://schemas.microsoft.com/office/drawing/2014/main" id="{EB30E9E5-C4C6-4126-B106-4A333AAF416A}"/>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1" name="TextBox 110">
                <a:extLst>
                  <a:ext uri="{FF2B5EF4-FFF2-40B4-BE49-F238E27FC236}">
                    <a16:creationId xmlns:a16="http://schemas.microsoft.com/office/drawing/2014/main" id="{31D1F6F2-A5C8-47D7-A16C-5833DCB83C84}"/>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sp>
          <p:nvSpPr>
            <p:cNvPr id="107" name="Oval 106">
              <a:extLst>
                <a:ext uri="{FF2B5EF4-FFF2-40B4-BE49-F238E27FC236}">
                  <a16:creationId xmlns:a16="http://schemas.microsoft.com/office/drawing/2014/main" id="{454E7656-2E47-4167-A5E2-D3059885DB6B}"/>
                </a:ext>
              </a:extLst>
            </p:cNvPr>
            <p:cNvSpPr/>
            <p:nvPr/>
          </p:nvSpPr>
          <p:spPr>
            <a:xfrm>
              <a:off x="6175200" y="4335092"/>
              <a:ext cx="108000" cy="108000"/>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spTree>
    <p:extLst>
      <p:ext uri="{BB962C8B-B14F-4D97-AF65-F5344CB8AC3E}">
        <p14:creationId xmlns:p14="http://schemas.microsoft.com/office/powerpoint/2010/main" val="12541361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תהליך הלימוד (ולידציה)</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90688"/>
                <a:ext cx="10515599" cy="4613397"/>
              </a:xfrm>
            </p:spPr>
            <p:txBody>
              <a:bodyPr>
                <a:normAutofit fontScale="77500" lnSpcReduction="20000"/>
              </a:bodyPr>
              <a:lstStyle/>
              <a:p>
                <a:pPr algn="r" rtl="1">
                  <a:lnSpc>
                    <a:spcPct val="150000"/>
                  </a:lnSpc>
                </a:pPr>
                <a:r>
                  <a:rPr lang="he-IL" dirty="0"/>
                  <a:t>נחלק את ה-</a:t>
                </a:r>
                <a:r>
                  <a:rPr lang="en-US" dirty="0"/>
                  <a:t>Data</a:t>
                </a:r>
                <a:r>
                  <a:rPr lang="he-IL" dirty="0"/>
                  <a:t> שיש לנו לשלוש קבוצות:</a:t>
                </a:r>
                <a:endParaRPr lang="en-US" dirty="0"/>
              </a:p>
              <a:p>
                <a:pPr marL="514350" indent="-514350" algn="r" rtl="1">
                  <a:lnSpc>
                    <a:spcPct val="150000"/>
                  </a:lnSpc>
                  <a:buFont typeface="+mj-lt"/>
                  <a:buAutoNum type="arabicPeriod"/>
                </a:pPr>
                <a:r>
                  <a:rPr lang="en-US" dirty="0"/>
                  <a:t>Training set</a:t>
                </a:r>
                <a:r>
                  <a:rPr lang="he-IL" dirty="0"/>
                  <a:t> (סט אימון) – סט דוגמאות מתויג </a:t>
                </a:r>
                <a14:m>
                  <m:oMath xmlns:m="http://schemas.openxmlformats.org/officeDocument/2006/math">
                    <m:r>
                      <a:rPr lang="en-US" i="1">
                        <a:latin typeface="Cambria Math" panose="02040503050406030204" pitchFamily="18" charset="0"/>
                      </a:rPr>
                      <m:t>𝐷</m:t>
                    </m:r>
                    <m:r>
                      <a:rPr lang="en-US" i="1">
                        <a:latin typeface="Cambria Math" panose="02040503050406030204" pitchFamily="18" charset="0"/>
                      </a:rPr>
                      <m:t>=</m:t>
                    </m:r>
                    <m:sSubSup>
                      <m:sSubSupPr>
                        <m:ctrlPr>
                          <a:rPr lang="he-IL" i="1">
                            <a:latin typeface="Cambria Math" panose="02040503050406030204" pitchFamily="18" charset="0"/>
                          </a:rPr>
                        </m:ctrlPr>
                      </m:sSub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e>
                        </m:d>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1</m:t>
                        </m:r>
                      </m:sub>
                      <m:sup>
                        <m:r>
                          <a:rPr lang="en-US" i="1">
                            <a:latin typeface="Cambria Math" panose="02040503050406030204" pitchFamily="18" charset="0"/>
                          </a:rPr>
                          <m:t>𝑛</m:t>
                        </m:r>
                      </m:sup>
                    </m:sSubSup>
                  </m:oMath>
                </a14:m>
                <a:r>
                  <a:rPr lang="he-IL" dirty="0"/>
                  <a:t> שבאמצעותו האלגוריתם לומד.</a:t>
                </a:r>
              </a:p>
              <a:p>
                <a:pPr marL="514350" indent="-514350" algn="r" rtl="1">
                  <a:lnSpc>
                    <a:spcPct val="150000"/>
                  </a:lnSpc>
                  <a:buFont typeface="+mj-lt"/>
                  <a:buAutoNum type="arabicPeriod"/>
                </a:pPr>
                <a:r>
                  <a:rPr lang="en-US" dirty="0"/>
                  <a:t>Validation set</a:t>
                </a:r>
                <a:r>
                  <a:rPr lang="he-IL" dirty="0"/>
                  <a:t> (סט אימות) - סט דוגמאות מתויג </a:t>
                </a:r>
                <a14:m>
                  <m:oMath xmlns:m="http://schemas.openxmlformats.org/officeDocument/2006/math">
                    <m:r>
                      <a:rPr lang="en-US" i="1">
                        <a:latin typeface="Cambria Math" panose="02040503050406030204" pitchFamily="18" charset="0"/>
                      </a:rPr>
                      <m:t>𝐷</m:t>
                    </m:r>
                    <m:r>
                      <a:rPr lang="en-US" i="1">
                        <a:latin typeface="Cambria Math" panose="02040503050406030204" pitchFamily="18" charset="0"/>
                      </a:rPr>
                      <m:t>=</m:t>
                    </m:r>
                    <m:sSubSup>
                      <m:sSubSupPr>
                        <m:ctrlPr>
                          <a:rPr lang="he-IL" i="1">
                            <a:latin typeface="Cambria Math" panose="02040503050406030204" pitchFamily="18" charset="0"/>
                          </a:rPr>
                        </m:ctrlPr>
                      </m:sSub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e>
                        </m:d>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1</m:t>
                        </m:r>
                      </m:sub>
                      <m:sup>
                        <m:r>
                          <a:rPr lang="en-US" i="1">
                            <a:latin typeface="Cambria Math" panose="02040503050406030204" pitchFamily="18" charset="0"/>
                          </a:rPr>
                          <m:t>𝑛</m:t>
                        </m:r>
                      </m:sup>
                    </m:sSubSup>
                  </m:oMath>
                </a14:m>
                <a:r>
                  <a:rPr lang="he-IL" dirty="0"/>
                  <a:t> שבאמצעותו נעריך את טיבם של המודלים על מנת לבחור ביניהם.</a:t>
                </a:r>
              </a:p>
              <a:p>
                <a:pPr marL="514350" indent="-514350" algn="r" rtl="1">
                  <a:lnSpc>
                    <a:spcPct val="150000"/>
                  </a:lnSpc>
                  <a:buFont typeface="+mj-lt"/>
                  <a:buAutoNum type="arabicPeriod"/>
                </a:pPr>
                <a:r>
                  <a:rPr lang="en-US" dirty="0"/>
                  <a:t>Test set</a:t>
                </a:r>
                <a:r>
                  <a:rPr lang="he-IL" dirty="0"/>
                  <a:t> (סט בוחן) - סט דוגמאות מתויג </a:t>
                </a:r>
                <a14:m>
                  <m:oMath xmlns:m="http://schemas.openxmlformats.org/officeDocument/2006/math">
                    <m:r>
                      <a:rPr lang="en-US" i="1">
                        <a:latin typeface="Cambria Math" panose="02040503050406030204" pitchFamily="18" charset="0"/>
                      </a:rPr>
                      <m:t>𝐷</m:t>
                    </m:r>
                    <m:r>
                      <a:rPr lang="en-US" i="1">
                        <a:latin typeface="Cambria Math" panose="02040503050406030204" pitchFamily="18" charset="0"/>
                      </a:rPr>
                      <m:t>=</m:t>
                    </m:r>
                    <m:sSubSup>
                      <m:sSubSupPr>
                        <m:ctrlPr>
                          <a:rPr lang="he-IL" i="1">
                            <a:latin typeface="Cambria Math" panose="02040503050406030204" pitchFamily="18" charset="0"/>
                          </a:rPr>
                        </m:ctrlPr>
                      </m:sSub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e>
                        </m:d>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1</m:t>
                        </m:r>
                      </m:sub>
                      <m:sup>
                        <m:r>
                          <a:rPr lang="en-US" i="1">
                            <a:latin typeface="Cambria Math" panose="02040503050406030204" pitchFamily="18" charset="0"/>
                          </a:rPr>
                          <m:t>𝑛</m:t>
                        </m:r>
                      </m:sup>
                    </m:sSubSup>
                  </m:oMath>
                </a14:m>
                <a:r>
                  <a:rPr lang="he-IL" dirty="0"/>
                  <a:t> שבאמצעותו נעריך את ביצועי המודל הסופי שבחרנו. </a:t>
                </a:r>
              </a:p>
              <a:p>
                <a:pPr lvl="1" algn="r" rtl="1">
                  <a:lnSpc>
                    <a:spcPct val="150000"/>
                  </a:lnSpc>
                  <a:buFont typeface="Wingdings" panose="05000000000000000000" pitchFamily="2" charset="2"/>
                  <a:buChar char="§"/>
                </a:pPr>
                <a:r>
                  <a:rPr lang="he-IL" dirty="0"/>
                  <a:t>הערה: השימוש בסט זה הינו השלב האחרון בתהליך הלמידה, ואין להשתמש בו כדי להעריך את ביצועי המודל במהלך הלימוד.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90688"/>
                <a:ext cx="10515599" cy="4613397"/>
              </a:xfrm>
              <a:blipFill>
                <a:blip r:embed="rId3"/>
                <a:stretch>
                  <a:fillRect r="-870"/>
                </a:stretch>
              </a:blipFill>
            </p:spPr>
            <p:txBody>
              <a:bodyPr/>
              <a:lstStyle/>
              <a:p>
                <a:r>
                  <a:rPr lang="he-IL">
                    <a:noFill/>
                  </a:rPr>
                  <a:t> </a:t>
                </a:r>
              </a:p>
            </p:txBody>
          </p:sp>
        </mc:Fallback>
      </mc:AlternateContent>
    </p:spTree>
    <p:extLst>
      <p:ext uri="{BB962C8B-B14F-4D97-AF65-F5344CB8AC3E}">
        <p14:creationId xmlns:p14="http://schemas.microsoft.com/office/powerpoint/2010/main" val="4062302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467051" cy="3352800"/>
          </a:xfrm>
        </p:spPr>
        <p:txBody>
          <a:bodyPr vert="horz" lIns="91440" tIns="45720" rIns="91440" bIns="45720" rtlCol="0" anchor="b">
            <a:normAutofit/>
          </a:bodyPr>
          <a:lstStyle/>
          <a:p>
            <a:pPr>
              <a:lnSpc>
                <a:spcPct val="80000"/>
              </a:lnSpc>
            </a:pPr>
            <a:r>
              <a:rPr lang="en-US" b="1" dirty="0">
                <a:solidFill>
                  <a:schemeClr val="bg1"/>
                </a:solidFill>
              </a:rPr>
              <a:t>Regression</a:t>
            </a:r>
            <a:r>
              <a:rPr lang="en-US" sz="6000" b="1" dirty="0">
                <a:solidFill>
                  <a:schemeClr val="bg1"/>
                </a:solidFill>
              </a:rPr>
              <a:t> </a:t>
            </a:r>
            <a:endParaRPr lang="en-US" sz="6000" dirty="0">
              <a:solidFill>
                <a:srgbClr val="FFFFFF"/>
              </a:solidFill>
            </a:endParaRPr>
          </a:p>
        </p:txBody>
      </p:sp>
      <p:pic>
        <p:nvPicPr>
          <p:cNvPr id="9" name="Content Placeholder 4">
            <a:extLst>
              <a:ext uri="{FF2B5EF4-FFF2-40B4-BE49-F238E27FC236}">
                <a16:creationId xmlns:a16="http://schemas.microsoft.com/office/drawing/2014/main" id="{2D87EC92-AB1B-4740-9E36-5D5082ACD9F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108496" y="999926"/>
            <a:ext cx="6480000" cy="4858148"/>
          </a:xfrm>
        </p:spPr>
      </p:pic>
      <p:grpSp>
        <p:nvGrpSpPr>
          <p:cNvPr id="72" name="Group 71">
            <a:extLst>
              <a:ext uri="{FF2B5EF4-FFF2-40B4-BE49-F238E27FC236}">
                <a16:creationId xmlns:a16="http://schemas.microsoft.com/office/drawing/2014/main" id="{1FDC7225-3F7D-439A-B0BC-55700175E8FC}"/>
              </a:ext>
            </a:extLst>
          </p:cNvPr>
          <p:cNvGrpSpPr/>
          <p:nvPr/>
        </p:nvGrpSpPr>
        <p:grpSpPr>
          <a:xfrm>
            <a:off x="5874166" y="1337833"/>
            <a:ext cx="4845587" cy="3545743"/>
            <a:chOff x="5891751" y="1291475"/>
            <a:chExt cx="4845587" cy="3545743"/>
          </a:xfrm>
        </p:grpSpPr>
        <p:sp>
          <p:nvSpPr>
            <p:cNvPr id="73" name="Multiplication Sign 10">
              <a:extLst>
                <a:ext uri="{FF2B5EF4-FFF2-40B4-BE49-F238E27FC236}">
                  <a16:creationId xmlns:a16="http://schemas.microsoft.com/office/drawing/2014/main" id="{7376B02E-8ABF-441E-8C71-84FCBDCBE700}"/>
                </a:ext>
              </a:extLst>
            </p:cNvPr>
            <p:cNvSpPr/>
            <p:nvPr/>
          </p:nvSpPr>
          <p:spPr>
            <a:xfrm>
              <a:off x="5891751" y="129147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74" name="Multiplication Sign 12">
              <a:extLst>
                <a:ext uri="{FF2B5EF4-FFF2-40B4-BE49-F238E27FC236}">
                  <a16:creationId xmlns:a16="http://schemas.microsoft.com/office/drawing/2014/main" id="{D164D5DD-F407-47C0-A543-20A24EA3F09F}"/>
                </a:ext>
              </a:extLst>
            </p:cNvPr>
            <p:cNvSpPr/>
            <p:nvPr/>
          </p:nvSpPr>
          <p:spPr>
            <a:xfrm>
              <a:off x="6325384" y="265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75" name="Multiplication Sign 13">
              <a:extLst>
                <a:ext uri="{FF2B5EF4-FFF2-40B4-BE49-F238E27FC236}">
                  <a16:creationId xmlns:a16="http://schemas.microsoft.com/office/drawing/2014/main" id="{20AE75B3-42F9-4BEF-88BA-CBABE052B8FD}"/>
                </a:ext>
              </a:extLst>
            </p:cNvPr>
            <p:cNvSpPr/>
            <p:nvPr/>
          </p:nvSpPr>
          <p:spPr>
            <a:xfrm>
              <a:off x="6866494" y="2696964"/>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76" name="Multiplication Sign 14">
              <a:extLst>
                <a:ext uri="{FF2B5EF4-FFF2-40B4-BE49-F238E27FC236}">
                  <a16:creationId xmlns:a16="http://schemas.microsoft.com/office/drawing/2014/main" id="{9D9D396D-6CC2-4FE0-866E-12AE9420CD05}"/>
                </a:ext>
              </a:extLst>
            </p:cNvPr>
            <p:cNvSpPr/>
            <p:nvPr/>
          </p:nvSpPr>
          <p:spPr>
            <a:xfrm>
              <a:off x="7856309" y="2285721"/>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77" name="Multiplication Sign 15">
              <a:extLst>
                <a:ext uri="{FF2B5EF4-FFF2-40B4-BE49-F238E27FC236}">
                  <a16:creationId xmlns:a16="http://schemas.microsoft.com/office/drawing/2014/main" id="{2729E7C9-BD91-472D-B3E4-9D81C318E296}"/>
                </a:ext>
              </a:extLst>
            </p:cNvPr>
            <p:cNvSpPr/>
            <p:nvPr/>
          </p:nvSpPr>
          <p:spPr>
            <a:xfrm>
              <a:off x="7371771" y="301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78" name="Multiplication Sign 16">
              <a:extLst>
                <a:ext uri="{FF2B5EF4-FFF2-40B4-BE49-F238E27FC236}">
                  <a16:creationId xmlns:a16="http://schemas.microsoft.com/office/drawing/2014/main" id="{A800639D-EB34-4F71-9522-00B2E6BA107C}"/>
                </a:ext>
              </a:extLst>
            </p:cNvPr>
            <p:cNvSpPr/>
            <p:nvPr/>
          </p:nvSpPr>
          <p:spPr>
            <a:xfrm>
              <a:off x="8368465" y="3324416"/>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79" name="Multiplication Sign 17">
              <a:extLst>
                <a:ext uri="{FF2B5EF4-FFF2-40B4-BE49-F238E27FC236}">
                  <a16:creationId xmlns:a16="http://schemas.microsoft.com/office/drawing/2014/main" id="{D7263D91-46E2-48BF-8A3D-1D210E883C99}"/>
                </a:ext>
              </a:extLst>
            </p:cNvPr>
            <p:cNvSpPr/>
            <p:nvPr/>
          </p:nvSpPr>
          <p:spPr>
            <a:xfrm>
              <a:off x="9886181" y="337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0" name="Multiplication Sign 19">
              <a:extLst>
                <a:ext uri="{FF2B5EF4-FFF2-40B4-BE49-F238E27FC236}">
                  <a16:creationId xmlns:a16="http://schemas.microsoft.com/office/drawing/2014/main" id="{0FD21D1B-CB04-415C-AA2C-EB247BC74DB7}"/>
                </a:ext>
              </a:extLst>
            </p:cNvPr>
            <p:cNvSpPr/>
            <p:nvPr/>
          </p:nvSpPr>
          <p:spPr>
            <a:xfrm>
              <a:off x="10377338" y="358167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1" name="Multiplication Sign 21">
              <a:extLst>
                <a:ext uri="{FF2B5EF4-FFF2-40B4-BE49-F238E27FC236}">
                  <a16:creationId xmlns:a16="http://schemas.microsoft.com/office/drawing/2014/main" id="{D0BF38A9-B952-4EAA-ABAB-4F00CED1B46B}"/>
                </a:ext>
              </a:extLst>
            </p:cNvPr>
            <p:cNvSpPr/>
            <p:nvPr/>
          </p:nvSpPr>
          <p:spPr>
            <a:xfrm>
              <a:off x="9368670" y="4477218"/>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2" name="Multiplication Sign 22">
              <a:extLst>
                <a:ext uri="{FF2B5EF4-FFF2-40B4-BE49-F238E27FC236}">
                  <a16:creationId xmlns:a16="http://schemas.microsoft.com/office/drawing/2014/main" id="{DC2B1327-0314-4A18-9B0A-D0CC7CF5E688}"/>
                </a:ext>
              </a:extLst>
            </p:cNvPr>
            <p:cNvSpPr/>
            <p:nvPr/>
          </p:nvSpPr>
          <p:spPr>
            <a:xfrm>
              <a:off x="8866712" y="412842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sp>
        <p:nvSpPr>
          <p:cNvPr id="84" name="Oval 83"/>
          <p:cNvSpPr/>
          <p:nvPr/>
        </p:nvSpPr>
        <p:spPr>
          <a:xfrm>
            <a:off x="6397799" y="1816751"/>
            <a:ext cx="180000" cy="1800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5" name="Oval 84"/>
          <p:cNvSpPr/>
          <p:nvPr/>
        </p:nvSpPr>
        <p:spPr>
          <a:xfrm>
            <a:off x="7330334" y="2691343"/>
            <a:ext cx="180000" cy="1800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6" name="Oval 85"/>
          <p:cNvSpPr/>
          <p:nvPr/>
        </p:nvSpPr>
        <p:spPr>
          <a:xfrm>
            <a:off x="8290979" y="2896487"/>
            <a:ext cx="180000" cy="1800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7" name="Oval 86"/>
          <p:cNvSpPr/>
          <p:nvPr/>
        </p:nvSpPr>
        <p:spPr>
          <a:xfrm>
            <a:off x="8859577" y="3730774"/>
            <a:ext cx="180000" cy="1800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8" name="Oval 87"/>
          <p:cNvSpPr/>
          <p:nvPr/>
        </p:nvSpPr>
        <p:spPr>
          <a:xfrm>
            <a:off x="9619742" y="3694720"/>
            <a:ext cx="180000" cy="1800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9" name="Oval 88"/>
          <p:cNvSpPr/>
          <p:nvPr/>
        </p:nvSpPr>
        <p:spPr>
          <a:xfrm>
            <a:off x="10048596" y="4295284"/>
            <a:ext cx="180000" cy="1800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5" name="Group 4"/>
          <p:cNvGrpSpPr/>
          <p:nvPr/>
        </p:nvGrpSpPr>
        <p:grpSpPr>
          <a:xfrm>
            <a:off x="8668164" y="1426011"/>
            <a:ext cx="2232292" cy="921973"/>
            <a:chOff x="2276254" y="903571"/>
            <a:chExt cx="2232292" cy="921973"/>
          </a:xfrm>
        </p:grpSpPr>
        <p:sp>
          <p:nvSpPr>
            <p:cNvPr id="4" name="Rectangle 3"/>
            <p:cNvSpPr/>
            <p:nvPr/>
          </p:nvSpPr>
          <p:spPr>
            <a:xfrm>
              <a:off x="2406764" y="912324"/>
              <a:ext cx="2101782" cy="913220"/>
            </a:xfrm>
            <a:prstGeom prst="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1" name="TextBox 90"/>
            <p:cNvSpPr txBox="1"/>
            <p:nvPr/>
          </p:nvSpPr>
          <p:spPr>
            <a:xfrm>
              <a:off x="2276254" y="903571"/>
              <a:ext cx="1961590" cy="872034"/>
            </a:xfrm>
            <a:prstGeom prst="rect">
              <a:avLst/>
            </a:prstGeom>
            <a:noFill/>
          </p:spPr>
          <p:txBody>
            <a:bodyPr wrap="square" rtlCol="1">
              <a:spAutoFit/>
            </a:bodyPr>
            <a:lstStyle/>
            <a:p>
              <a:pPr algn="r" rtl="1">
                <a:lnSpc>
                  <a:spcPct val="150000"/>
                </a:lnSpc>
              </a:pPr>
              <a:r>
                <a:rPr lang="he-IL" dirty="0">
                  <a:latin typeface="Arial" panose="020B0604020202020204" pitchFamily="34" charset="0"/>
                  <a:cs typeface="Arial" panose="020B0604020202020204" pitchFamily="34" charset="0"/>
                </a:rPr>
                <a:t>סט אימון</a:t>
              </a:r>
            </a:p>
            <a:p>
              <a:pPr algn="r" rtl="1">
                <a:lnSpc>
                  <a:spcPct val="150000"/>
                </a:lnSpc>
              </a:pPr>
              <a:r>
                <a:rPr lang="he-IL" dirty="0">
                  <a:latin typeface="Arial" panose="020B0604020202020204" pitchFamily="34" charset="0"/>
                  <a:cs typeface="Arial" panose="020B0604020202020204" pitchFamily="34" charset="0"/>
                </a:rPr>
                <a:t>סט אימות (ולידציה)</a:t>
              </a:r>
            </a:p>
          </p:txBody>
        </p:sp>
        <p:sp>
          <p:nvSpPr>
            <p:cNvPr id="90" name="Oval 89"/>
            <p:cNvSpPr/>
            <p:nvPr/>
          </p:nvSpPr>
          <p:spPr>
            <a:xfrm>
              <a:off x="4191601" y="1526623"/>
              <a:ext cx="180000" cy="1800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2" name="Multiplication Sign 10">
              <a:extLst>
                <a:ext uri="{FF2B5EF4-FFF2-40B4-BE49-F238E27FC236}">
                  <a16:creationId xmlns:a16="http://schemas.microsoft.com/office/drawing/2014/main" id="{7376B02E-8ABF-441E-8C71-84FCBDCBE700}"/>
                </a:ext>
              </a:extLst>
            </p:cNvPr>
            <p:cNvSpPr/>
            <p:nvPr/>
          </p:nvSpPr>
          <p:spPr>
            <a:xfrm>
              <a:off x="4109550" y="1033559"/>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spTree>
    <p:extLst>
      <p:ext uri="{BB962C8B-B14F-4D97-AF65-F5344CB8AC3E}">
        <p14:creationId xmlns:p14="http://schemas.microsoft.com/office/powerpoint/2010/main" val="36836207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rtl="1"/>
            <a:r>
              <a:rPr lang="en-US" b="1" dirty="0"/>
              <a:t>K-fold Cross-Validation</a:t>
            </a:r>
            <a:endParaRPr lang="en-US" dirty="0"/>
          </a:p>
        </p:txBody>
      </p:sp>
      <p:sp>
        <p:nvSpPr>
          <p:cNvPr id="3" name="Content Placeholder 2"/>
          <p:cNvSpPr>
            <a:spLocks noGrp="1"/>
          </p:cNvSpPr>
          <p:nvPr>
            <p:ph idx="1"/>
          </p:nvPr>
        </p:nvSpPr>
        <p:spPr>
          <a:xfrm>
            <a:off x="484094" y="1690688"/>
            <a:ext cx="10869705" cy="4613397"/>
          </a:xfrm>
        </p:spPr>
        <p:txBody>
          <a:bodyPr>
            <a:normAutofit/>
          </a:bodyPr>
          <a:lstStyle/>
          <a:p>
            <a:pPr algn="r" rtl="1"/>
            <a:r>
              <a:rPr lang="he-IL" dirty="0"/>
              <a:t>במקרים בהם ה- </a:t>
            </a:r>
            <a:r>
              <a:rPr lang="en-US" dirty="0"/>
              <a:t>Data</a:t>
            </a:r>
            <a:r>
              <a:rPr lang="he-IL" dirty="0"/>
              <a:t> הניתן לנו הוא מוגבל, לא נרצה לבזבז </a:t>
            </a:r>
            <a:r>
              <a:rPr lang="en-US" dirty="0"/>
              <a:t> Data </a:t>
            </a:r>
            <a:r>
              <a:rPr lang="he-IL" dirty="0"/>
              <a:t>על ידי הקצאתו ל- </a:t>
            </a:r>
            <a:r>
              <a:rPr lang="en-US" dirty="0"/>
              <a:t>Validation Set</a:t>
            </a:r>
            <a:r>
              <a:rPr lang="he-IL" dirty="0"/>
              <a:t>. שיטה זו מאפשרת לקבל הערכה לשגיאת שערוך.</a:t>
            </a:r>
            <a:endParaRPr lang="en-US" dirty="0"/>
          </a:p>
        </p:txBody>
      </p:sp>
      <p:sp>
        <p:nvSpPr>
          <p:cNvPr id="4" name="Rectangle 2"/>
          <p:cNvSpPr>
            <a:spLocks noChangeArrowheads="1"/>
          </p:cNvSpPr>
          <p:nvPr/>
        </p:nvSpPr>
        <p:spPr bwMode="auto">
          <a:xfrm>
            <a:off x="2593730" y="2721035"/>
            <a:ext cx="177958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he-IL"/>
          </a:p>
        </p:txBody>
      </p:sp>
      <p:graphicFrame>
        <p:nvGraphicFramePr>
          <p:cNvPr id="5" name="Object 4"/>
          <p:cNvGraphicFramePr>
            <a:graphicFrameLocks noChangeAspect="1"/>
          </p:cNvGraphicFramePr>
          <p:nvPr>
            <p:extLst>
              <p:ext uri="{D42A27DB-BD31-4B8C-83A1-F6EECF244321}">
                <p14:modId xmlns:p14="http://schemas.microsoft.com/office/powerpoint/2010/main" val="1818357207"/>
              </p:ext>
            </p:extLst>
          </p:nvPr>
        </p:nvGraphicFramePr>
        <p:xfrm>
          <a:off x="2145642" y="2519082"/>
          <a:ext cx="7900717" cy="4338918"/>
        </p:xfrm>
        <a:graphic>
          <a:graphicData uri="http://schemas.openxmlformats.org/presentationml/2006/ole">
            <mc:AlternateContent xmlns:mc="http://schemas.openxmlformats.org/markup-compatibility/2006">
              <mc:Choice xmlns:v="urn:schemas-microsoft-com:vml" Requires="v">
                <p:oleObj spid="_x0000_s1026" name="Equation" r:id="rId4" imgW="4647960" imgH="2539800" progId="Equation.DSMT4">
                  <p:embed/>
                </p:oleObj>
              </mc:Choice>
              <mc:Fallback>
                <p:oleObj name="Equation" r:id="rId4" imgW="4647960" imgH="2539800" progId="Equation.DSMT4">
                  <p:embed/>
                  <p:pic>
                    <p:nvPicPr>
                      <p:cNvPr id="5" name="Object 4"/>
                      <p:cNvPicPr>
                        <a:picLocks noChangeAspect="1" noChangeArrowheads="1"/>
                      </p:cNvPicPr>
                      <p:nvPr/>
                    </p:nvPicPr>
                    <p:blipFill>
                      <a:blip r:embed="rId5"/>
                      <a:srcRect/>
                      <a:stretch>
                        <a:fillRect/>
                      </a:stretch>
                    </p:blipFill>
                    <p:spPr bwMode="auto">
                      <a:xfrm>
                        <a:off x="2145642" y="2519082"/>
                        <a:ext cx="7900717" cy="4338918"/>
                      </a:xfrm>
                      <a:prstGeom prst="rect">
                        <a:avLst/>
                      </a:prstGeom>
                      <a:noFill/>
                    </p:spPr>
                  </p:pic>
                </p:oleObj>
              </mc:Fallback>
            </mc:AlternateContent>
          </a:graphicData>
        </a:graphic>
      </p:graphicFrame>
    </p:spTree>
    <p:extLst>
      <p:ext uri="{BB962C8B-B14F-4D97-AF65-F5344CB8AC3E}">
        <p14:creationId xmlns:p14="http://schemas.microsoft.com/office/powerpoint/2010/main" val="35622997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3788396"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spTree>
    <p:extLst>
      <p:ext uri="{BB962C8B-B14F-4D97-AF65-F5344CB8AC3E}">
        <p14:creationId xmlns:p14="http://schemas.microsoft.com/office/powerpoint/2010/main" val="22329023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sp>
        <p:nvSpPr>
          <p:cNvPr id="33" name="Freeform 32"/>
          <p:cNvSpPr/>
          <p:nvPr/>
        </p:nvSpPr>
        <p:spPr>
          <a:xfrm>
            <a:off x="7016262" y="2794198"/>
            <a:ext cx="2567353" cy="2270171"/>
          </a:xfrm>
          <a:custGeom>
            <a:avLst/>
            <a:gdLst>
              <a:gd name="connsiteX0" fmla="*/ 2136530 w 2567353"/>
              <a:gd name="connsiteY0" fmla="*/ 19340 h 2270171"/>
              <a:gd name="connsiteX1" fmla="*/ 2136530 w 2567353"/>
              <a:gd name="connsiteY1" fmla="*/ 19340 h 2270171"/>
              <a:gd name="connsiteX2" fmla="*/ 2031023 w 2567353"/>
              <a:gd name="connsiteY2" fmla="*/ 54510 h 2270171"/>
              <a:gd name="connsiteX3" fmla="*/ 2013438 w 2567353"/>
              <a:gd name="connsiteY3" fmla="*/ 80887 h 2270171"/>
              <a:gd name="connsiteX4" fmla="*/ 1943100 w 2567353"/>
              <a:gd name="connsiteY4" fmla="*/ 98471 h 2270171"/>
              <a:gd name="connsiteX5" fmla="*/ 1846384 w 2567353"/>
              <a:gd name="connsiteY5" fmla="*/ 133640 h 2270171"/>
              <a:gd name="connsiteX6" fmla="*/ 1714500 w 2567353"/>
              <a:gd name="connsiteY6" fmla="*/ 160017 h 2270171"/>
              <a:gd name="connsiteX7" fmla="*/ 1688123 w 2567353"/>
              <a:gd name="connsiteY7" fmla="*/ 177602 h 2270171"/>
              <a:gd name="connsiteX8" fmla="*/ 1529861 w 2567353"/>
              <a:gd name="connsiteY8" fmla="*/ 221564 h 2270171"/>
              <a:gd name="connsiteX9" fmla="*/ 1485900 w 2567353"/>
              <a:gd name="connsiteY9" fmla="*/ 247940 h 2270171"/>
              <a:gd name="connsiteX10" fmla="*/ 1389184 w 2567353"/>
              <a:gd name="connsiteY10" fmla="*/ 309487 h 2270171"/>
              <a:gd name="connsiteX11" fmla="*/ 1318846 w 2567353"/>
              <a:gd name="connsiteY11" fmla="*/ 327071 h 2270171"/>
              <a:gd name="connsiteX12" fmla="*/ 1213338 w 2567353"/>
              <a:gd name="connsiteY12" fmla="*/ 371033 h 2270171"/>
              <a:gd name="connsiteX13" fmla="*/ 1186961 w 2567353"/>
              <a:gd name="connsiteY13" fmla="*/ 379825 h 2270171"/>
              <a:gd name="connsiteX14" fmla="*/ 1160584 w 2567353"/>
              <a:gd name="connsiteY14" fmla="*/ 388617 h 2270171"/>
              <a:gd name="connsiteX15" fmla="*/ 1125415 w 2567353"/>
              <a:gd name="connsiteY15" fmla="*/ 414994 h 2270171"/>
              <a:gd name="connsiteX16" fmla="*/ 1046284 w 2567353"/>
              <a:gd name="connsiteY16" fmla="*/ 458956 h 2270171"/>
              <a:gd name="connsiteX17" fmla="*/ 1019907 w 2567353"/>
              <a:gd name="connsiteY17" fmla="*/ 485333 h 2270171"/>
              <a:gd name="connsiteX18" fmla="*/ 975946 w 2567353"/>
              <a:gd name="connsiteY18" fmla="*/ 511710 h 2270171"/>
              <a:gd name="connsiteX19" fmla="*/ 940776 w 2567353"/>
              <a:gd name="connsiteY19" fmla="*/ 546879 h 2270171"/>
              <a:gd name="connsiteX20" fmla="*/ 888023 w 2567353"/>
              <a:gd name="connsiteY20" fmla="*/ 573256 h 2270171"/>
              <a:gd name="connsiteX21" fmla="*/ 835269 w 2567353"/>
              <a:gd name="connsiteY21" fmla="*/ 626010 h 2270171"/>
              <a:gd name="connsiteX22" fmla="*/ 773723 w 2567353"/>
              <a:gd name="connsiteY22" fmla="*/ 652387 h 2270171"/>
              <a:gd name="connsiteX23" fmla="*/ 720969 w 2567353"/>
              <a:gd name="connsiteY23" fmla="*/ 696348 h 2270171"/>
              <a:gd name="connsiteX24" fmla="*/ 703384 w 2567353"/>
              <a:gd name="connsiteY24" fmla="*/ 731517 h 2270171"/>
              <a:gd name="connsiteX25" fmla="*/ 659423 w 2567353"/>
              <a:gd name="connsiteY25" fmla="*/ 757894 h 2270171"/>
              <a:gd name="connsiteX26" fmla="*/ 597876 w 2567353"/>
              <a:gd name="connsiteY26" fmla="*/ 793064 h 2270171"/>
              <a:gd name="connsiteX27" fmla="*/ 518746 w 2567353"/>
              <a:gd name="connsiteY27" fmla="*/ 863402 h 2270171"/>
              <a:gd name="connsiteX28" fmla="*/ 474784 w 2567353"/>
              <a:gd name="connsiteY28" fmla="*/ 916156 h 2270171"/>
              <a:gd name="connsiteX29" fmla="*/ 457200 w 2567353"/>
              <a:gd name="connsiteY29" fmla="*/ 942533 h 2270171"/>
              <a:gd name="connsiteX30" fmla="*/ 430823 w 2567353"/>
              <a:gd name="connsiteY30" fmla="*/ 977702 h 2270171"/>
              <a:gd name="connsiteX31" fmla="*/ 404446 w 2567353"/>
              <a:gd name="connsiteY31" fmla="*/ 1004079 h 2270171"/>
              <a:gd name="connsiteX32" fmla="*/ 360484 w 2567353"/>
              <a:gd name="connsiteY32" fmla="*/ 1048040 h 2270171"/>
              <a:gd name="connsiteX33" fmla="*/ 325315 w 2567353"/>
              <a:gd name="connsiteY33" fmla="*/ 1100794 h 2270171"/>
              <a:gd name="connsiteX34" fmla="*/ 272561 w 2567353"/>
              <a:gd name="connsiteY34" fmla="*/ 1171133 h 2270171"/>
              <a:gd name="connsiteX35" fmla="*/ 246184 w 2567353"/>
              <a:gd name="connsiteY35" fmla="*/ 1197510 h 2270171"/>
              <a:gd name="connsiteX36" fmla="*/ 184638 w 2567353"/>
              <a:gd name="connsiteY36" fmla="*/ 1285433 h 2270171"/>
              <a:gd name="connsiteX37" fmla="*/ 131884 w 2567353"/>
              <a:gd name="connsiteY37" fmla="*/ 1329394 h 2270171"/>
              <a:gd name="connsiteX38" fmla="*/ 96715 w 2567353"/>
              <a:gd name="connsiteY38" fmla="*/ 1382148 h 2270171"/>
              <a:gd name="connsiteX39" fmla="*/ 70338 w 2567353"/>
              <a:gd name="connsiteY39" fmla="*/ 1487656 h 2270171"/>
              <a:gd name="connsiteX40" fmla="*/ 61546 w 2567353"/>
              <a:gd name="connsiteY40" fmla="*/ 1522825 h 2270171"/>
              <a:gd name="connsiteX41" fmla="*/ 52753 w 2567353"/>
              <a:gd name="connsiteY41" fmla="*/ 1557994 h 2270171"/>
              <a:gd name="connsiteX42" fmla="*/ 43961 w 2567353"/>
              <a:gd name="connsiteY42" fmla="*/ 1610748 h 2270171"/>
              <a:gd name="connsiteX43" fmla="*/ 35169 w 2567353"/>
              <a:gd name="connsiteY43" fmla="*/ 1637125 h 2270171"/>
              <a:gd name="connsiteX44" fmla="*/ 26376 w 2567353"/>
              <a:gd name="connsiteY44" fmla="*/ 1672294 h 2270171"/>
              <a:gd name="connsiteX45" fmla="*/ 8792 w 2567353"/>
              <a:gd name="connsiteY45" fmla="*/ 1716256 h 2270171"/>
              <a:gd name="connsiteX46" fmla="*/ 0 w 2567353"/>
              <a:gd name="connsiteY46" fmla="*/ 1760217 h 2270171"/>
              <a:gd name="connsiteX47" fmla="*/ 26376 w 2567353"/>
              <a:gd name="connsiteY47" fmla="*/ 2032779 h 2270171"/>
              <a:gd name="connsiteX48" fmla="*/ 79130 w 2567353"/>
              <a:gd name="connsiteY48" fmla="*/ 2129494 h 2270171"/>
              <a:gd name="connsiteX49" fmla="*/ 96715 w 2567353"/>
              <a:gd name="connsiteY49" fmla="*/ 2155871 h 2270171"/>
              <a:gd name="connsiteX50" fmla="*/ 114300 w 2567353"/>
              <a:gd name="connsiteY50" fmla="*/ 2182248 h 2270171"/>
              <a:gd name="connsiteX51" fmla="*/ 140676 w 2567353"/>
              <a:gd name="connsiteY51" fmla="*/ 2208625 h 2270171"/>
              <a:gd name="connsiteX52" fmla="*/ 158261 w 2567353"/>
              <a:gd name="connsiteY52" fmla="*/ 2235002 h 2270171"/>
              <a:gd name="connsiteX53" fmla="*/ 184638 w 2567353"/>
              <a:gd name="connsiteY53" fmla="*/ 2243794 h 2270171"/>
              <a:gd name="connsiteX54" fmla="*/ 281353 w 2567353"/>
              <a:gd name="connsiteY54" fmla="*/ 2270171 h 2270171"/>
              <a:gd name="connsiteX55" fmla="*/ 518746 w 2567353"/>
              <a:gd name="connsiteY55" fmla="*/ 2261379 h 2270171"/>
              <a:gd name="connsiteX56" fmla="*/ 553915 w 2567353"/>
              <a:gd name="connsiteY56" fmla="*/ 2252587 h 2270171"/>
              <a:gd name="connsiteX57" fmla="*/ 606669 w 2567353"/>
              <a:gd name="connsiteY57" fmla="*/ 2226210 h 2270171"/>
              <a:gd name="connsiteX58" fmla="*/ 650630 w 2567353"/>
              <a:gd name="connsiteY58" fmla="*/ 2173456 h 2270171"/>
              <a:gd name="connsiteX59" fmla="*/ 685800 w 2567353"/>
              <a:gd name="connsiteY59" fmla="*/ 2111910 h 2270171"/>
              <a:gd name="connsiteX60" fmla="*/ 685800 w 2567353"/>
              <a:gd name="connsiteY60" fmla="*/ 1848140 h 2270171"/>
              <a:gd name="connsiteX61" fmla="*/ 720969 w 2567353"/>
              <a:gd name="connsiteY61" fmla="*/ 1795387 h 2270171"/>
              <a:gd name="connsiteX62" fmla="*/ 782515 w 2567353"/>
              <a:gd name="connsiteY62" fmla="*/ 1777802 h 2270171"/>
              <a:gd name="connsiteX63" fmla="*/ 817684 w 2567353"/>
              <a:gd name="connsiteY63" fmla="*/ 1769010 h 2270171"/>
              <a:gd name="connsiteX64" fmla="*/ 870438 w 2567353"/>
              <a:gd name="connsiteY64" fmla="*/ 1751425 h 2270171"/>
              <a:gd name="connsiteX65" fmla="*/ 896815 w 2567353"/>
              <a:gd name="connsiteY65" fmla="*/ 1742633 h 2270171"/>
              <a:gd name="connsiteX66" fmla="*/ 923192 w 2567353"/>
              <a:gd name="connsiteY66" fmla="*/ 1725048 h 2270171"/>
              <a:gd name="connsiteX67" fmla="*/ 993530 w 2567353"/>
              <a:gd name="connsiteY67" fmla="*/ 1707464 h 2270171"/>
              <a:gd name="connsiteX68" fmla="*/ 1019907 w 2567353"/>
              <a:gd name="connsiteY68" fmla="*/ 1698671 h 2270171"/>
              <a:gd name="connsiteX69" fmla="*/ 1055076 w 2567353"/>
              <a:gd name="connsiteY69" fmla="*/ 1689879 h 2270171"/>
              <a:gd name="connsiteX70" fmla="*/ 1143000 w 2567353"/>
              <a:gd name="connsiteY70" fmla="*/ 1645917 h 2270171"/>
              <a:gd name="connsiteX71" fmla="*/ 1169376 w 2567353"/>
              <a:gd name="connsiteY71" fmla="*/ 1637125 h 2270171"/>
              <a:gd name="connsiteX72" fmla="*/ 1222130 w 2567353"/>
              <a:gd name="connsiteY72" fmla="*/ 1601956 h 2270171"/>
              <a:gd name="connsiteX73" fmla="*/ 1274884 w 2567353"/>
              <a:gd name="connsiteY73" fmla="*/ 1575579 h 2270171"/>
              <a:gd name="connsiteX74" fmla="*/ 1327638 w 2567353"/>
              <a:gd name="connsiteY74" fmla="*/ 1540410 h 2270171"/>
              <a:gd name="connsiteX75" fmla="*/ 1389184 w 2567353"/>
              <a:gd name="connsiteY75" fmla="*/ 1496448 h 2270171"/>
              <a:gd name="connsiteX76" fmla="*/ 1415561 w 2567353"/>
              <a:gd name="connsiteY76" fmla="*/ 1470071 h 2270171"/>
              <a:gd name="connsiteX77" fmla="*/ 1468315 w 2567353"/>
              <a:gd name="connsiteY77" fmla="*/ 1443694 h 2270171"/>
              <a:gd name="connsiteX78" fmla="*/ 1485900 w 2567353"/>
              <a:gd name="connsiteY78" fmla="*/ 1417317 h 2270171"/>
              <a:gd name="connsiteX79" fmla="*/ 1538653 w 2567353"/>
              <a:gd name="connsiteY79" fmla="*/ 1373356 h 2270171"/>
              <a:gd name="connsiteX80" fmla="*/ 1565030 w 2567353"/>
              <a:gd name="connsiteY80" fmla="*/ 1364564 h 2270171"/>
              <a:gd name="connsiteX81" fmla="*/ 1591407 w 2567353"/>
              <a:gd name="connsiteY81" fmla="*/ 1338187 h 2270171"/>
              <a:gd name="connsiteX82" fmla="*/ 1626576 w 2567353"/>
              <a:gd name="connsiteY82" fmla="*/ 1329394 h 2270171"/>
              <a:gd name="connsiteX83" fmla="*/ 1670538 w 2567353"/>
              <a:gd name="connsiteY83" fmla="*/ 1311810 h 2270171"/>
              <a:gd name="connsiteX84" fmla="*/ 1732084 w 2567353"/>
              <a:gd name="connsiteY84" fmla="*/ 1303017 h 2270171"/>
              <a:gd name="connsiteX85" fmla="*/ 1951892 w 2567353"/>
              <a:gd name="connsiteY85" fmla="*/ 1294225 h 2270171"/>
              <a:gd name="connsiteX86" fmla="*/ 2057400 w 2567353"/>
              <a:gd name="connsiteY86" fmla="*/ 1276640 h 2270171"/>
              <a:gd name="connsiteX87" fmla="*/ 2083776 w 2567353"/>
              <a:gd name="connsiteY87" fmla="*/ 1259056 h 2270171"/>
              <a:gd name="connsiteX88" fmla="*/ 2136530 w 2567353"/>
              <a:gd name="connsiteY88" fmla="*/ 1241471 h 2270171"/>
              <a:gd name="connsiteX89" fmla="*/ 2198076 w 2567353"/>
              <a:gd name="connsiteY89" fmla="*/ 1206302 h 2270171"/>
              <a:gd name="connsiteX90" fmla="*/ 2224453 w 2567353"/>
              <a:gd name="connsiteY90" fmla="*/ 1197510 h 2270171"/>
              <a:gd name="connsiteX91" fmla="*/ 2242038 w 2567353"/>
              <a:gd name="connsiteY91" fmla="*/ 1171133 h 2270171"/>
              <a:gd name="connsiteX92" fmla="*/ 2268415 w 2567353"/>
              <a:gd name="connsiteY92" fmla="*/ 1144756 h 2270171"/>
              <a:gd name="connsiteX93" fmla="*/ 2286000 w 2567353"/>
              <a:gd name="connsiteY93" fmla="*/ 1109587 h 2270171"/>
              <a:gd name="connsiteX94" fmla="*/ 2303584 w 2567353"/>
              <a:gd name="connsiteY94" fmla="*/ 1012871 h 2270171"/>
              <a:gd name="connsiteX95" fmla="*/ 2312376 w 2567353"/>
              <a:gd name="connsiteY95" fmla="*/ 749102 h 2270171"/>
              <a:gd name="connsiteX96" fmla="*/ 2373923 w 2567353"/>
              <a:gd name="connsiteY96" fmla="*/ 669971 h 2270171"/>
              <a:gd name="connsiteX97" fmla="*/ 2400300 w 2567353"/>
              <a:gd name="connsiteY97" fmla="*/ 652387 h 2270171"/>
              <a:gd name="connsiteX98" fmla="*/ 2444261 w 2567353"/>
              <a:gd name="connsiteY98" fmla="*/ 608425 h 2270171"/>
              <a:gd name="connsiteX99" fmla="*/ 2488223 w 2567353"/>
              <a:gd name="connsiteY99" fmla="*/ 564464 h 2270171"/>
              <a:gd name="connsiteX100" fmla="*/ 2532184 w 2567353"/>
              <a:gd name="connsiteY100" fmla="*/ 511710 h 2270171"/>
              <a:gd name="connsiteX101" fmla="*/ 2549769 w 2567353"/>
              <a:gd name="connsiteY101" fmla="*/ 476540 h 2270171"/>
              <a:gd name="connsiteX102" fmla="*/ 2567353 w 2567353"/>
              <a:gd name="connsiteY102" fmla="*/ 414994 h 2270171"/>
              <a:gd name="connsiteX103" fmla="*/ 2540976 w 2567353"/>
              <a:gd name="connsiteY103" fmla="*/ 239148 h 2270171"/>
              <a:gd name="connsiteX104" fmla="*/ 2497015 w 2567353"/>
              <a:gd name="connsiteY104" fmla="*/ 177602 h 2270171"/>
              <a:gd name="connsiteX105" fmla="*/ 2461846 w 2567353"/>
              <a:gd name="connsiteY105" fmla="*/ 89679 h 2270171"/>
              <a:gd name="connsiteX106" fmla="*/ 2435469 w 2567353"/>
              <a:gd name="connsiteY106" fmla="*/ 80887 h 2270171"/>
              <a:gd name="connsiteX107" fmla="*/ 2382715 w 2567353"/>
              <a:gd name="connsiteY107" fmla="*/ 45717 h 2270171"/>
              <a:gd name="connsiteX108" fmla="*/ 2312376 w 2567353"/>
              <a:gd name="connsiteY108" fmla="*/ 28133 h 2270171"/>
              <a:gd name="connsiteX109" fmla="*/ 2286000 w 2567353"/>
              <a:gd name="connsiteY109" fmla="*/ 10548 h 2270171"/>
              <a:gd name="connsiteX110" fmla="*/ 2162907 w 2567353"/>
              <a:gd name="connsiteY110" fmla="*/ 10548 h 2270171"/>
              <a:gd name="connsiteX111" fmla="*/ 2136530 w 2567353"/>
              <a:gd name="connsiteY111" fmla="*/ 19340 h 2270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2567353" h="2270171">
                <a:moveTo>
                  <a:pt x="2136530" y="19340"/>
                </a:moveTo>
                <a:lnTo>
                  <a:pt x="2136530" y="19340"/>
                </a:lnTo>
                <a:cubicBezTo>
                  <a:pt x="2101361" y="31063"/>
                  <a:pt x="2064181" y="37931"/>
                  <a:pt x="2031023" y="54510"/>
                </a:cubicBezTo>
                <a:cubicBezTo>
                  <a:pt x="2021572" y="59236"/>
                  <a:pt x="2022890" y="76161"/>
                  <a:pt x="2013438" y="80887"/>
                </a:cubicBezTo>
                <a:cubicBezTo>
                  <a:pt x="1991822" y="91695"/>
                  <a:pt x="1966546" y="92610"/>
                  <a:pt x="1943100" y="98471"/>
                </a:cubicBezTo>
                <a:cubicBezTo>
                  <a:pt x="1899171" y="127758"/>
                  <a:pt x="1921127" y="117392"/>
                  <a:pt x="1846384" y="133640"/>
                </a:cubicBezTo>
                <a:cubicBezTo>
                  <a:pt x="1802575" y="143164"/>
                  <a:pt x="1714500" y="160017"/>
                  <a:pt x="1714500" y="160017"/>
                </a:cubicBezTo>
                <a:cubicBezTo>
                  <a:pt x="1705708" y="165879"/>
                  <a:pt x="1698148" y="174260"/>
                  <a:pt x="1688123" y="177602"/>
                </a:cubicBezTo>
                <a:cubicBezTo>
                  <a:pt x="1639382" y="193849"/>
                  <a:pt x="1575427" y="194225"/>
                  <a:pt x="1529861" y="221564"/>
                </a:cubicBezTo>
                <a:cubicBezTo>
                  <a:pt x="1515207" y="230356"/>
                  <a:pt x="1500317" y="238765"/>
                  <a:pt x="1485900" y="247940"/>
                </a:cubicBezTo>
                <a:cubicBezTo>
                  <a:pt x="1460342" y="264204"/>
                  <a:pt x="1417780" y="295189"/>
                  <a:pt x="1389184" y="309487"/>
                </a:cubicBezTo>
                <a:cubicBezTo>
                  <a:pt x="1371161" y="318498"/>
                  <a:pt x="1335565" y="323727"/>
                  <a:pt x="1318846" y="327071"/>
                </a:cubicBezTo>
                <a:cubicBezTo>
                  <a:pt x="1269335" y="360079"/>
                  <a:pt x="1302493" y="341315"/>
                  <a:pt x="1213338" y="371033"/>
                </a:cubicBezTo>
                <a:lnTo>
                  <a:pt x="1186961" y="379825"/>
                </a:lnTo>
                <a:lnTo>
                  <a:pt x="1160584" y="388617"/>
                </a:lnTo>
                <a:cubicBezTo>
                  <a:pt x="1148861" y="397409"/>
                  <a:pt x="1137841" y="407227"/>
                  <a:pt x="1125415" y="414994"/>
                </a:cubicBezTo>
                <a:cubicBezTo>
                  <a:pt x="1075313" y="446308"/>
                  <a:pt x="1101026" y="417900"/>
                  <a:pt x="1046284" y="458956"/>
                </a:cubicBezTo>
                <a:cubicBezTo>
                  <a:pt x="1036337" y="466417"/>
                  <a:pt x="1029854" y="477872"/>
                  <a:pt x="1019907" y="485333"/>
                </a:cubicBezTo>
                <a:cubicBezTo>
                  <a:pt x="1006236" y="495586"/>
                  <a:pt x="989435" y="501218"/>
                  <a:pt x="975946" y="511710"/>
                </a:cubicBezTo>
                <a:cubicBezTo>
                  <a:pt x="962859" y="521889"/>
                  <a:pt x="954358" y="537372"/>
                  <a:pt x="940776" y="546879"/>
                </a:cubicBezTo>
                <a:cubicBezTo>
                  <a:pt x="924670" y="558153"/>
                  <a:pt x="903751" y="561460"/>
                  <a:pt x="888023" y="573256"/>
                </a:cubicBezTo>
                <a:cubicBezTo>
                  <a:pt x="868128" y="588177"/>
                  <a:pt x="858861" y="618146"/>
                  <a:pt x="835269" y="626010"/>
                </a:cubicBezTo>
                <a:cubicBezTo>
                  <a:pt x="796458" y="638947"/>
                  <a:pt x="817181" y="630657"/>
                  <a:pt x="773723" y="652387"/>
                </a:cubicBezTo>
                <a:cubicBezTo>
                  <a:pt x="712892" y="743631"/>
                  <a:pt x="810211" y="607108"/>
                  <a:pt x="720969" y="696348"/>
                </a:cubicBezTo>
                <a:cubicBezTo>
                  <a:pt x="711701" y="705616"/>
                  <a:pt x="712652" y="722249"/>
                  <a:pt x="703384" y="731517"/>
                </a:cubicBezTo>
                <a:cubicBezTo>
                  <a:pt x="691300" y="743601"/>
                  <a:pt x="673642" y="748415"/>
                  <a:pt x="659423" y="757894"/>
                </a:cubicBezTo>
                <a:cubicBezTo>
                  <a:pt x="606193" y="793380"/>
                  <a:pt x="644887" y="777392"/>
                  <a:pt x="597876" y="793064"/>
                </a:cubicBezTo>
                <a:cubicBezTo>
                  <a:pt x="537651" y="853289"/>
                  <a:pt x="565814" y="832023"/>
                  <a:pt x="518746" y="863402"/>
                </a:cubicBezTo>
                <a:cubicBezTo>
                  <a:pt x="475081" y="928898"/>
                  <a:pt x="531205" y="848450"/>
                  <a:pt x="474784" y="916156"/>
                </a:cubicBezTo>
                <a:cubicBezTo>
                  <a:pt x="468019" y="924274"/>
                  <a:pt x="463342" y="933934"/>
                  <a:pt x="457200" y="942533"/>
                </a:cubicBezTo>
                <a:cubicBezTo>
                  <a:pt x="448683" y="954457"/>
                  <a:pt x="440360" y="966576"/>
                  <a:pt x="430823" y="977702"/>
                </a:cubicBezTo>
                <a:cubicBezTo>
                  <a:pt x="422731" y="987143"/>
                  <a:pt x="413238" y="995287"/>
                  <a:pt x="404446" y="1004079"/>
                </a:cubicBezTo>
                <a:cubicBezTo>
                  <a:pt x="379555" y="1078746"/>
                  <a:pt x="420846" y="975604"/>
                  <a:pt x="360484" y="1048040"/>
                </a:cubicBezTo>
                <a:cubicBezTo>
                  <a:pt x="289517" y="1133201"/>
                  <a:pt x="413874" y="1041757"/>
                  <a:pt x="325315" y="1100794"/>
                </a:cubicBezTo>
                <a:cubicBezTo>
                  <a:pt x="307730" y="1124240"/>
                  <a:pt x="293285" y="1150409"/>
                  <a:pt x="272561" y="1171133"/>
                </a:cubicBezTo>
                <a:cubicBezTo>
                  <a:pt x="263769" y="1179925"/>
                  <a:pt x="253818" y="1187695"/>
                  <a:pt x="246184" y="1197510"/>
                </a:cubicBezTo>
                <a:cubicBezTo>
                  <a:pt x="203807" y="1251995"/>
                  <a:pt x="223057" y="1240611"/>
                  <a:pt x="184638" y="1285433"/>
                </a:cubicBezTo>
                <a:cubicBezTo>
                  <a:pt x="162071" y="1311761"/>
                  <a:pt x="159019" y="1311305"/>
                  <a:pt x="131884" y="1329394"/>
                </a:cubicBezTo>
                <a:cubicBezTo>
                  <a:pt x="120161" y="1346979"/>
                  <a:pt x="101841" y="1361645"/>
                  <a:pt x="96715" y="1382148"/>
                </a:cubicBezTo>
                <a:lnTo>
                  <a:pt x="70338" y="1487656"/>
                </a:lnTo>
                <a:lnTo>
                  <a:pt x="61546" y="1522825"/>
                </a:lnTo>
                <a:cubicBezTo>
                  <a:pt x="58615" y="1534548"/>
                  <a:pt x="54739" y="1546075"/>
                  <a:pt x="52753" y="1557994"/>
                </a:cubicBezTo>
                <a:cubicBezTo>
                  <a:pt x="49822" y="1575579"/>
                  <a:pt x="47828" y="1593345"/>
                  <a:pt x="43961" y="1610748"/>
                </a:cubicBezTo>
                <a:cubicBezTo>
                  <a:pt x="41951" y="1619795"/>
                  <a:pt x="37715" y="1628214"/>
                  <a:pt x="35169" y="1637125"/>
                </a:cubicBezTo>
                <a:cubicBezTo>
                  <a:pt x="31849" y="1648744"/>
                  <a:pt x="30197" y="1660830"/>
                  <a:pt x="26376" y="1672294"/>
                </a:cubicBezTo>
                <a:cubicBezTo>
                  <a:pt x="21385" y="1687267"/>
                  <a:pt x="13327" y="1701139"/>
                  <a:pt x="8792" y="1716256"/>
                </a:cubicBezTo>
                <a:cubicBezTo>
                  <a:pt x="4498" y="1730570"/>
                  <a:pt x="2931" y="1745563"/>
                  <a:pt x="0" y="1760217"/>
                </a:cubicBezTo>
                <a:cubicBezTo>
                  <a:pt x="9269" y="1885347"/>
                  <a:pt x="-258" y="1939563"/>
                  <a:pt x="26376" y="2032779"/>
                </a:cubicBezTo>
                <a:cubicBezTo>
                  <a:pt x="39122" y="2077389"/>
                  <a:pt x="44549" y="2075153"/>
                  <a:pt x="79130" y="2129494"/>
                </a:cubicBezTo>
                <a:cubicBezTo>
                  <a:pt x="84803" y="2138409"/>
                  <a:pt x="90853" y="2147079"/>
                  <a:pt x="96715" y="2155871"/>
                </a:cubicBezTo>
                <a:cubicBezTo>
                  <a:pt x="102577" y="2164663"/>
                  <a:pt x="106828" y="2174776"/>
                  <a:pt x="114300" y="2182248"/>
                </a:cubicBezTo>
                <a:cubicBezTo>
                  <a:pt x="123092" y="2191040"/>
                  <a:pt x="132716" y="2199073"/>
                  <a:pt x="140676" y="2208625"/>
                </a:cubicBezTo>
                <a:cubicBezTo>
                  <a:pt x="147441" y="2216743"/>
                  <a:pt x="150009" y="2228401"/>
                  <a:pt x="158261" y="2235002"/>
                </a:cubicBezTo>
                <a:cubicBezTo>
                  <a:pt x="165498" y="2240792"/>
                  <a:pt x="176119" y="2240143"/>
                  <a:pt x="184638" y="2243794"/>
                </a:cubicBezTo>
                <a:cubicBezTo>
                  <a:pt x="251771" y="2272565"/>
                  <a:pt x="185600" y="2256492"/>
                  <a:pt x="281353" y="2270171"/>
                </a:cubicBezTo>
                <a:cubicBezTo>
                  <a:pt x="360484" y="2267240"/>
                  <a:pt x="439725" y="2266477"/>
                  <a:pt x="518746" y="2261379"/>
                </a:cubicBezTo>
                <a:cubicBezTo>
                  <a:pt x="530805" y="2260601"/>
                  <a:pt x="542808" y="2257347"/>
                  <a:pt x="553915" y="2252587"/>
                </a:cubicBezTo>
                <a:cubicBezTo>
                  <a:pt x="673214" y="2201458"/>
                  <a:pt x="495533" y="2263254"/>
                  <a:pt x="606669" y="2226210"/>
                </a:cubicBezTo>
                <a:cubicBezTo>
                  <a:pt x="626116" y="2206763"/>
                  <a:pt x="638388" y="2197940"/>
                  <a:pt x="650630" y="2173456"/>
                </a:cubicBezTo>
                <a:cubicBezTo>
                  <a:pt x="684193" y="2106330"/>
                  <a:pt x="622025" y="2196943"/>
                  <a:pt x="685800" y="2111910"/>
                </a:cubicBezTo>
                <a:cubicBezTo>
                  <a:pt x="680670" y="2034973"/>
                  <a:pt x="667482" y="1925077"/>
                  <a:pt x="685800" y="1848140"/>
                </a:cubicBezTo>
                <a:cubicBezTo>
                  <a:pt x="690695" y="1827581"/>
                  <a:pt x="700466" y="1800513"/>
                  <a:pt x="720969" y="1795387"/>
                </a:cubicBezTo>
                <a:cubicBezTo>
                  <a:pt x="830965" y="1767886"/>
                  <a:pt x="694180" y="1803040"/>
                  <a:pt x="782515" y="1777802"/>
                </a:cubicBezTo>
                <a:cubicBezTo>
                  <a:pt x="794134" y="1774482"/>
                  <a:pt x="806110" y="1772482"/>
                  <a:pt x="817684" y="1769010"/>
                </a:cubicBezTo>
                <a:cubicBezTo>
                  <a:pt x="835438" y="1763684"/>
                  <a:pt x="852853" y="1757287"/>
                  <a:pt x="870438" y="1751425"/>
                </a:cubicBezTo>
                <a:lnTo>
                  <a:pt x="896815" y="1742633"/>
                </a:lnTo>
                <a:cubicBezTo>
                  <a:pt x="905607" y="1736771"/>
                  <a:pt x="913740" y="1729774"/>
                  <a:pt x="923192" y="1725048"/>
                </a:cubicBezTo>
                <a:cubicBezTo>
                  <a:pt x="943289" y="1715000"/>
                  <a:pt x="973467" y="1712480"/>
                  <a:pt x="993530" y="1707464"/>
                </a:cubicBezTo>
                <a:cubicBezTo>
                  <a:pt x="1002521" y="1705216"/>
                  <a:pt x="1010996" y="1701217"/>
                  <a:pt x="1019907" y="1698671"/>
                </a:cubicBezTo>
                <a:cubicBezTo>
                  <a:pt x="1031526" y="1695351"/>
                  <a:pt x="1043353" y="1692810"/>
                  <a:pt x="1055076" y="1689879"/>
                </a:cubicBezTo>
                <a:cubicBezTo>
                  <a:pt x="1105075" y="1652381"/>
                  <a:pt x="1076344" y="1668136"/>
                  <a:pt x="1143000" y="1645917"/>
                </a:cubicBezTo>
                <a:lnTo>
                  <a:pt x="1169376" y="1637125"/>
                </a:lnTo>
                <a:cubicBezTo>
                  <a:pt x="1219379" y="1587122"/>
                  <a:pt x="1171231" y="1627405"/>
                  <a:pt x="1222130" y="1601956"/>
                </a:cubicBezTo>
                <a:cubicBezTo>
                  <a:pt x="1290307" y="1567868"/>
                  <a:pt x="1208585" y="1597678"/>
                  <a:pt x="1274884" y="1575579"/>
                </a:cubicBezTo>
                <a:lnTo>
                  <a:pt x="1327638" y="1540410"/>
                </a:lnTo>
                <a:cubicBezTo>
                  <a:pt x="1348511" y="1526494"/>
                  <a:pt x="1370101" y="1512805"/>
                  <a:pt x="1389184" y="1496448"/>
                </a:cubicBezTo>
                <a:cubicBezTo>
                  <a:pt x="1398625" y="1488356"/>
                  <a:pt x="1406009" y="1478031"/>
                  <a:pt x="1415561" y="1470071"/>
                </a:cubicBezTo>
                <a:cubicBezTo>
                  <a:pt x="1438285" y="1451135"/>
                  <a:pt x="1441881" y="1452506"/>
                  <a:pt x="1468315" y="1443694"/>
                </a:cubicBezTo>
                <a:cubicBezTo>
                  <a:pt x="1474177" y="1434902"/>
                  <a:pt x="1479135" y="1425435"/>
                  <a:pt x="1485900" y="1417317"/>
                </a:cubicBezTo>
                <a:cubicBezTo>
                  <a:pt x="1499791" y="1400648"/>
                  <a:pt x="1518890" y="1383237"/>
                  <a:pt x="1538653" y="1373356"/>
                </a:cubicBezTo>
                <a:cubicBezTo>
                  <a:pt x="1546943" y="1369211"/>
                  <a:pt x="1556238" y="1367495"/>
                  <a:pt x="1565030" y="1364564"/>
                </a:cubicBezTo>
                <a:cubicBezTo>
                  <a:pt x="1573822" y="1355772"/>
                  <a:pt x="1580611" y="1344356"/>
                  <a:pt x="1591407" y="1338187"/>
                </a:cubicBezTo>
                <a:cubicBezTo>
                  <a:pt x="1601899" y="1332192"/>
                  <a:pt x="1615112" y="1333215"/>
                  <a:pt x="1626576" y="1329394"/>
                </a:cubicBezTo>
                <a:cubicBezTo>
                  <a:pt x="1641549" y="1324403"/>
                  <a:pt x="1655226" y="1315638"/>
                  <a:pt x="1670538" y="1311810"/>
                </a:cubicBezTo>
                <a:cubicBezTo>
                  <a:pt x="1690643" y="1306784"/>
                  <a:pt x="1711401" y="1304310"/>
                  <a:pt x="1732084" y="1303017"/>
                </a:cubicBezTo>
                <a:cubicBezTo>
                  <a:pt x="1805269" y="1298443"/>
                  <a:pt x="1878623" y="1297156"/>
                  <a:pt x="1951892" y="1294225"/>
                </a:cubicBezTo>
                <a:cubicBezTo>
                  <a:pt x="1967409" y="1292285"/>
                  <a:pt x="2033476" y="1286893"/>
                  <a:pt x="2057400" y="1276640"/>
                </a:cubicBezTo>
                <a:cubicBezTo>
                  <a:pt x="2067112" y="1272478"/>
                  <a:pt x="2074120" y="1263348"/>
                  <a:pt x="2083776" y="1259056"/>
                </a:cubicBezTo>
                <a:cubicBezTo>
                  <a:pt x="2100714" y="1251528"/>
                  <a:pt x="2121107" y="1251753"/>
                  <a:pt x="2136530" y="1241471"/>
                </a:cubicBezTo>
                <a:cubicBezTo>
                  <a:pt x="2163017" y="1223813"/>
                  <a:pt x="2166846" y="1219687"/>
                  <a:pt x="2198076" y="1206302"/>
                </a:cubicBezTo>
                <a:cubicBezTo>
                  <a:pt x="2206595" y="1202651"/>
                  <a:pt x="2215661" y="1200441"/>
                  <a:pt x="2224453" y="1197510"/>
                </a:cubicBezTo>
                <a:cubicBezTo>
                  <a:pt x="2230315" y="1188718"/>
                  <a:pt x="2235273" y="1179251"/>
                  <a:pt x="2242038" y="1171133"/>
                </a:cubicBezTo>
                <a:cubicBezTo>
                  <a:pt x="2249998" y="1161581"/>
                  <a:pt x="2261188" y="1154874"/>
                  <a:pt x="2268415" y="1144756"/>
                </a:cubicBezTo>
                <a:cubicBezTo>
                  <a:pt x="2276033" y="1134091"/>
                  <a:pt x="2280138" y="1121310"/>
                  <a:pt x="2286000" y="1109587"/>
                </a:cubicBezTo>
                <a:cubicBezTo>
                  <a:pt x="2294962" y="1073739"/>
                  <a:pt x="2301411" y="1053064"/>
                  <a:pt x="2303584" y="1012871"/>
                </a:cubicBezTo>
                <a:cubicBezTo>
                  <a:pt x="2308332" y="925027"/>
                  <a:pt x="2300274" y="836237"/>
                  <a:pt x="2312376" y="749102"/>
                </a:cubicBezTo>
                <a:cubicBezTo>
                  <a:pt x="2314942" y="730626"/>
                  <a:pt x="2355842" y="685038"/>
                  <a:pt x="2373923" y="669971"/>
                </a:cubicBezTo>
                <a:cubicBezTo>
                  <a:pt x="2382041" y="663206"/>
                  <a:pt x="2391508" y="658248"/>
                  <a:pt x="2400300" y="652387"/>
                </a:cubicBezTo>
                <a:cubicBezTo>
                  <a:pt x="2447188" y="582053"/>
                  <a:pt x="2385649" y="667037"/>
                  <a:pt x="2444261" y="608425"/>
                </a:cubicBezTo>
                <a:cubicBezTo>
                  <a:pt x="2502873" y="549813"/>
                  <a:pt x="2417889" y="611352"/>
                  <a:pt x="2488223" y="564464"/>
                </a:cubicBezTo>
                <a:cubicBezTo>
                  <a:pt x="2541358" y="458187"/>
                  <a:pt x="2470049" y="586271"/>
                  <a:pt x="2532184" y="511710"/>
                </a:cubicBezTo>
                <a:cubicBezTo>
                  <a:pt x="2540575" y="501641"/>
                  <a:pt x="2544606" y="488587"/>
                  <a:pt x="2549769" y="476540"/>
                </a:cubicBezTo>
                <a:cubicBezTo>
                  <a:pt x="2557338" y="458880"/>
                  <a:pt x="2562891" y="432842"/>
                  <a:pt x="2567353" y="414994"/>
                </a:cubicBezTo>
                <a:cubicBezTo>
                  <a:pt x="2561642" y="352168"/>
                  <a:pt x="2560970" y="299131"/>
                  <a:pt x="2540976" y="239148"/>
                </a:cubicBezTo>
                <a:cubicBezTo>
                  <a:pt x="2538404" y="231431"/>
                  <a:pt x="2497643" y="178439"/>
                  <a:pt x="2497015" y="177602"/>
                </a:cubicBezTo>
                <a:cubicBezTo>
                  <a:pt x="2490179" y="136582"/>
                  <a:pt x="2495332" y="117583"/>
                  <a:pt x="2461846" y="89679"/>
                </a:cubicBezTo>
                <a:cubicBezTo>
                  <a:pt x="2454726" y="83746"/>
                  <a:pt x="2444261" y="83818"/>
                  <a:pt x="2435469" y="80887"/>
                </a:cubicBezTo>
                <a:cubicBezTo>
                  <a:pt x="2417884" y="69164"/>
                  <a:pt x="2403439" y="49862"/>
                  <a:pt x="2382715" y="45717"/>
                </a:cubicBezTo>
                <a:cubicBezTo>
                  <a:pt x="2329665" y="35107"/>
                  <a:pt x="2352930" y="41651"/>
                  <a:pt x="2312376" y="28133"/>
                </a:cubicBezTo>
                <a:cubicBezTo>
                  <a:pt x="2303584" y="22271"/>
                  <a:pt x="2295451" y="15274"/>
                  <a:pt x="2286000" y="10548"/>
                </a:cubicBezTo>
                <a:cubicBezTo>
                  <a:pt x="2246386" y="-9260"/>
                  <a:pt x="2207821" y="3638"/>
                  <a:pt x="2162907" y="10548"/>
                </a:cubicBezTo>
                <a:cubicBezTo>
                  <a:pt x="2156430" y="11544"/>
                  <a:pt x="2140926" y="17875"/>
                  <a:pt x="2136530" y="19340"/>
                </a:cubicBez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2" name="Object 41"/>
          <p:cNvGraphicFramePr>
            <a:graphicFrameLocks noChangeAspect="1"/>
          </p:cNvGraphicFramePr>
          <p:nvPr>
            <p:extLst>
              <p:ext uri="{D42A27DB-BD31-4B8C-83A1-F6EECF244321}">
                <p14:modId xmlns:p14="http://schemas.microsoft.com/office/powerpoint/2010/main" val="2735055617"/>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2050" name="Equation" r:id="rId3" imgW="203040" imgH="241200" progId="Equation.DSMT4">
                  <p:embed/>
                </p:oleObj>
              </mc:Choice>
              <mc:Fallback>
                <p:oleObj name="Equation" r:id="rId3" imgW="203040" imgH="241200" progId="Equation.DSMT4">
                  <p:embed/>
                  <p:pic>
                    <p:nvPicPr>
                      <p:cNvPr id="42" name="Object 41"/>
                      <p:cNvPicPr>
                        <a:picLocks noChangeAspect="1" noChangeArrowheads="1"/>
                      </p:cNvPicPr>
                      <p:nvPr/>
                    </p:nvPicPr>
                    <p:blipFill>
                      <a:blip r:embed="rId4"/>
                      <a:srcRect/>
                      <a:stretch>
                        <a:fillRect/>
                      </a:stretch>
                    </p:blipFill>
                    <p:spPr bwMode="auto">
                      <a:xfrm>
                        <a:off x="8190586" y="3445706"/>
                        <a:ext cx="258762" cy="309562"/>
                      </a:xfrm>
                      <a:prstGeom prst="rect">
                        <a:avLst/>
                      </a:prstGeom>
                      <a:noFill/>
                    </p:spPr>
                  </p:pic>
                </p:oleObj>
              </mc:Fallback>
            </mc:AlternateContent>
          </a:graphicData>
        </a:graphic>
      </p:graphicFrame>
      <p:sp>
        <p:nvSpPr>
          <p:cNvPr id="35" name="Freeform 34"/>
          <p:cNvSpPr/>
          <p:nvPr/>
        </p:nvSpPr>
        <p:spPr>
          <a:xfrm>
            <a:off x="7517423" y="3235569"/>
            <a:ext cx="2831647" cy="2286000"/>
          </a:xfrm>
          <a:custGeom>
            <a:avLst/>
            <a:gdLst>
              <a:gd name="connsiteX0" fmla="*/ 0 w 2831647"/>
              <a:gd name="connsiteY0" fmla="*/ 1837593 h 2286000"/>
              <a:gd name="connsiteX1" fmla="*/ 0 w 2831647"/>
              <a:gd name="connsiteY1" fmla="*/ 1837593 h 2286000"/>
              <a:gd name="connsiteX2" fmla="*/ 43962 w 2831647"/>
              <a:gd name="connsiteY2" fmla="*/ 1951893 h 2286000"/>
              <a:gd name="connsiteX3" fmla="*/ 70339 w 2831647"/>
              <a:gd name="connsiteY3" fmla="*/ 1978269 h 2286000"/>
              <a:gd name="connsiteX4" fmla="*/ 105508 w 2831647"/>
              <a:gd name="connsiteY4" fmla="*/ 2031023 h 2286000"/>
              <a:gd name="connsiteX5" fmla="*/ 140677 w 2831647"/>
              <a:gd name="connsiteY5" fmla="*/ 2092569 h 2286000"/>
              <a:gd name="connsiteX6" fmla="*/ 193431 w 2831647"/>
              <a:gd name="connsiteY6" fmla="*/ 2136531 h 2286000"/>
              <a:gd name="connsiteX7" fmla="*/ 237392 w 2831647"/>
              <a:gd name="connsiteY7" fmla="*/ 2189285 h 2286000"/>
              <a:gd name="connsiteX8" fmla="*/ 272562 w 2831647"/>
              <a:gd name="connsiteY8" fmla="*/ 2215662 h 2286000"/>
              <a:gd name="connsiteX9" fmla="*/ 325315 w 2831647"/>
              <a:gd name="connsiteY9" fmla="*/ 2259623 h 2286000"/>
              <a:gd name="connsiteX10" fmla="*/ 378069 w 2831647"/>
              <a:gd name="connsiteY10" fmla="*/ 2286000 h 2286000"/>
              <a:gd name="connsiteX11" fmla="*/ 571500 w 2831647"/>
              <a:gd name="connsiteY11" fmla="*/ 2277208 h 2286000"/>
              <a:gd name="connsiteX12" fmla="*/ 633046 w 2831647"/>
              <a:gd name="connsiteY12" fmla="*/ 2268416 h 2286000"/>
              <a:gd name="connsiteX13" fmla="*/ 659423 w 2831647"/>
              <a:gd name="connsiteY13" fmla="*/ 2250831 h 2286000"/>
              <a:gd name="connsiteX14" fmla="*/ 720969 w 2831647"/>
              <a:gd name="connsiteY14" fmla="*/ 2242039 h 2286000"/>
              <a:gd name="connsiteX15" fmla="*/ 808892 w 2831647"/>
              <a:gd name="connsiteY15" fmla="*/ 2215662 h 2286000"/>
              <a:gd name="connsiteX16" fmla="*/ 861646 w 2831647"/>
              <a:gd name="connsiteY16" fmla="*/ 2198077 h 2286000"/>
              <a:gd name="connsiteX17" fmla="*/ 896815 w 2831647"/>
              <a:gd name="connsiteY17" fmla="*/ 2189285 h 2286000"/>
              <a:gd name="connsiteX18" fmla="*/ 958362 w 2831647"/>
              <a:gd name="connsiteY18" fmla="*/ 2162908 h 2286000"/>
              <a:gd name="connsiteX19" fmla="*/ 1046285 w 2831647"/>
              <a:gd name="connsiteY19" fmla="*/ 2136531 h 2286000"/>
              <a:gd name="connsiteX20" fmla="*/ 1099039 w 2831647"/>
              <a:gd name="connsiteY20" fmla="*/ 2110154 h 2286000"/>
              <a:gd name="connsiteX21" fmla="*/ 1169377 w 2831647"/>
              <a:gd name="connsiteY21" fmla="*/ 2083777 h 2286000"/>
              <a:gd name="connsiteX22" fmla="*/ 1222131 w 2831647"/>
              <a:gd name="connsiteY22" fmla="*/ 2039816 h 2286000"/>
              <a:gd name="connsiteX23" fmla="*/ 1274885 w 2831647"/>
              <a:gd name="connsiteY23" fmla="*/ 1995854 h 2286000"/>
              <a:gd name="connsiteX24" fmla="*/ 1292469 w 2831647"/>
              <a:gd name="connsiteY24" fmla="*/ 1969477 h 2286000"/>
              <a:gd name="connsiteX25" fmla="*/ 1318846 w 2831647"/>
              <a:gd name="connsiteY25" fmla="*/ 1934308 h 2286000"/>
              <a:gd name="connsiteX26" fmla="*/ 1345223 w 2831647"/>
              <a:gd name="connsiteY26" fmla="*/ 1907931 h 2286000"/>
              <a:gd name="connsiteX27" fmla="*/ 1362808 w 2831647"/>
              <a:gd name="connsiteY27" fmla="*/ 1881554 h 2286000"/>
              <a:gd name="connsiteX28" fmla="*/ 1389185 w 2831647"/>
              <a:gd name="connsiteY28" fmla="*/ 1855177 h 2286000"/>
              <a:gd name="connsiteX29" fmla="*/ 1406769 w 2831647"/>
              <a:gd name="connsiteY29" fmla="*/ 1828800 h 2286000"/>
              <a:gd name="connsiteX30" fmla="*/ 1433146 w 2831647"/>
              <a:gd name="connsiteY30" fmla="*/ 1811216 h 2286000"/>
              <a:gd name="connsiteX31" fmla="*/ 1441939 w 2831647"/>
              <a:gd name="connsiteY31" fmla="*/ 1767254 h 2286000"/>
              <a:gd name="connsiteX32" fmla="*/ 1468315 w 2831647"/>
              <a:gd name="connsiteY32" fmla="*/ 1749669 h 2286000"/>
              <a:gd name="connsiteX33" fmla="*/ 1556239 w 2831647"/>
              <a:gd name="connsiteY33" fmla="*/ 1652954 h 2286000"/>
              <a:gd name="connsiteX34" fmla="*/ 1626577 w 2831647"/>
              <a:gd name="connsiteY34" fmla="*/ 1547446 h 2286000"/>
              <a:gd name="connsiteX35" fmla="*/ 1670539 w 2831647"/>
              <a:gd name="connsiteY35" fmla="*/ 1494693 h 2286000"/>
              <a:gd name="connsiteX36" fmla="*/ 1696915 w 2831647"/>
              <a:gd name="connsiteY36" fmla="*/ 1477108 h 2286000"/>
              <a:gd name="connsiteX37" fmla="*/ 1723292 w 2831647"/>
              <a:gd name="connsiteY37" fmla="*/ 1450731 h 2286000"/>
              <a:gd name="connsiteX38" fmla="*/ 1758462 w 2831647"/>
              <a:gd name="connsiteY38" fmla="*/ 1433146 h 2286000"/>
              <a:gd name="connsiteX39" fmla="*/ 1802423 w 2831647"/>
              <a:gd name="connsiteY39" fmla="*/ 1406769 h 2286000"/>
              <a:gd name="connsiteX40" fmla="*/ 1978269 w 2831647"/>
              <a:gd name="connsiteY40" fmla="*/ 1362808 h 2286000"/>
              <a:gd name="connsiteX41" fmla="*/ 2171700 w 2831647"/>
              <a:gd name="connsiteY41" fmla="*/ 1354016 h 2286000"/>
              <a:gd name="connsiteX42" fmla="*/ 2277208 w 2831647"/>
              <a:gd name="connsiteY42" fmla="*/ 1327639 h 2286000"/>
              <a:gd name="connsiteX43" fmla="*/ 2321169 w 2831647"/>
              <a:gd name="connsiteY43" fmla="*/ 1310054 h 2286000"/>
              <a:gd name="connsiteX44" fmla="*/ 2417885 w 2831647"/>
              <a:gd name="connsiteY44" fmla="*/ 1283677 h 2286000"/>
              <a:gd name="connsiteX45" fmla="*/ 2453054 w 2831647"/>
              <a:gd name="connsiteY45" fmla="*/ 1266093 h 2286000"/>
              <a:gd name="connsiteX46" fmla="*/ 2540977 w 2831647"/>
              <a:gd name="connsiteY46" fmla="*/ 1230923 h 2286000"/>
              <a:gd name="connsiteX47" fmla="*/ 2628900 w 2831647"/>
              <a:gd name="connsiteY47" fmla="*/ 1151793 h 2286000"/>
              <a:gd name="connsiteX48" fmla="*/ 2664069 w 2831647"/>
              <a:gd name="connsiteY48" fmla="*/ 1116623 h 2286000"/>
              <a:gd name="connsiteX49" fmla="*/ 2690446 w 2831647"/>
              <a:gd name="connsiteY49" fmla="*/ 1090246 h 2286000"/>
              <a:gd name="connsiteX50" fmla="*/ 2699239 w 2831647"/>
              <a:gd name="connsiteY50" fmla="*/ 1037493 h 2286000"/>
              <a:gd name="connsiteX51" fmla="*/ 2725615 w 2831647"/>
              <a:gd name="connsiteY51" fmla="*/ 1002323 h 2286000"/>
              <a:gd name="connsiteX52" fmla="*/ 2751992 w 2831647"/>
              <a:gd name="connsiteY52" fmla="*/ 949569 h 2286000"/>
              <a:gd name="connsiteX53" fmla="*/ 2769577 w 2831647"/>
              <a:gd name="connsiteY53" fmla="*/ 923193 h 2286000"/>
              <a:gd name="connsiteX54" fmla="*/ 2778369 w 2831647"/>
              <a:gd name="connsiteY54" fmla="*/ 896816 h 2286000"/>
              <a:gd name="connsiteX55" fmla="*/ 2787162 w 2831647"/>
              <a:gd name="connsiteY55" fmla="*/ 861646 h 2286000"/>
              <a:gd name="connsiteX56" fmla="*/ 2804746 w 2831647"/>
              <a:gd name="connsiteY56" fmla="*/ 817685 h 2286000"/>
              <a:gd name="connsiteX57" fmla="*/ 2813539 w 2831647"/>
              <a:gd name="connsiteY57" fmla="*/ 756139 h 2286000"/>
              <a:gd name="connsiteX58" fmla="*/ 2831123 w 2831647"/>
              <a:gd name="connsiteY58" fmla="*/ 694593 h 2286000"/>
              <a:gd name="connsiteX59" fmla="*/ 2804746 w 2831647"/>
              <a:gd name="connsiteY59" fmla="*/ 465993 h 2286000"/>
              <a:gd name="connsiteX60" fmla="*/ 2787162 w 2831647"/>
              <a:gd name="connsiteY60" fmla="*/ 413239 h 2286000"/>
              <a:gd name="connsiteX61" fmla="*/ 2769577 w 2831647"/>
              <a:gd name="connsiteY61" fmla="*/ 378069 h 2286000"/>
              <a:gd name="connsiteX62" fmla="*/ 2751992 w 2831647"/>
              <a:gd name="connsiteY62" fmla="*/ 325316 h 2286000"/>
              <a:gd name="connsiteX63" fmla="*/ 2699239 w 2831647"/>
              <a:gd name="connsiteY63" fmla="*/ 263769 h 2286000"/>
              <a:gd name="connsiteX64" fmla="*/ 2681654 w 2831647"/>
              <a:gd name="connsiteY64" fmla="*/ 237393 h 2286000"/>
              <a:gd name="connsiteX65" fmla="*/ 2646485 w 2831647"/>
              <a:gd name="connsiteY65" fmla="*/ 211016 h 2286000"/>
              <a:gd name="connsiteX66" fmla="*/ 2611315 w 2831647"/>
              <a:gd name="connsiteY66" fmla="*/ 175846 h 2286000"/>
              <a:gd name="connsiteX67" fmla="*/ 2558562 w 2831647"/>
              <a:gd name="connsiteY67" fmla="*/ 123093 h 2286000"/>
              <a:gd name="connsiteX68" fmla="*/ 2532185 w 2831647"/>
              <a:gd name="connsiteY68" fmla="*/ 87923 h 2286000"/>
              <a:gd name="connsiteX69" fmla="*/ 2470639 w 2831647"/>
              <a:gd name="connsiteY69" fmla="*/ 35169 h 2286000"/>
              <a:gd name="connsiteX70" fmla="*/ 2444262 w 2831647"/>
              <a:gd name="connsiteY70" fmla="*/ 26377 h 2286000"/>
              <a:gd name="connsiteX71" fmla="*/ 2417885 w 2831647"/>
              <a:gd name="connsiteY71" fmla="*/ 8793 h 2286000"/>
              <a:gd name="connsiteX72" fmla="*/ 2373923 w 2831647"/>
              <a:gd name="connsiteY72" fmla="*/ 0 h 2286000"/>
              <a:gd name="connsiteX73" fmla="*/ 2136531 w 2831647"/>
              <a:gd name="connsiteY73" fmla="*/ 8793 h 2286000"/>
              <a:gd name="connsiteX74" fmla="*/ 2083777 w 2831647"/>
              <a:gd name="connsiteY74" fmla="*/ 26377 h 2286000"/>
              <a:gd name="connsiteX75" fmla="*/ 2031023 w 2831647"/>
              <a:gd name="connsiteY75" fmla="*/ 70339 h 2286000"/>
              <a:gd name="connsiteX76" fmla="*/ 2004646 w 2831647"/>
              <a:gd name="connsiteY76" fmla="*/ 87923 h 2286000"/>
              <a:gd name="connsiteX77" fmla="*/ 1934308 w 2831647"/>
              <a:gd name="connsiteY77" fmla="*/ 167054 h 2286000"/>
              <a:gd name="connsiteX78" fmla="*/ 1890346 w 2831647"/>
              <a:gd name="connsiteY78" fmla="*/ 219808 h 2286000"/>
              <a:gd name="connsiteX79" fmla="*/ 1881554 w 2831647"/>
              <a:gd name="connsiteY79" fmla="*/ 246185 h 2286000"/>
              <a:gd name="connsiteX80" fmla="*/ 1846385 w 2831647"/>
              <a:gd name="connsiteY80" fmla="*/ 298939 h 2286000"/>
              <a:gd name="connsiteX81" fmla="*/ 1828800 w 2831647"/>
              <a:gd name="connsiteY81" fmla="*/ 351693 h 2286000"/>
              <a:gd name="connsiteX82" fmla="*/ 1820008 w 2831647"/>
              <a:gd name="connsiteY82" fmla="*/ 378069 h 2286000"/>
              <a:gd name="connsiteX83" fmla="*/ 1837592 w 2831647"/>
              <a:gd name="connsiteY83" fmla="*/ 492369 h 2286000"/>
              <a:gd name="connsiteX84" fmla="*/ 1855177 w 2831647"/>
              <a:gd name="connsiteY84" fmla="*/ 545123 h 2286000"/>
              <a:gd name="connsiteX85" fmla="*/ 1863969 w 2831647"/>
              <a:gd name="connsiteY85" fmla="*/ 641839 h 2286000"/>
              <a:gd name="connsiteX86" fmla="*/ 1846385 w 2831647"/>
              <a:gd name="connsiteY86" fmla="*/ 703385 h 2286000"/>
              <a:gd name="connsiteX87" fmla="*/ 1820008 w 2831647"/>
              <a:gd name="connsiteY87" fmla="*/ 720969 h 2286000"/>
              <a:gd name="connsiteX88" fmla="*/ 1776046 w 2831647"/>
              <a:gd name="connsiteY88" fmla="*/ 773723 h 2286000"/>
              <a:gd name="connsiteX89" fmla="*/ 1758462 w 2831647"/>
              <a:gd name="connsiteY89" fmla="*/ 835269 h 2286000"/>
              <a:gd name="connsiteX90" fmla="*/ 1705708 w 2831647"/>
              <a:gd name="connsiteY90" fmla="*/ 879231 h 2286000"/>
              <a:gd name="connsiteX91" fmla="*/ 1688123 w 2831647"/>
              <a:gd name="connsiteY91" fmla="*/ 905608 h 2286000"/>
              <a:gd name="connsiteX92" fmla="*/ 1617785 w 2831647"/>
              <a:gd name="connsiteY92" fmla="*/ 923193 h 2286000"/>
              <a:gd name="connsiteX93" fmla="*/ 1556239 w 2831647"/>
              <a:gd name="connsiteY93" fmla="*/ 940777 h 2286000"/>
              <a:gd name="connsiteX94" fmla="*/ 1529862 w 2831647"/>
              <a:gd name="connsiteY94" fmla="*/ 958362 h 2286000"/>
              <a:gd name="connsiteX95" fmla="*/ 1415562 w 2831647"/>
              <a:gd name="connsiteY95" fmla="*/ 984739 h 2286000"/>
              <a:gd name="connsiteX96" fmla="*/ 1389185 w 2831647"/>
              <a:gd name="connsiteY96" fmla="*/ 993531 h 2286000"/>
              <a:gd name="connsiteX97" fmla="*/ 1257300 w 2831647"/>
              <a:gd name="connsiteY97" fmla="*/ 1028700 h 2286000"/>
              <a:gd name="connsiteX98" fmla="*/ 1213339 w 2831647"/>
              <a:gd name="connsiteY98" fmla="*/ 1046285 h 2286000"/>
              <a:gd name="connsiteX99" fmla="*/ 1151792 w 2831647"/>
              <a:gd name="connsiteY99" fmla="*/ 1055077 h 2286000"/>
              <a:gd name="connsiteX100" fmla="*/ 1063869 w 2831647"/>
              <a:gd name="connsiteY100" fmla="*/ 1081454 h 2286000"/>
              <a:gd name="connsiteX101" fmla="*/ 1037492 w 2831647"/>
              <a:gd name="connsiteY101" fmla="*/ 1099039 h 2286000"/>
              <a:gd name="connsiteX102" fmla="*/ 1002323 w 2831647"/>
              <a:gd name="connsiteY102" fmla="*/ 1116623 h 2286000"/>
              <a:gd name="connsiteX103" fmla="*/ 958362 w 2831647"/>
              <a:gd name="connsiteY103" fmla="*/ 1125416 h 2286000"/>
              <a:gd name="connsiteX104" fmla="*/ 905608 w 2831647"/>
              <a:gd name="connsiteY104" fmla="*/ 1143000 h 2286000"/>
              <a:gd name="connsiteX105" fmla="*/ 879231 w 2831647"/>
              <a:gd name="connsiteY105" fmla="*/ 1151793 h 2286000"/>
              <a:gd name="connsiteX106" fmla="*/ 844062 w 2831647"/>
              <a:gd name="connsiteY106" fmla="*/ 1178169 h 2286000"/>
              <a:gd name="connsiteX107" fmla="*/ 800100 w 2831647"/>
              <a:gd name="connsiteY107" fmla="*/ 1186962 h 2286000"/>
              <a:gd name="connsiteX108" fmla="*/ 677008 w 2831647"/>
              <a:gd name="connsiteY108" fmla="*/ 1213339 h 2286000"/>
              <a:gd name="connsiteX109" fmla="*/ 606669 w 2831647"/>
              <a:gd name="connsiteY109" fmla="*/ 1230923 h 2286000"/>
              <a:gd name="connsiteX110" fmla="*/ 571500 w 2831647"/>
              <a:gd name="connsiteY110" fmla="*/ 1239716 h 2286000"/>
              <a:gd name="connsiteX111" fmla="*/ 536331 w 2831647"/>
              <a:gd name="connsiteY111" fmla="*/ 1257300 h 2286000"/>
              <a:gd name="connsiteX112" fmla="*/ 483577 w 2831647"/>
              <a:gd name="connsiteY112" fmla="*/ 1266093 h 2286000"/>
              <a:gd name="connsiteX113" fmla="*/ 413239 w 2831647"/>
              <a:gd name="connsiteY113" fmla="*/ 1283677 h 2286000"/>
              <a:gd name="connsiteX114" fmla="*/ 360485 w 2831647"/>
              <a:gd name="connsiteY114" fmla="*/ 1318846 h 2286000"/>
              <a:gd name="connsiteX115" fmla="*/ 325315 w 2831647"/>
              <a:gd name="connsiteY115" fmla="*/ 1327639 h 2286000"/>
              <a:gd name="connsiteX116" fmla="*/ 272562 w 2831647"/>
              <a:gd name="connsiteY116" fmla="*/ 1345223 h 2286000"/>
              <a:gd name="connsiteX117" fmla="*/ 237392 w 2831647"/>
              <a:gd name="connsiteY117" fmla="*/ 1354016 h 2286000"/>
              <a:gd name="connsiteX118" fmla="*/ 193431 w 2831647"/>
              <a:gd name="connsiteY118" fmla="*/ 1433146 h 2286000"/>
              <a:gd name="connsiteX119" fmla="*/ 175846 w 2831647"/>
              <a:gd name="connsiteY119" fmla="*/ 1626577 h 2286000"/>
              <a:gd name="connsiteX120" fmla="*/ 167054 w 2831647"/>
              <a:gd name="connsiteY120" fmla="*/ 1661746 h 2286000"/>
              <a:gd name="connsiteX121" fmla="*/ 149469 w 2831647"/>
              <a:gd name="connsiteY121" fmla="*/ 1749669 h 2286000"/>
              <a:gd name="connsiteX122" fmla="*/ 123092 w 2831647"/>
              <a:gd name="connsiteY122" fmla="*/ 1802423 h 2286000"/>
              <a:gd name="connsiteX123" fmla="*/ 70339 w 2831647"/>
              <a:gd name="connsiteY123" fmla="*/ 1837593 h 2286000"/>
              <a:gd name="connsiteX124" fmla="*/ 0 w 2831647"/>
              <a:gd name="connsiteY124" fmla="*/ 1837593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2831647" h="2286000">
                <a:moveTo>
                  <a:pt x="0" y="1837593"/>
                </a:moveTo>
                <a:lnTo>
                  <a:pt x="0" y="1837593"/>
                </a:lnTo>
                <a:cubicBezTo>
                  <a:pt x="6642" y="1857517"/>
                  <a:pt x="25201" y="1925627"/>
                  <a:pt x="43962" y="1951893"/>
                </a:cubicBezTo>
                <a:cubicBezTo>
                  <a:pt x="51189" y="1962011"/>
                  <a:pt x="61547" y="1969477"/>
                  <a:pt x="70339" y="1978269"/>
                </a:cubicBezTo>
                <a:cubicBezTo>
                  <a:pt x="85790" y="2024624"/>
                  <a:pt x="68919" y="1987115"/>
                  <a:pt x="105508" y="2031023"/>
                </a:cubicBezTo>
                <a:cubicBezTo>
                  <a:pt x="147038" y="2080860"/>
                  <a:pt x="97682" y="2032377"/>
                  <a:pt x="140677" y="2092569"/>
                </a:cubicBezTo>
                <a:cubicBezTo>
                  <a:pt x="156063" y="2114109"/>
                  <a:pt x="172399" y="2122509"/>
                  <a:pt x="193431" y="2136531"/>
                </a:cubicBezTo>
                <a:cubicBezTo>
                  <a:pt x="211520" y="2163665"/>
                  <a:pt x="211065" y="2166719"/>
                  <a:pt x="237392" y="2189285"/>
                </a:cubicBezTo>
                <a:cubicBezTo>
                  <a:pt x="248518" y="2198822"/>
                  <a:pt x="261436" y="2206125"/>
                  <a:pt x="272562" y="2215662"/>
                </a:cubicBezTo>
                <a:cubicBezTo>
                  <a:pt x="299786" y="2238997"/>
                  <a:pt x="294223" y="2244077"/>
                  <a:pt x="325315" y="2259623"/>
                </a:cubicBezTo>
                <a:cubicBezTo>
                  <a:pt x="398122" y="2296027"/>
                  <a:pt x="302472" y="2235604"/>
                  <a:pt x="378069" y="2286000"/>
                </a:cubicBezTo>
                <a:cubicBezTo>
                  <a:pt x="442546" y="2283069"/>
                  <a:pt x="507109" y="2281649"/>
                  <a:pt x="571500" y="2277208"/>
                </a:cubicBezTo>
                <a:cubicBezTo>
                  <a:pt x="592174" y="2275782"/>
                  <a:pt x="613196" y="2274371"/>
                  <a:pt x="633046" y="2268416"/>
                </a:cubicBezTo>
                <a:cubicBezTo>
                  <a:pt x="643167" y="2265380"/>
                  <a:pt x="649302" y="2253867"/>
                  <a:pt x="659423" y="2250831"/>
                </a:cubicBezTo>
                <a:cubicBezTo>
                  <a:pt x="679273" y="2244876"/>
                  <a:pt x="700454" y="2244970"/>
                  <a:pt x="720969" y="2242039"/>
                </a:cubicBezTo>
                <a:cubicBezTo>
                  <a:pt x="771994" y="2208021"/>
                  <a:pt x="722362" y="2235630"/>
                  <a:pt x="808892" y="2215662"/>
                </a:cubicBezTo>
                <a:cubicBezTo>
                  <a:pt x="826953" y="2211494"/>
                  <a:pt x="843892" y="2203403"/>
                  <a:pt x="861646" y="2198077"/>
                </a:cubicBezTo>
                <a:cubicBezTo>
                  <a:pt x="873220" y="2194605"/>
                  <a:pt x="885092" y="2192216"/>
                  <a:pt x="896815" y="2189285"/>
                </a:cubicBezTo>
                <a:cubicBezTo>
                  <a:pt x="938664" y="2161385"/>
                  <a:pt x="906745" y="2178393"/>
                  <a:pt x="958362" y="2162908"/>
                </a:cubicBezTo>
                <a:cubicBezTo>
                  <a:pt x="1065392" y="2130799"/>
                  <a:pt x="965221" y="2156796"/>
                  <a:pt x="1046285" y="2136531"/>
                </a:cubicBezTo>
                <a:cubicBezTo>
                  <a:pt x="1096977" y="2102736"/>
                  <a:pt x="1048075" y="2131996"/>
                  <a:pt x="1099039" y="2110154"/>
                </a:cubicBezTo>
                <a:cubicBezTo>
                  <a:pt x="1163409" y="2082567"/>
                  <a:pt x="1104535" y="2099987"/>
                  <a:pt x="1169377" y="2083777"/>
                </a:cubicBezTo>
                <a:cubicBezTo>
                  <a:pt x="1234859" y="2040124"/>
                  <a:pt x="1154441" y="2096225"/>
                  <a:pt x="1222131" y="2039816"/>
                </a:cubicBezTo>
                <a:cubicBezTo>
                  <a:pt x="1259853" y="2008381"/>
                  <a:pt x="1239860" y="2037885"/>
                  <a:pt x="1274885" y="1995854"/>
                </a:cubicBezTo>
                <a:cubicBezTo>
                  <a:pt x="1281650" y="1987736"/>
                  <a:pt x="1286327" y="1978076"/>
                  <a:pt x="1292469" y="1969477"/>
                </a:cubicBezTo>
                <a:cubicBezTo>
                  <a:pt x="1300986" y="1957553"/>
                  <a:pt x="1309309" y="1945434"/>
                  <a:pt x="1318846" y="1934308"/>
                </a:cubicBezTo>
                <a:cubicBezTo>
                  <a:pt x="1326938" y="1924867"/>
                  <a:pt x="1337263" y="1917483"/>
                  <a:pt x="1345223" y="1907931"/>
                </a:cubicBezTo>
                <a:cubicBezTo>
                  <a:pt x="1351988" y="1899813"/>
                  <a:pt x="1356043" y="1889672"/>
                  <a:pt x="1362808" y="1881554"/>
                </a:cubicBezTo>
                <a:cubicBezTo>
                  <a:pt x="1370768" y="1872002"/>
                  <a:pt x="1381225" y="1864729"/>
                  <a:pt x="1389185" y="1855177"/>
                </a:cubicBezTo>
                <a:cubicBezTo>
                  <a:pt x="1395950" y="1847059"/>
                  <a:pt x="1399297" y="1836272"/>
                  <a:pt x="1406769" y="1828800"/>
                </a:cubicBezTo>
                <a:cubicBezTo>
                  <a:pt x="1414241" y="1821328"/>
                  <a:pt x="1424354" y="1817077"/>
                  <a:pt x="1433146" y="1811216"/>
                </a:cubicBezTo>
                <a:cubicBezTo>
                  <a:pt x="1436077" y="1796562"/>
                  <a:pt x="1434525" y="1780229"/>
                  <a:pt x="1441939" y="1767254"/>
                </a:cubicBezTo>
                <a:cubicBezTo>
                  <a:pt x="1447182" y="1758079"/>
                  <a:pt x="1460461" y="1756738"/>
                  <a:pt x="1468315" y="1749669"/>
                </a:cubicBezTo>
                <a:cubicBezTo>
                  <a:pt x="1489268" y="1730811"/>
                  <a:pt x="1538190" y="1684540"/>
                  <a:pt x="1556239" y="1652954"/>
                </a:cubicBezTo>
                <a:cubicBezTo>
                  <a:pt x="1616162" y="1548089"/>
                  <a:pt x="1569313" y="1585623"/>
                  <a:pt x="1626577" y="1547446"/>
                </a:cubicBezTo>
                <a:cubicBezTo>
                  <a:pt x="1643869" y="1521509"/>
                  <a:pt x="1645150" y="1515850"/>
                  <a:pt x="1670539" y="1494693"/>
                </a:cubicBezTo>
                <a:cubicBezTo>
                  <a:pt x="1678657" y="1487928"/>
                  <a:pt x="1688797" y="1483873"/>
                  <a:pt x="1696915" y="1477108"/>
                </a:cubicBezTo>
                <a:cubicBezTo>
                  <a:pt x="1706467" y="1469148"/>
                  <a:pt x="1713174" y="1457958"/>
                  <a:pt x="1723292" y="1450731"/>
                </a:cubicBezTo>
                <a:cubicBezTo>
                  <a:pt x="1733958" y="1443113"/>
                  <a:pt x="1747004" y="1439511"/>
                  <a:pt x="1758462" y="1433146"/>
                </a:cubicBezTo>
                <a:cubicBezTo>
                  <a:pt x="1773400" y="1424847"/>
                  <a:pt x="1786716" y="1413501"/>
                  <a:pt x="1802423" y="1406769"/>
                </a:cubicBezTo>
                <a:cubicBezTo>
                  <a:pt x="1853204" y="1385006"/>
                  <a:pt x="1924244" y="1367719"/>
                  <a:pt x="1978269" y="1362808"/>
                </a:cubicBezTo>
                <a:cubicBezTo>
                  <a:pt x="2042548" y="1356964"/>
                  <a:pt x="2107223" y="1356947"/>
                  <a:pt x="2171700" y="1354016"/>
                </a:cubicBezTo>
                <a:cubicBezTo>
                  <a:pt x="2217588" y="1344838"/>
                  <a:pt x="2228413" y="1343904"/>
                  <a:pt x="2277208" y="1327639"/>
                </a:cubicBezTo>
                <a:cubicBezTo>
                  <a:pt x="2292181" y="1322648"/>
                  <a:pt x="2306084" y="1314696"/>
                  <a:pt x="2321169" y="1310054"/>
                </a:cubicBezTo>
                <a:cubicBezTo>
                  <a:pt x="2337054" y="1305166"/>
                  <a:pt x="2392910" y="1294380"/>
                  <a:pt x="2417885" y="1283677"/>
                </a:cubicBezTo>
                <a:cubicBezTo>
                  <a:pt x="2429932" y="1278514"/>
                  <a:pt x="2440782" y="1270695"/>
                  <a:pt x="2453054" y="1266093"/>
                </a:cubicBezTo>
                <a:cubicBezTo>
                  <a:pt x="2520063" y="1240964"/>
                  <a:pt x="2456644" y="1281523"/>
                  <a:pt x="2540977" y="1230923"/>
                </a:cubicBezTo>
                <a:cubicBezTo>
                  <a:pt x="2575389" y="1210276"/>
                  <a:pt x="2600831" y="1179862"/>
                  <a:pt x="2628900" y="1151793"/>
                </a:cubicBezTo>
                <a:lnTo>
                  <a:pt x="2664069" y="1116623"/>
                </a:lnTo>
                <a:lnTo>
                  <a:pt x="2690446" y="1090246"/>
                </a:lnTo>
                <a:cubicBezTo>
                  <a:pt x="2693377" y="1072662"/>
                  <a:pt x="2692618" y="1054045"/>
                  <a:pt x="2699239" y="1037493"/>
                </a:cubicBezTo>
                <a:cubicBezTo>
                  <a:pt x="2704681" y="1023887"/>
                  <a:pt x="2718076" y="1014889"/>
                  <a:pt x="2725615" y="1002323"/>
                </a:cubicBezTo>
                <a:cubicBezTo>
                  <a:pt x="2735730" y="985464"/>
                  <a:pt x="2742444" y="966755"/>
                  <a:pt x="2751992" y="949569"/>
                </a:cubicBezTo>
                <a:cubicBezTo>
                  <a:pt x="2757124" y="940332"/>
                  <a:pt x="2763715" y="931985"/>
                  <a:pt x="2769577" y="923193"/>
                </a:cubicBezTo>
                <a:cubicBezTo>
                  <a:pt x="2772508" y="914401"/>
                  <a:pt x="2775823" y="905727"/>
                  <a:pt x="2778369" y="896816"/>
                </a:cubicBezTo>
                <a:cubicBezTo>
                  <a:pt x="2781689" y="885197"/>
                  <a:pt x="2783341" y="873110"/>
                  <a:pt x="2787162" y="861646"/>
                </a:cubicBezTo>
                <a:cubicBezTo>
                  <a:pt x="2792153" y="846673"/>
                  <a:pt x="2798885" y="832339"/>
                  <a:pt x="2804746" y="817685"/>
                </a:cubicBezTo>
                <a:cubicBezTo>
                  <a:pt x="2807677" y="797170"/>
                  <a:pt x="2809197" y="776403"/>
                  <a:pt x="2813539" y="756139"/>
                </a:cubicBezTo>
                <a:cubicBezTo>
                  <a:pt x="2818010" y="735276"/>
                  <a:pt x="2830196" y="715909"/>
                  <a:pt x="2831123" y="694593"/>
                </a:cubicBezTo>
                <a:cubicBezTo>
                  <a:pt x="2834299" y="621539"/>
                  <a:pt x="2822746" y="537994"/>
                  <a:pt x="2804746" y="465993"/>
                </a:cubicBezTo>
                <a:cubicBezTo>
                  <a:pt x="2800250" y="448011"/>
                  <a:pt x="2795451" y="429818"/>
                  <a:pt x="2787162" y="413239"/>
                </a:cubicBezTo>
                <a:cubicBezTo>
                  <a:pt x="2781300" y="401516"/>
                  <a:pt x="2774445" y="390239"/>
                  <a:pt x="2769577" y="378069"/>
                </a:cubicBezTo>
                <a:cubicBezTo>
                  <a:pt x="2762693" y="360859"/>
                  <a:pt x="2763113" y="340145"/>
                  <a:pt x="2751992" y="325316"/>
                </a:cubicBezTo>
                <a:cubicBezTo>
                  <a:pt x="2653237" y="193640"/>
                  <a:pt x="2791059" y="373953"/>
                  <a:pt x="2699239" y="263769"/>
                </a:cubicBezTo>
                <a:cubicBezTo>
                  <a:pt x="2692474" y="255651"/>
                  <a:pt x="2689126" y="244865"/>
                  <a:pt x="2681654" y="237393"/>
                </a:cubicBezTo>
                <a:cubicBezTo>
                  <a:pt x="2671292" y="227031"/>
                  <a:pt x="2658208" y="219808"/>
                  <a:pt x="2646485" y="211016"/>
                </a:cubicBezTo>
                <a:cubicBezTo>
                  <a:pt x="2627727" y="154745"/>
                  <a:pt x="2653519" y="208671"/>
                  <a:pt x="2611315" y="175846"/>
                </a:cubicBezTo>
                <a:cubicBezTo>
                  <a:pt x="2591685" y="160578"/>
                  <a:pt x="2573483" y="142988"/>
                  <a:pt x="2558562" y="123093"/>
                </a:cubicBezTo>
                <a:cubicBezTo>
                  <a:pt x="2549770" y="111370"/>
                  <a:pt x="2541722" y="99049"/>
                  <a:pt x="2532185" y="87923"/>
                </a:cubicBezTo>
                <a:cubicBezTo>
                  <a:pt x="2517219" y="70462"/>
                  <a:pt x="2490096" y="46287"/>
                  <a:pt x="2470639" y="35169"/>
                </a:cubicBezTo>
                <a:cubicBezTo>
                  <a:pt x="2462592" y="30571"/>
                  <a:pt x="2452552" y="30522"/>
                  <a:pt x="2444262" y="26377"/>
                </a:cubicBezTo>
                <a:cubicBezTo>
                  <a:pt x="2434811" y="21651"/>
                  <a:pt x="2427779" y="12503"/>
                  <a:pt x="2417885" y="8793"/>
                </a:cubicBezTo>
                <a:cubicBezTo>
                  <a:pt x="2403892" y="3546"/>
                  <a:pt x="2388577" y="2931"/>
                  <a:pt x="2373923" y="0"/>
                </a:cubicBezTo>
                <a:cubicBezTo>
                  <a:pt x="2294792" y="2931"/>
                  <a:pt x="2215391" y="1624"/>
                  <a:pt x="2136531" y="8793"/>
                </a:cubicBezTo>
                <a:cubicBezTo>
                  <a:pt x="2118071" y="10471"/>
                  <a:pt x="2083777" y="26377"/>
                  <a:pt x="2083777" y="26377"/>
                </a:cubicBezTo>
                <a:cubicBezTo>
                  <a:pt x="2018281" y="70042"/>
                  <a:pt x="2098729" y="13918"/>
                  <a:pt x="2031023" y="70339"/>
                </a:cubicBezTo>
                <a:cubicBezTo>
                  <a:pt x="2022905" y="77104"/>
                  <a:pt x="2012544" y="80903"/>
                  <a:pt x="2004646" y="87923"/>
                </a:cubicBezTo>
                <a:cubicBezTo>
                  <a:pt x="1894717" y="185636"/>
                  <a:pt x="1986806" y="104056"/>
                  <a:pt x="1934308" y="167054"/>
                </a:cubicBezTo>
                <a:cubicBezTo>
                  <a:pt x="1877887" y="234760"/>
                  <a:pt x="1934011" y="154312"/>
                  <a:pt x="1890346" y="219808"/>
                </a:cubicBezTo>
                <a:cubicBezTo>
                  <a:pt x="1887415" y="228600"/>
                  <a:pt x="1886055" y="238083"/>
                  <a:pt x="1881554" y="246185"/>
                </a:cubicBezTo>
                <a:cubicBezTo>
                  <a:pt x="1871291" y="264660"/>
                  <a:pt x="1853068" y="278889"/>
                  <a:pt x="1846385" y="298939"/>
                </a:cubicBezTo>
                <a:lnTo>
                  <a:pt x="1828800" y="351693"/>
                </a:lnTo>
                <a:lnTo>
                  <a:pt x="1820008" y="378069"/>
                </a:lnTo>
                <a:cubicBezTo>
                  <a:pt x="1826199" y="433790"/>
                  <a:pt x="1824155" y="447580"/>
                  <a:pt x="1837592" y="492369"/>
                </a:cubicBezTo>
                <a:cubicBezTo>
                  <a:pt x="1842918" y="510123"/>
                  <a:pt x="1855177" y="545123"/>
                  <a:pt x="1855177" y="545123"/>
                </a:cubicBezTo>
                <a:cubicBezTo>
                  <a:pt x="1858108" y="577362"/>
                  <a:pt x="1863969" y="609467"/>
                  <a:pt x="1863969" y="641839"/>
                </a:cubicBezTo>
                <a:cubicBezTo>
                  <a:pt x="1863969" y="643418"/>
                  <a:pt x="1850531" y="698203"/>
                  <a:pt x="1846385" y="703385"/>
                </a:cubicBezTo>
                <a:cubicBezTo>
                  <a:pt x="1839784" y="711636"/>
                  <a:pt x="1828126" y="714204"/>
                  <a:pt x="1820008" y="720969"/>
                </a:cubicBezTo>
                <a:cubicBezTo>
                  <a:pt x="1794622" y="742124"/>
                  <a:pt x="1793336" y="747788"/>
                  <a:pt x="1776046" y="773723"/>
                </a:cubicBezTo>
                <a:cubicBezTo>
                  <a:pt x="1774874" y="778413"/>
                  <a:pt x="1763508" y="827700"/>
                  <a:pt x="1758462" y="835269"/>
                </a:cubicBezTo>
                <a:cubicBezTo>
                  <a:pt x="1744922" y="855578"/>
                  <a:pt x="1725171" y="866255"/>
                  <a:pt x="1705708" y="879231"/>
                </a:cubicBezTo>
                <a:cubicBezTo>
                  <a:pt x="1699846" y="888023"/>
                  <a:pt x="1697575" y="900882"/>
                  <a:pt x="1688123" y="905608"/>
                </a:cubicBezTo>
                <a:cubicBezTo>
                  <a:pt x="1666507" y="916416"/>
                  <a:pt x="1641231" y="917331"/>
                  <a:pt x="1617785" y="923193"/>
                </a:cubicBezTo>
                <a:cubicBezTo>
                  <a:pt x="1573617" y="934235"/>
                  <a:pt x="1594085" y="928162"/>
                  <a:pt x="1556239" y="940777"/>
                </a:cubicBezTo>
                <a:cubicBezTo>
                  <a:pt x="1547447" y="946639"/>
                  <a:pt x="1539793" y="954751"/>
                  <a:pt x="1529862" y="958362"/>
                </a:cubicBezTo>
                <a:cubicBezTo>
                  <a:pt x="1481736" y="975862"/>
                  <a:pt x="1460522" y="973499"/>
                  <a:pt x="1415562" y="984739"/>
                </a:cubicBezTo>
                <a:cubicBezTo>
                  <a:pt x="1406571" y="986987"/>
                  <a:pt x="1398126" y="991092"/>
                  <a:pt x="1389185" y="993531"/>
                </a:cubicBezTo>
                <a:cubicBezTo>
                  <a:pt x="1339486" y="1007085"/>
                  <a:pt x="1305589" y="1012604"/>
                  <a:pt x="1257300" y="1028700"/>
                </a:cubicBezTo>
                <a:cubicBezTo>
                  <a:pt x="1242327" y="1033691"/>
                  <a:pt x="1228650" y="1042457"/>
                  <a:pt x="1213339" y="1046285"/>
                </a:cubicBezTo>
                <a:cubicBezTo>
                  <a:pt x="1193234" y="1051311"/>
                  <a:pt x="1172308" y="1052146"/>
                  <a:pt x="1151792" y="1055077"/>
                </a:cubicBezTo>
                <a:cubicBezTo>
                  <a:pt x="1092436" y="1094648"/>
                  <a:pt x="1166736" y="1050594"/>
                  <a:pt x="1063869" y="1081454"/>
                </a:cubicBezTo>
                <a:cubicBezTo>
                  <a:pt x="1053748" y="1084490"/>
                  <a:pt x="1046667" y="1093796"/>
                  <a:pt x="1037492" y="1099039"/>
                </a:cubicBezTo>
                <a:cubicBezTo>
                  <a:pt x="1026112" y="1105542"/>
                  <a:pt x="1014757" y="1112478"/>
                  <a:pt x="1002323" y="1116623"/>
                </a:cubicBezTo>
                <a:cubicBezTo>
                  <a:pt x="988146" y="1121349"/>
                  <a:pt x="972779" y="1121484"/>
                  <a:pt x="958362" y="1125416"/>
                </a:cubicBezTo>
                <a:cubicBezTo>
                  <a:pt x="940479" y="1130293"/>
                  <a:pt x="923193" y="1137138"/>
                  <a:pt x="905608" y="1143000"/>
                </a:cubicBezTo>
                <a:lnTo>
                  <a:pt x="879231" y="1151793"/>
                </a:lnTo>
                <a:cubicBezTo>
                  <a:pt x="867508" y="1160585"/>
                  <a:pt x="857453" y="1172218"/>
                  <a:pt x="844062" y="1178169"/>
                </a:cubicBezTo>
                <a:cubicBezTo>
                  <a:pt x="830406" y="1184238"/>
                  <a:pt x="814414" y="1182668"/>
                  <a:pt x="800100" y="1186962"/>
                </a:cubicBezTo>
                <a:cubicBezTo>
                  <a:pt x="695181" y="1218438"/>
                  <a:pt x="832894" y="1196017"/>
                  <a:pt x="677008" y="1213339"/>
                </a:cubicBezTo>
                <a:lnTo>
                  <a:pt x="606669" y="1230923"/>
                </a:lnTo>
                <a:cubicBezTo>
                  <a:pt x="594946" y="1233854"/>
                  <a:pt x="582308" y="1234312"/>
                  <a:pt x="571500" y="1239716"/>
                </a:cubicBezTo>
                <a:cubicBezTo>
                  <a:pt x="559777" y="1245577"/>
                  <a:pt x="548885" y="1253534"/>
                  <a:pt x="536331" y="1257300"/>
                </a:cubicBezTo>
                <a:cubicBezTo>
                  <a:pt x="519256" y="1262423"/>
                  <a:pt x="501009" y="1262358"/>
                  <a:pt x="483577" y="1266093"/>
                </a:cubicBezTo>
                <a:cubicBezTo>
                  <a:pt x="459946" y="1271157"/>
                  <a:pt x="413239" y="1283677"/>
                  <a:pt x="413239" y="1283677"/>
                </a:cubicBezTo>
                <a:cubicBezTo>
                  <a:pt x="395654" y="1295400"/>
                  <a:pt x="380988" y="1313720"/>
                  <a:pt x="360485" y="1318846"/>
                </a:cubicBezTo>
                <a:cubicBezTo>
                  <a:pt x="348762" y="1321777"/>
                  <a:pt x="336890" y="1324167"/>
                  <a:pt x="325315" y="1327639"/>
                </a:cubicBezTo>
                <a:cubicBezTo>
                  <a:pt x="307561" y="1332965"/>
                  <a:pt x="290544" y="1340727"/>
                  <a:pt x="272562" y="1345223"/>
                </a:cubicBezTo>
                <a:lnTo>
                  <a:pt x="237392" y="1354016"/>
                </a:lnTo>
                <a:cubicBezTo>
                  <a:pt x="197082" y="1414480"/>
                  <a:pt x="208906" y="1386720"/>
                  <a:pt x="193431" y="1433146"/>
                </a:cubicBezTo>
                <a:cubicBezTo>
                  <a:pt x="187569" y="1497623"/>
                  <a:pt x="183267" y="1562261"/>
                  <a:pt x="175846" y="1626577"/>
                </a:cubicBezTo>
                <a:cubicBezTo>
                  <a:pt x="174461" y="1638581"/>
                  <a:pt x="169424" y="1649897"/>
                  <a:pt x="167054" y="1661746"/>
                </a:cubicBezTo>
                <a:cubicBezTo>
                  <a:pt x="155537" y="1719334"/>
                  <a:pt x="163087" y="1702008"/>
                  <a:pt x="149469" y="1749669"/>
                </a:cubicBezTo>
                <a:cubicBezTo>
                  <a:pt x="144391" y="1767440"/>
                  <a:pt x="137773" y="1789577"/>
                  <a:pt x="123092" y="1802423"/>
                </a:cubicBezTo>
                <a:cubicBezTo>
                  <a:pt x="107187" y="1816340"/>
                  <a:pt x="90389" y="1830910"/>
                  <a:pt x="70339" y="1837593"/>
                </a:cubicBezTo>
                <a:cubicBezTo>
                  <a:pt x="41181" y="1847312"/>
                  <a:pt x="11723" y="1837593"/>
                  <a:pt x="0" y="1837593"/>
                </a:cubicBez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3" name="Object 42"/>
          <p:cNvGraphicFramePr>
            <a:graphicFrameLocks noChangeAspect="1"/>
          </p:cNvGraphicFramePr>
          <p:nvPr>
            <p:extLst>
              <p:ext uri="{D42A27DB-BD31-4B8C-83A1-F6EECF244321}">
                <p14:modId xmlns:p14="http://schemas.microsoft.com/office/powerpoint/2010/main" val="2980717000"/>
              </p:ext>
            </p:extLst>
          </p:nvPr>
        </p:nvGraphicFramePr>
        <p:xfrm>
          <a:off x="8678863" y="4362450"/>
          <a:ext cx="290512" cy="309563"/>
        </p:xfrm>
        <a:graphic>
          <a:graphicData uri="http://schemas.openxmlformats.org/presentationml/2006/ole">
            <mc:AlternateContent xmlns:mc="http://schemas.openxmlformats.org/markup-compatibility/2006">
              <mc:Choice xmlns:v="urn:schemas-microsoft-com:vml" Requires="v">
                <p:oleObj spid="_x0000_s2051" name="Equation" r:id="rId5" imgW="228600" imgH="241200" progId="Equation.DSMT4">
                  <p:embed/>
                </p:oleObj>
              </mc:Choice>
              <mc:Fallback>
                <p:oleObj name="Equation" r:id="rId5" imgW="228600" imgH="241200" progId="Equation.DSMT4">
                  <p:embed/>
                  <p:pic>
                    <p:nvPicPr>
                      <p:cNvPr id="43" name="Object 42"/>
                      <p:cNvPicPr>
                        <a:picLocks noChangeAspect="1" noChangeArrowheads="1"/>
                      </p:cNvPicPr>
                      <p:nvPr/>
                    </p:nvPicPr>
                    <p:blipFill>
                      <a:blip r:embed="rId6"/>
                      <a:srcRect/>
                      <a:stretch>
                        <a:fillRect/>
                      </a:stretch>
                    </p:blipFill>
                    <p:spPr bwMode="auto">
                      <a:xfrm>
                        <a:off x="8678863" y="4362450"/>
                        <a:ext cx="290512" cy="309563"/>
                      </a:xfrm>
                      <a:prstGeom prst="rect">
                        <a:avLst/>
                      </a:prstGeom>
                      <a:noFill/>
                    </p:spPr>
                  </p:pic>
                </p:oleObj>
              </mc:Fallback>
            </mc:AlternateContent>
          </a:graphicData>
        </a:graphic>
      </p:graphicFrame>
      <p:sp>
        <p:nvSpPr>
          <p:cNvPr id="44" name="Rounded Rectangle 43"/>
          <p:cNvSpPr/>
          <p:nvPr/>
        </p:nvSpPr>
        <p:spPr>
          <a:xfrm>
            <a:off x="483577" y="2858236"/>
            <a:ext cx="4898365" cy="91242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45" name="Object 44"/>
          <p:cNvGraphicFramePr>
            <a:graphicFrameLocks noChangeAspect="1"/>
          </p:cNvGraphicFramePr>
          <p:nvPr>
            <p:extLst>
              <p:ext uri="{D42A27DB-BD31-4B8C-83A1-F6EECF244321}">
                <p14:modId xmlns:p14="http://schemas.microsoft.com/office/powerpoint/2010/main" val="3541258486"/>
              </p:ext>
            </p:extLst>
          </p:nvPr>
        </p:nvGraphicFramePr>
        <p:xfrm>
          <a:off x="7035040" y="2363871"/>
          <a:ext cx="872412" cy="412121"/>
        </p:xfrm>
        <a:graphic>
          <a:graphicData uri="http://schemas.openxmlformats.org/presentationml/2006/ole">
            <mc:AlternateContent xmlns:mc="http://schemas.openxmlformats.org/markup-compatibility/2006">
              <mc:Choice xmlns:v="urn:schemas-microsoft-com:vml" Requires="v">
                <p:oleObj spid="_x0000_s2052" name="Equation" r:id="rId7" imgW="406080" imgH="190440" progId="Equation.DSMT4">
                  <p:embed/>
                </p:oleObj>
              </mc:Choice>
              <mc:Fallback>
                <p:oleObj name="Equation" r:id="rId7" imgW="406080" imgH="190440" progId="Equation.DSMT4">
                  <p:embed/>
                  <p:pic>
                    <p:nvPicPr>
                      <p:cNvPr id="45" name="Object 44"/>
                      <p:cNvPicPr>
                        <a:picLocks noChangeAspect="1" noChangeArrowheads="1"/>
                      </p:cNvPicPr>
                      <p:nvPr/>
                    </p:nvPicPr>
                    <p:blipFill>
                      <a:blip r:embed="rId8"/>
                      <a:srcRect/>
                      <a:stretch>
                        <a:fillRect/>
                      </a:stretch>
                    </p:blipFill>
                    <p:spPr bwMode="auto">
                      <a:xfrm>
                        <a:off x="7035040" y="2363871"/>
                        <a:ext cx="872412" cy="412121"/>
                      </a:xfrm>
                      <a:prstGeom prst="rect">
                        <a:avLst/>
                      </a:prstGeom>
                      <a:noFill/>
                      <a:ln>
                        <a:solidFill>
                          <a:schemeClr val="tx1"/>
                        </a:solidFill>
                      </a:ln>
                    </p:spPr>
                  </p:pic>
                </p:oleObj>
              </mc:Fallback>
            </mc:AlternateContent>
          </a:graphicData>
        </a:graphic>
      </p:graphicFrame>
      <p:graphicFrame>
        <p:nvGraphicFramePr>
          <p:cNvPr id="3" name="Object 2">
            <a:extLst>
              <a:ext uri="{FF2B5EF4-FFF2-40B4-BE49-F238E27FC236}">
                <a16:creationId xmlns:a16="http://schemas.microsoft.com/office/drawing/2014/main" id="{E82B6B6C-EFC0-478C-83B5-2014C009E9C6}"/>
              </a:ext>
            </a:extLst>
          </p:cNvPr>
          <p:cNvGraphicFramePr>
            <a:graphicFrameLocks noChangeAspect="1"/>
          </p:cNvGraphicFramePr>
          <p:nvPr>
            <p:extLst>
              <p:ext uri="{D42A27DB-BD31-4B8C-83A1-F6EECF244321}">
                <p14:modId xmlns:p14="http://schemas.microsoft.com/office/powerpoint/2010/main" val="2010667037"/>
              </p:ext>
            </p:extLst>
          </p:nvPr>
        </p:nvGraphicFramePr>
        <p:xfrm>
          <a:off x="251147" y="2468162"/>
          <a:ext cx="5478336" cy="3006807"/>
        </p:xfrm>
        <a:graphic>
          <a:graphicData uri="http://schemas.openxmlformats.org/presentationml/2006/ole">
            <mc:AlternateContent xmlns:mc="http://schemas.openxmlformats.org/markup-compatibility/2006">
              <mc:Choice xmlns:v="urn:schemas-microsoft-com:vml" Requires="v">
                <p:oleObj spid="_x0000_s2053" name="Equation" r:id="rId9" imgW="7896257" imgH="4334011" progId="Equation.DSMT4">
                  <p:embed/>
                </p:oleObj>
              </mc:Choice>
              <mc:Fallback>
                <p:oleObj name="Equation" r:id="rId9" imgW="7896257" imgH="4334011" progId="Equation.DSMT4">
                  <p:embed/>
                  <p:pic>
                    <p:nvPicPr>
                      <p:cNvPr id="3" name="Object 2">
                        <a:extLst>
                          <a:ext uri="{FF2B5EF4-FFF2-40B4-BE49-F238E27FC236}">
                            <a16:creationId xmlns:a16="http://schemas.microsoft.com/office/drawing/2014/main" id="{E82B6B6C-EFC0-478C-83B5-2014C009E9C6}"/>
                          </a:ext>
                        </a:extLst>
                      </p:cNvPr>
                      <p:cNvPicPr/>
                      <p:nvPr/>
                    </p:nvPicPr>
                    <p:blipFill>
                      <a:blip r:embed="rId10"/>
                      <a:stretch>
                        <a:fillRect/>
                      </a:stretch>
                    </p:blipFill>
                    <p:spPr>
                      <a:xfrm>
                        <a:off x="251147" y="2468162"/>
                        <a:ext cx="5478336" cy="3006807"/>
                      </a:xfrm>
                      <a:prstGeom prst="rect">
                        <a:avLst/>
                      </a:prstGeom>
                    </p:spPr>
                  </p:pic>
                </p:oleObj>
              </mc:Fallback>
            </mc:AlternateContent>
          </a:graphicData>
        </a:graphic>
      </p:graphicFrame>
    </p:spTree>
    <p:extLst>
      <p:ext uri="{BB962C8B-B14F-4D97-AF65-F5344CB8AC3E}">
        <p14:creationId xmlns:p14="http://schemas.microsoft.com/office/powerpoint/2010/main" val="396788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sp>
        <p:nvSpPr>
          <p:cNvPr id="33" name="Freeform 32"/>
          <p:cNvSpPr/>
          <p:nvPr/>
        </p:nvSpPr>
        <p:spPr>
          <a:xfrm>
            <a:off x="7016262" y="2794198"/>
            <a:ext cx="2567353" cy="2270171"/>
          </a:xfrm>
          <a:custGeom>
            <a:avLst/>
            <a:gdLst>
              <a:gd name="connsiteX0" fmla="*/ 2136530 w 2567353"/>
              <a:gd name="connsiteY0" fmla="*/ 19340 h 2270171"/>
              <a:gd name="connsiteX1" fmla="*/ 2136530 w 2567353"/>
              <a:gd name="connsiteY1" fmla="*/ 19340 h 2270171"/>
              <a:gd name="connsiteX2" fmla="*/ 2031023 w 2567353"/>
              <a:gd name="connsiteY2" fmla="*/ 54510 h 2270171"/>
              <a:gd name="connsiteX3" fmla="*/ 2013438 w 2567353"/>
              <a:gd name="connsiteY3" fmla="*/ 80887 h 2270171"/>
              <a:gd name="connsiteX4" fmla="*/ 1943100 w 2567353"/>
              <a:gd name="connsiteY4" fmla="*/ 98471 h 2270171"/>
              <a:gd name="connsiteX5" fmla="*/ 1846384 w 2567353"/>
              <a:gd name="connsiteY5" fmla="*/ 133640 h 2270171"/>
              <a:gd name="connsiteX6" fmla="*/ 1714500 w 2567353"/>
              <a:gd name="connsiteY6" fmla="*/ 160017 h 2270171"/>
              <a:gd name="connsiteX7" fmla="*/ 1688123 w 2567353"/>
              <a:gd name="connsiteY7" fmla="*/ 177602 h 2270171"/>
              <a:gd name="connsiteX8" fmla="*/ 1529861 w 2567353"/>
              <a:gd name="connsiteY8" fmla="*/ 221564 h 2270171"/>
              <a:gd name="connsiteX9" fmla="*/ 1485900 w 2567353"/>
              <a:gd name="connsiteY9" fmla="*/ 247940 h 2270171"/>
              <a:gd name="connsiteX10" fmla="*/ 1389184 w 2567353"/>
              <a:gd name="connsiteY10" fmla="*/ 309487 h 2270171"/>
              <a:gd name="connsiteX11" fmla="*/ 1318846 w 2567353"/>
              <a:gd name="connsiteY11" fmla="*/ 327071 h 2270171"/>
              <a:gd name="connsiteX12" fmla="*/ 1213338 w 2567353"/>
              <a:gd name="connsiteY12" fmla="*/ 371033 h 2270171"/>
              <a:gd name="connsiteX13" fmla="*/ 1186961 w 2567353"/>
              <a:gd name="connsiteY13" fmla="*/ 379825 h 2270171"/>
              <a:gd name="connsiteX14" fmla="*/ 1160584 w 2567353"/>
              <a:gd name="connsiteY14" fmla="*/ 388617 h 2270171"/>
              <a:gd name="connsiteX15" fmla="*/ 1125415 w 2567353"/>
              <a:gd name="connsiteY15" fmla="*/ 414994 h 2270171"/>
              <a:gd name="connsiteX16" fmla="*/ 1046284 w 2567353"/>
              <a:gd name="connsiteY16" fmla="*/ 458956 h 2270171"/>
              <a:gd name="connsiteX17" fmla="*/ 1019907 w 2567353"/>
              <a:gd name="connsiteY17" fmla="*/ 485333 h 2270171"/>
              <a:gd name="connsiteX18" fmla="*/ 975946 w 2567353"/>
              <a:gd name="connsiteY18" fmla="*/ 511710 h 2270171"/>
              <a:gd name="connsiteX19" fmla="*/ 940776 w 2567353"/>
              <a:gd name="connsiteY19" fmla="*/ 546879 h 2270171"/>
              <a:gd name="connsiteX20" fmla="*/ 888023 w 2567353"/>
              <a:gd name="connsiteY20" fmla="*/ 573256 h 2270171"/>
              <a:gd name="connsiteX21" fmla="*/ 835269 w 2567353"/>
              <a:gd name="connsiteY21" fmla="*/ 626010 h 2270171"/>
              <a:gd name="connsiteX22" fmla="*/ 773723 w 2567353"/>
              <a:gd name="connsiteY22" fmla="*/ 652387 h 2270171"/>
              <a:gd name="connsiteX23" fmla="*/ 720969 w 2567353"/>
              <a:gd name="connsiteY23" fmla="*/ 696348 h 2270171"/>
              <a:gd name="connsiteX24" fmla="*/ 703384 w 2567353"/>
              <a:gd name="connsiteY24" fmla="*/ 731517 h 2270171"/>
              <a:gd name="connsiteX25" fmla="*/ 659423 w 2567353"/>
              <a:gd name="connsiteY25" fmla="*/ 757894 h 2270171"/>
              <a:gd name="connsiteX26" fmla="*/ 597876 w 2567353"/>
              <a:gd name="connsiteY26" fmla="*/ 793064 h 2270171"/>
              <a:gd name="connsiteX27" fmla="*/ 518746 w 2567353"/>
              <a:gd name="connsiteY27" fmla="*/ 863402 h 2270171"/>
              <a:gd name="connsiteX28" fmla="*/ 474784 w 2567353"/>
              <a:gd name="connsiteY28" fmla="*/ 916156 h 2270171"/>
              <a:gd name="connsiteX29" fmla="*/ 457200 w 2567353"/>
              <a:gd name="connsiteY29" fmla="*/ 942533 h 2270171"/>
              <a:gd name="connsiteX30" fmla="*/ 430823 w 2567353"/>
              <a:gd name="connsiteY30" fmla="*/ 977702 h 2270171"/>
              <a:gd name="connsiteX31" fmla="*/ 404446 w 2567353"/>
              <a:gd name="connsiteY31" fmla="*/ 1004079 h 2270171"/>
              <a:gd name="connsiteX32" fmla="*/ 360484 w 2567353"/>
              <a:gd name="connsiteY32" fmla="*/ 1048040 h 2270171"/>
              <a:gd name="connsiteX33" fmla="*/ 325315 w 2567353"/>
              <a:gd name="connsiteY33" fmla="*/ 1100794 h 2270171"/>
              <a:gd name="connsiteX34" fmla="*/ 272561 w 2567353"/>
              <a:gd name="connsiteY34" fmla="*/ 1171133 h 2270171"/>
              <a:gd name="connsiteX35" fmla="*/ 246184 w 2567353"/>
              <a:gd name="connsiteY35" fmla="*/ 1197510 h 2270171"/>
              <a:gd name="connsiteX36" fmla="*/ 184638 w 2567353"/>
              <a:gd name="connsiteY36" fmla="*/ 1285433 h 2270171"/>
              <a:gd name="connsiteX37" fmla="*/ 131884 w 2567353"/>
              <a:gd name="connsiteY37" fmla="*/ 1329394 h 2270171"/>
              <a:gd name="connsiteX38" fmla="*/ 96715 w 2567353"/>
              <a:gd name="connsiteY38" fmla="*/ 1382148 h 2270171"/>
              <a:gd name="connsiteX39" fmla="*/ 70338 w 2567353"/>
              <a:gd name="connsiteY39" fmla="*/ 1487656 h 2270171"/>
              <a:gd name="connsiteX40" fmla="*/ 61546 w 2567353"/>
              <a:gd name="connsiteY40" fmla="*/ 1522825 h 2270171"/>
              <a:gd name="connsiteX41" fmla="*/ 52753 w 2567353"/>
              <a:gd name="connsiteY41" fmla="*/ 1557994 h 2270171"/>
              <a:gd name="connsiteX42" fmla="*/ 43961 w 2567353"/>
              <a:gd name="connsiteY42" fmla="*/ 1610748 h 2270171"/>
              <a:gd name="connsiteX43" fmla="*/ 35169 w 2567353"/>
              <a:gd name="connsiteY43" fmla="*/ 1637125 h 2270171"/>
              <a:gd name="connsiteX44" fmla="*/ 26376 w 2567353"/>
              <a:gd name="connsiteY44" fmla="*/ 1672294 h 2270171"/>
              <a:gd name="connsiteX45" fmla="*/ 8792 w 2567353"/>
              <a:gd name="connsiteY45" fmla="*/ 1716256 h 2270171"/>
              <a:gd name="connsiteX46" fmla="*/ 0 w 2567353"/>
              <a:gd name="connsiteY46" fmla="*/ 1760217 h 2270171"/>
              <a:gd name="connsiteX47" fmla="*/ 26376 w 2567353"/>
              <a:gd name="connsiteY47" fmla="*/ 2032779 h 2270171"/>
              <a:gd name="connsiteX48" fmla="*/ 79130 w 2567353"/>
              <a:gd name="connsiteY48" fmla="*/ 2129494 h 2270171"/>
              <a:gd name="connsiteX49" fmla="*/ 96715 w 2567353"/>
              <a:gd name="connsiteY49" fmla="*/ 2155871 h 2270171"/>
              <a:gd name="connsiteX50" fmla="*/ 114300 w 2567353"/>
              <a:gd name="connsiteY50" fmla="*/ 2182248 h 2270171"/>
              <a:gd name="connsiteX51" fmla="*/ 140676 w 2567353"/>
              <a:gd name="connsiteY51" fmla="*/ 2208625 h 2270171"/>
              <a:gd name="connsiteX52" fmla="*/ 158261 w 2567353"/>
              <a:gd name="connsiteY52" fmla="*/ 2235002 h 2270171"/>
              <a:gd name="connsiteX53" fmla="*/ 184638 w 2567353"/>
              <a:gd name="connsiteY53" fmla="*/ 2243794 h 2270171"/>
              <a:gd name="connsiteX54" fmla="*/ 281353 w 2567353"/>
              <a:gd name="connsiteY54" fmla="*/ 2270171 h 2270171"/>
              <a:gd name="connsiteX55" fmla="*/ 518746 w 2567353"/>
              <a:gd name="connsiteY55" fmla="*/ 2261379 h 2270171"/>
              <a:gd name="connsiteX56" fmla="*/ 553915 w 2567353"/>
              <a:gd name="connsiteY56" fmla="*/ 2252587 h 2270171"/>
              <a:gd name="connsiteX57" fmla="*/ 606669 w 2567353"/>
              <a:gd name="connsiteY57" fmla="*/ 2226210 h 2270171"/>
              <a:gd name="connsiteX58" fmla="*/ 650630 w 2567353"/>
              <a:gd name="connsiteY58" fmla="*/ 2173456 h 2270171"/>
              <a:gd name="connsiteX59" fmla="*/ 685800 w 2567353"/>
              <a:gd name="connsiteY59" fmla="*/ 2111910 h 2270171"/>
              <a:gd name="connsiteX60" fmla="*/ 685800 w 2567353"/>
              <a:gd name="connsiteY60" fmla="*/ 1848140 h 2270171"/>
              <a:gd name="connsiteX61" fmla="*/ 720969 w 2567353"/>
              <a:gd name="connsiteY61" fmla="*/ 1795387 h 2270171"/>
              <a:gd name="connsiteX62" fmla="*/ 782515 w 2567353"/>
              <a:gd name="connsiteY62" fmla="*/ 1777802 h 2270171"/>
              <a:gd name="connsiteX63" fmla="*/ 817684 w 2567353"/>
              <a:gd name="connsiteY63" fmla="*/ 1769010 h 2270171"/>
              <a:gd name="connsiteX64" fmla="*/ 870438 w 2567353"/>
              <a:gd name="connsiteY64" fmla="*/ 1751425 h 2270171"/>
              <a:gd name="connsiteX65" fmla="*/ 896815 w 2567353"/>
              <a:gd name="connsiteY65" fmla="*/ 1742633 h 2270171"/>
              <a:gd name="connsiteX66" fmla="*/ 923192 w 2567353"/>
              <a:gd name="connsiteY66" fmla="*/ 1725048 h 2270171"/>
              <a:gd name="connsiteX67" fmla="*/ 993530 w 2567353"/>
              <a:gd name="connsiteY67" fmla="*/ 1707464 h 2270171"/>
              <a:gd name="connsiteX68" fmla="*/ 1019907 w 2567353"/>
              <a:gd name="connsiteY68" fmla="*/ 1698671 h 2270171"/>
              <a:gd name="connsiteX69" fmla="*/ 1055076 w 2567353"/>
              <a:gd name="connsiteY69" fmla="*/ 1689879 h 2270171"/>
              <a:gd name="connsiteX70" fmla="*/ 1143000 w 2567353"/>
              <a:gd name="connsiteY70" fmla="*/ 1645917 h 2270171"/>
              <a:gd name="connsiteX71" fmla="*/ 1169376 w 2567353"/>
              <a:gd name="connsiteY71" fmla="*/ 1637125 h 2270171"/>
              <a:gd name="connsiteX72" fmla="*/ 1222130 w 2567353"/>
              <a:gd name="connsiteY72" fmla="*/ 1601956 h 2270171"/>
              <a:gd name="connsiteX73" fmla="*/ 1274884 w 2567353"/>
              <a:gd name="connsiteY73" fmla="*/ 1575579 h 2270171"/>
              <a:gd name="connsiteX74" fmla="*/ 1327638 w 2567353"/>
              <a:gd name="connsiteY74" fmla="*/ 1540410 h 2270171"/>
              <a:gd name="connsiteX75" fmla="*/ 1389184 w 2567353"/>
              <a:gd name="connsiteY75" fmla="*/ 1496448 h 2270171"/>
              <a:gd name="connsiteX76" fmla="*/ 1415561 w 2567353"/>
              <a:gd name="connsiteY76" fmla="*/ 1470071 h 2270171"/>
              <a:gd name="connsiteX77" fmla="*/ 1468315 w 2567353"/>
              <a:gd name="connsiteY77" fmla="*/ 1443694 h 2270171"/>
              <a:gd name="connsiteX78" fmla="*/ 1485900 w 2567353"/>
              <a:gd name="connsiteY78" fmla="*/ 1417317 h 2270171"/>
              <a:gd name="connsiteX79" fmla="*/ 1538653 w 2567353"/>
              <a:gd name="connsiteY79" fmla="*/ 1373356 h 2270171"/>
              <a:gd name="connsiteX80" fmla="*/ 1565030 w 2567353"/>
              <a:gd name="connsiteY80" fmla="*/ 1364564 h 2270171"/>
              <a:gd name="connsiteX81" fmla="*/ 1591407 w 2567353"/>
              <a:gd name="connsiteY81" fmla="*/ 1338187 h 2270171"/>
              <a:gd name="connsiteX82" fmla="*/ 1626576 w 2567353"/>
              <a:gd name="connsiteY82" fmla="*/ 1329394 h 2270171"/>
              <a:gd name="connsiteX83" fmla="*/ 1670538 w 2567353"/>
              <a:gd name="connsiteY83" fmla="*/ 1311810 h 2270171"/>
              <a:gd name="connsiteX84" fmla="*/ 1732084 w 2567353"/>
              <a:gd name="connsiteY84" fmla="*/ 1303017 h 2270171"/>
              <a:gd name="connsiteX85" fmla="*/ 1951892 w 2567353"/>
              <a:gd name="connsiteY85" fmla="*/ 1294225 h 2270171"/>
              <a:gd name="connsiteX86" fmla="*/ 2057400 w 2567353"/>
              <a:gd name="connsiteY86" fmla="*/ 1276640 h 2270171"/>
              <a:gd name="connsiteX87" fmla="*/ 2083776 w 2567353"/>
              <a:gd name="connsiteY87" fmla="*/ 1259056 h 2270171"/>
              <a:gd name="connsiteX88" fmla="*/ 2136530 w 2567353"/>
              <a:gd name="connsiteY88" fmla="*/ 1241471 h 2270171"/>
              <a:gd name="connsiteX89" fmla="*/ 2198076 w 2567353"/>
              <a:gd name="connsiteY89" fmla="*/ 1206302 h 2270171"/>
              <a:gd name="connsiteX90" fmla="*/ 2224453 w 2567353"/>
              <a:gd name="connsiteY90" fmla="*/ 1197510 h 2270171"/>
              <a:gd name="connsiteX91" fmla="*/ 2242038 w 2567353"/>
              <a:gd name="connsiteY91" fmla="*/ 1171133 h 2270171"/>
              <a:gd name="connsiteX92" fmla="*/ 2268415 w 2567353"/>
              <a:gd name="connsiteY92" fmla="*/ 1144756 h 2270171"/>
              <a:gd name="connsiteX93" fmla="*/ 2286000 w 2567353"/>
              <a:gd name="connsiteY93" fmla="*/ 1109587 h 2270171"/>
              <a:gd name="connsiteX94" fmla="*/ 2303584 w 2567353"/>
              <a:gd name="connsiteY94" fmla="*/ 1012871 h 2270171"/>
              <a:gd name="connsiteX95" fmla="*/ 2312376 w 2567353"/>
              <a:gd name="connsiteY95" fmla="*/ 749102 h 2270171"/>
              <a:gd name="connsiteX96" fmla="*/ 2373923 w 2567353"/>
              <a:gd name="connsiteY96" fmla="*/ 669971 h 2270171"/>
              <a:gd name="connsiteX97" fmla="*/ 2400300 w 2567353"/>
              <a:gd name="connsiteY97" fmla="*/ 652387 h 2270171"/>
              <a:gd name="connsiteX98" fmla="*/ 2444261 w 2567353"/>
              <a:gd name="connsiteY98" fmla="*/ 608425 h 2270171"/>
              <a:gd name="connsiteX99" fmla="*/ 2488223 w 2567353"/>
              <a:gd name="connsiteY99" fmla="*/ 564464 h 2270171"/>
              <a:gd name="connsiteX100" fmla="*/ 2532184 w 2567353"/>
              <a:gd name="connsiteY100" fmla="*/ 511710 h 2270171"/>
              <a:gd name="connsiteX101" fmla="*/ 2549769 w 2567353"/>
              <a:gd name="connsiteY101" fmla="*/ 476540 h 2270171"/>
              <a:gd name="connsiteX102" fmla="*/ 2567353 w 2567353"/>
              <a:gd name="connsiteY102" fmla="*/ 414994 h 2270171"/>
              <a:gd name="connsiteX103" fmla="*/ 2540976 w 2567353"/>
              <a:gd name="connsiteY103" fmla="*/ 239148 h 2270171"/>
              <a:gd name="connsiteX104" fmla="*/ 2497015 w 2567353"/>
              <a:gd name="connsiteY104" fmla="*/ 177602 h 2270171"/>
              <a:gd name="connsiteX105" fmla="*/ 2461846 w 2567353"/>
              <a:gd name="connsiteY105" fmla="*/ 89679 h 2270171"/>
              <a:gd name="connsiteX106" fmla="*/ 2435469 w 2567353"/>
              <a:gd name="connsiteY106" fmla="*/ 80887 h 2270171"/>
              <a:gd name="connsiteX107" fmla="*/ 2382715 w 2567353"/>
              <a:gd name="connsiteY107" fmla="*/ 45717 h 2270171"/>
              <a:gd name="connsiteX108" fmla="*/ 2312376 w 2567353"/>
              <a:gd name="connsiteY108" fmla="*/ 28133 h 2270171"/>
              <a:gd name="connsiteX109" fmla="*/ 2286000 w 2567353"/>
              <a:gd name="connsiteY109" fmla="*/ 10548 h 2270171"/>
              <a:gd name="connsiteX110" fmla="*/ 2162907 w 2567353"/>
              <a:gd name="connsiteY110" fmla="*/ 10548 h 2270171"/>
              <a:gd name="connsiteX111" fmla="*/ 2136530 w 2567353"/>
              <a:gd name="connsiteY111" fmla="*/ 19340 h 2270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2567353" h="2270171">
                <a:moveTo>
                  <a:pt x="2136530" y="19340"/>
                </a:moveTo>
                <a:lnTo>
                  <a:pt x="2136530" y="19340"/>
                </a:lnTo>
                <a:cubicBezTo>
                  <a:pt x="2101361" y="31063"/>
                  <a:pt x="2064181" y="37931"/>
                  <a:pt x="2031023" y="54510"/>
                </a:cubicBezTo>
                <a:cubicBezTo>
                  <a:pt x="2021572" y="59236"/>
                  <a:pt x="2022890" y="76161"/>
                  <a:pt x="2013438" y="80887"/>
                </a:cubicBezTo>
                <a:cubicBezTo>
                  <a:pt x="1991822" y="91695"/>
                  <a:pt x="1966546" y="92610"/>
                  <a:pt x="1943100" y="98471"/>
                </a:cubicBezTo>
                <a:cubicBezTo>
                  <a:pt x="1899171" y="127758"/>
                  <a:pt x="1921127" y="117392"/>
                  <a:pt x="1846384" y="133640"/>
                </a:cubicBezTo>
                <a:cubicBezTo>
                  <a:pt x="1802575" y="143164"/>
                  <a:pt x="1714500" y="160017"/>
                  <a:pt x="1714500" y="160017"/>
                </a:cubicBezTo>
                <a:cubicBezTo>
                  <a:pt x="1705708" y="165879"/>
                  <a:pt x="1698148" y="174260"/>
                  <a:pt x="1688123" y="177602"/>
                </a:cubicBezTo>
                <a:cubicBezTo>
                  <a:pt x="1639382" y="193849"/>
                  <a:pt x="1575427" y="194225"/>
                  <a:pt x="1529861" y="221564"/>
                </a:cubicBezTo>
                <a:cubicBezTo>
                  <a:pt x="1515207" y="230356"/>
                  <a:pt x="1500317" y="238765"/>
                  <a:pt x="1485900" y="247940"/>
                </a:cubicBezTo>
                <a:cubicBezTo>
                  <a:pt x="1460342" y="264204"/>
                  <a:pt x="1417780" y="295189"/>
                  <a:pt x="1389184" y="309487"/>
                </a:cubicBezTo>
                <a:cubicBezTo>
                  <a:pt x="1371161" y="318498"/>
                  <a:pt x="1335565" y="323727"/>
                  <a:pt x="1318846" y="327071"/>
                </a:cubicBezTo>
                <a:cubicBezTo>
                  <a:pt x="1269335" y="360079"/>
                  <a:pt x="1302493" y="341315"/>
                  <a:pt x="1213338" y="371033"/>
                </a:cubicBezTo>
                <a:lnTo>
                  <a:pt x="1186961" y="379825"/>
                </a:lnTo>
                <a:lnTo>
                  <a:pt x="1160584" y="388617"/>
                </a:lnTo>
                <a:cubicBezTo>
                  <a:pt x="1148861" y="397409"/>
                  <a:pt x="1137841" y="407227"/>
                  <a:pt x="1125415" y="414994"/>
                </a:cubicBezTo>
                <a:cubicBezTo>
                  <a:pt x="1075313" y="446308"/>
                  <a:pt x="1101026" y="417900"/>
                  <a:pt x="1046284" y="458956"/>
                </a:cubicBezTo>
                <a:cubicBezTo>
                  <a:pt x="1036337" y="466417"/>
                  <a:pt x="1029854" y="477872"/>
                  <a:pt x="1019907" y="485333"/>
                </a:cubicBezTo>
                <a:cubicBezTo>
                  <a:pt x="1006236" y="495586"/>
                  <a:pt x="989435" y="501218"/>
                  <a:pt x="975946" y="511710"/>
                </a:cubicBezTo>
                <a:cubicBezTo>
                  <a:pt x="962859" y="521889"/>
                  <a:pt x="954358" y="537372"/>
                  <a:pt x="940776" y="546879"/>
                </a:cubicBezTo>
                <a:cubicBezTo>
                  <a:pt x="924670" y="558153"/>
                  <a:pt x="903751" y="561460"/>
                  <a:pt x="888023" y="573256"/>
                </a:cubicBezTo>
                <a:cubicBezTo>
                  <a:pt x="868128" y="588177"/>
                  <a:pt x="858861" y="618146"/>
                  <a:pt x="835269" y="626010"/>
                </a:cubicBezTo>
                <a:cubicBezTo>
                  <a:pt x="796458" y="638947"/>
                  <a:pt x="817181" y="630657"/>
                  <a:pt x="773723" y="652387"/>
                </a:cubicBezTo>
                <a:cubicBezTo>
                  <a:pt x="712892" y="743631"/>
                  <a:pt x="810211" y="607108"/>
                  <a:pt x="720969" y="696348"/>
                </a:cubicBezTo>
                <a:cubicBezTo>
                  <a:pt x="711701" y="705616"/>
                  <a:pt x="712652" y="722249"/>
                  <a:pt x="703384" y="731517"/>
                </a:cubicBezTo>
                <a:cubicBezTo>
                  <a:pt x="691300" y="743601"/>
                  <a:pt x="673642" y="748415"/>
                  <a:pt x="659423" y="757894"/>
                </a:cubicBezTo>
                <a:cubicBezTo>
                  <a:pt x="606193" y="793380"/>
                  <a:pt x="644887" y="777392"/>
                  <a:pt x="597876" y="793064"/>
                </a:cubicBezTo>
                <a:cubicBezTo>
                  <a:pt x="537651" y="853289"/>
                  <a:pt x="565814" y="832023"/>
                  <a:pt x="518746" y="863402"/>
                </a:cubicBezTo>
                <a:cubicBezTo>
                  <a:pt x="475081" y="928898"/>
                  <a:pt x="531205" y="848450"/>
                  <a:pt x="474784" y="916156"/>
                </a:cubicBezTo>
                <a:cubicBezTo>
                  <a:pt x="468019" y="924274"/>
                  <a:pt x="463342" y="933934"/>
                  <a:pt x="457200" y="942533"/>
                </a:cubicBezTo>
                <a:cubicBezTo>
                  <a:pt x="448683" y="954457"/>
                  <a:pt x="440360" y="966576"/>
                  <a:pt x="430823" y="977702"/>
                </a:cubicBezTo>
                <a:cubicBezTo>
                  <a:pt x="422731" y="987143"/>
                  <a:pt x="413238" y="995287"/>
                  <a:pt x="404446" y="1004079"/>
                </a:cubicBezTo>
                <a:cubicBezTo>
                  <a:pt x="379555" y="1078746"/>
                  <a:pt x="420846" y="975604"/>
                  <a:pt x="360484" y="1048040"/>
                </a:cubicBezTo>
                <a:cubicBezTo>
                  <a:pt x="289517" y="1133201"/>
                  <a:pt x="413874" y="1041757"/>
                  <a:pt x="325315" y="1100794"/>
                </a:cubicBezTo>
                <a:cubicBezTo>
                  <a:pt x="307730" y="1124240"/>
                  <a:pt x="293285" y="1150409"/>
                  <a:pt x="272561" y="1171133"/>
                </a:cubicBezTo>
                <a:cubicBezTo>
                  <a:pt x="263769" y="1179925"/>
                  <a:pt x="253818" y="1187695"/>
                  <a:pt x="246184" y="1197510"/>
                </a:cubicBezTo>
                <a:cubicBezTo>
                  <a:pt x="203807" y="1251995"/>
                  <a:pt x="223057" y="1240611"/>
                  <a:pt x="184638" y="1285433"/>
                </a:cubicBezTo>
                <a:cubicBezTo>
                  <a:pt x="162071" y="1311761"/>
                  <a:pt x="159019" y="1311305"/>
                  <a:pt x="131884" y="1329394"/>
                </a:cubicBezTo>
                <a:cubicBezTo>
                  <a:pt x="120161" y="1346979"/>
                  <a:pt x="101841" y="1361645"/>
                  <a:pt x="96715" y="1382148"/>
                </a:cubicBezTo>
                <a:lnTo>
                  <a:pt x="70338" y="1487656"/>
                </a:lnTo>
                <a:lnTo>
                  <a:pt x="61546" y="1522825"/>
                </a:lnTo>
                <a:cubicBezTo>
                  <a:pt x="58615" y="1534548"/>
                  <a:pt x="54739" y="1546075"/>
                  <a:pt x="52753" y="1557994"/>
                </a:cubicBezTo>
                <a:cubicBezTo>
                  <a:pt x="49822" y="1575579"/>
                  <a:pt x="47828" y="1593345"/>
                  <a:pt x="43961" y="1610748"/>
                </a:cubicBezTo>
                <a:cubicBezTo>
                  <a:pt x="41951" y="1619795"/>
                  <a:pt x="37715" y="1628214"/>
                  <a:pt x="35169" y="1637125"/>
                </a:cubicBezTo>
                <a:cubicBezTo>
                  <a:pt x="31849" y="1648744"/>
                  <a:pt x="30197" y="1660830"/>
                  <a:pt x="26376" y="1672294"/>
                </a:cubicBezTo>
                <a:cubicBezTo>
                  <a:pt x="21385" y="1687267"/>
                  <a:pt x="13327" y="1701139"/>
                  <a:pt x="8792" y="1716256"/>
                </a:cubicBezTo>
                <a:cubicBezTo>
                  <a:pt x="4498" y="1730570"/>
                  <a:pt x="2931" y="1745563"/>
                  <a:pt x="0" y="1760217"/>
                </a:cubicBezTo>
                <a:cubicBezTo>
                  <a:pt x="9269" y="1885347"/>
                  <a:pt x="-258" y="1939563"/>
                  <a:pt x="26376" y="2032779"/>
                </a:cubicBezTo>
                <a:cubicBezTo>
                  <a:pt x="39122" y="2077389"/>
                  <a:pt x="44549" y="2075153"/>
                  <a:pt x="79130" y="2129494"/>
                </a:cubicBezTo>
                <a:cubicBezTo>
                  <a:pt x="84803" y="2138409"/>
                  <a:pt x="90853" y="2147079"/>
                  <a:pt x="96715" y="2155871"/>
                </a:cubicBezTo>
                <a:cubicBezTo>
                  <a:pt x="102577" y="2164663"/>
                  <a:pt x="106828" y="2174776"/>
                  <a:pt x="114300" y="2182248"/>
                </a:cubicBezTo>
                <a:cubicBezTo>
                  <a:pt x="123092" y="2191040"/>
                  <a:pt x="132716" y="2199073"/>
                  <a:pt x="140676" y="2208625"/>
                </a:cubicBezTo>
                <a:cubicBezTo>
                  <a:pt x="147441" y="2216743"/>
                  <a:pt x="150009" y="2228401"/>
                  <a:pt x="158261" y="2235002"/>
                </a:cubicBezTo>
                <a:cubicBezTo>
                  <a:pt x="165498" y="2240792"/>
                  <a:pt x="176119" y="2240143"/>
                  <a:pt x="184638" y="2243794"/>
                </a:cubicBezTo>
                <a:cubicBezTo>
                  <a:pt x="251771" y="2272565"/>
                  <a:pt x="185600" y="2256492"/>
                  <a:pt x="281353" y="2270171"/>
                </a:cubicBezTo>
                <a:cubicBezTo>
                  <a:pt x="360484" y="2267240"/>
                  <a:pt x="439725" y="2266477"/>
                  <a:pt x="518746" y="2261379"/>
                </a:cubicBezTo>
                <a:cubicBezTo>
                  <a:pt x="530805" y="2260601"/>
                  <a:pt x="542808" y="2257347"/>
                  <a:pt x="553915" y="2252587"/>
                </a:cubicBezTo>
                <a:cubicBezTo>
                  <a:pt x="673214" y="2201458"/>
                  <a:pt x="495533" y="2263254"/>
                  <a:pt x="606669" y="2226210"/>
                </a:cubicBezTo>
                <a:cubicBezTo>
                  <a:pt x="626116" y="2206763"/>
                  <a:pt x="638388" y="2197940"/>
                  <a:pt x="650630" y="2173456"/>
                </a:cubicBezTo>
                <a:cubicBezTo>
                  <a:pt x="684193" y="2106330"/>
                  <a:pt x="622025" y="2196943"/>
                  <a:pt x="685800" y="2111910"/>
                </a:cubicBezTo>
                <a:cubicBezTo>
                  <a:pt x="680670" y="2034973"/>
                  <a:pt x="667482" y="1925077"/>
                  <a:pt x="685800" y="1848140"/>
                </a:cubicBezTo>
                <a:cubicBezTo>
                  <a:pt x="690695" y="1827581"/>
                  <a:pt x="700466" y="1800513"/>
                  <a:pt x="720969" y="1795387"/>
                </a:cubicBezTo>
                <a:cubicBezTo>
                  <a:pt x="830965" y="1767886"/>
                  <a:pt x="694180" y="1803040"/>
                  <a:pt x="782515" y="1777802"/>
                </a:cubicBezTo>
                <a:cubicBezTo>
                  <a:pt x="794134" y="1774482"/>
                  <a:pt x="806110" y="1772482"/>
                  <a:pt x="817684" y="1769010"/>
                </a:cubicBezTo>
                <a:cubicBezTo>
                  <a:pt x="835438" y="1763684"/>
                  <a:pt x="852853" y="1757287"/>
                  <a:pt x="870438" y="1751425"/>
                </a:cubicBezTo>
                <a:lnTo>
                  <a:pt x="896815" y="1742633"/>
                </a:lnTo>
                <a:cubicBezTo>
                  <a:pt x="905607" y="1736771"/>
                  <a:pt x="913740" y="1729774"/>
                  <a:pt x="923192" y="1725048"/>
                </a:cubicBezTo>
                <a:cubicBezTo>
                  <a:pt x="943289" y="1715000"/>
                  <a:pt x="973467" y="1712480"/>
                  <a:pt x="993530" y="1707464"/>
                </a:cubicBezTo>
                <a:cubicBezTo>
                  <a:pt x="1002521" y="1705216"/>
                  <a:pt x="1010996" y="1701217"/>
                  <a:pt x="1019907" y="1698671"/>
                </a:cubicBezTo>
                <a:cubicBezTo>
                  <a:pt x="1031526" y="1695351"/>
                  <a:pt x="1043353" y="1692810"/>
                  <a:pt x="1055076" y="1689879"/>
                </a:cubicBezTo>
                <a:cubicBezTo>
                  <a:pt x="1105075" y="1652381"/>
                  <a:pt x="1076344" y="1668136"/>
                  <a:pt x="1143000" y="1645917"/>
                </a:cubicBezTo>
                <a:lnTo>
                  <a:pt x="1169376" y="1637125"/>
                </a:lnTo>
                <a:cubicBezTo>
                  <a:pt x="1219379" y="1587122"/>
                  <a:pt x="1171231" y="1627405"/>
                  <a:pt x="1222130" y="1601956"/>
                </a:cubicBezTo>
                <a:cubicBezTo>
                  <a:pt x="1290307" y="1567868"/>
                  <a:pt x="1208585" y="1597678"/>
                  <a:pt x="1274884" y="1575579"/>
                </a:cubicBezTo>
                <a:lnTo>
                  <a:pt x="1327638" y="1540410"/>
                </a:lnTo>
                <a:cubicBezTo>
                  <a:pt x="1348511" y="1526494"/>
                  <a:pt x="1370101" y="1512805"/>
                  <a:pt x="1389184" y="1496448"/>
                </a:cubicBezTo>
                <a:cubicBezTo>
                  <a:pt x="1398625" y="1488356"/>
                  <a:pt x="1406009" y="1478031"/>
                  <a:pt x="1415561" y="1470071"/>
                </a:cubicBezTo>
                <a:cubicBezTo>
                  <a:pt x="1438285" y="1451135"/>
                  <a:pt x="1441881" y="1452506"/>
                  <a:pt x="1468315" y="1443694"/>
                </a:cubicBezTo>
                <a:cubicBezTo>
                  <a:pt x="1474177" y="1434902"/>
                  <a:pt x="1479135" y="1425435"/>
                  <a:pt x="1485900" y="1417317"/>
                </a:cubicBezTo>
                <a:cubicBezTo>
                  <a:pt x="1499791" y="1400648"/>
                  <a:pt x="1518890" y="1383237"/>
                  <a:pt x="1538653" y="1373356"/>
                </a:cubicBezTo>
                <a:cubicBezTo>
                  <a:pt x="1546943" y="1369211"/>
                  <a:pt x="1556238" y="1367495"/>
                  <a:pt x="1565030" y="1364564"/>
                </a:cubicBezTo>
                <a:cubicBezTo>
                  <a:pt x="1573822" y="1355772"/>
                  <a:pt x="1580611" y="1344356"/>
                  <a:pt x="1591407" y="1338187"/>
                </a:cubicBezTo>
                <a:cubicBezTo>
                  <a:pt x="1601899" y="1332192"/>
                  <a:pt x="1615112" y="1333215"/>
                  <a:pt x="1626576" y="1329394"/>
                </a:cubicBezTo>
                <a:cubicBezTo>
                  <a:pt x="1641549" y="1324403"/>
                  <a:pt x="1655226" y="1315638"/>
                  <a:pt x="1670538" y="1311810"/>
                </a:cubicBezTo>
                <a:cubicBezTo>
                  <a:pt x="1690643" y="1306784"/>
                  <a:pt x="1711401" y="1304310"/>
                  <a:pt x="1732084" y="1303017"/>
                </a:cubicBezTo>
                <a:cubicBezTo>
                  <a:pt x="1805269" y="1298443"/>
                  <a:pt x="1878623" y="1297156"/>
                  <a:pt x="1951892" y="1294225"/>
                </a:cubicBezTo>
                <a:cubicBezTo>
                  <a:pt x="1967409" y="1292285"/>
                  <a:pt x="2033476" y="1286893"/>
                  <a:pt x="2057400" y="1276640"/>
                </a:cubicBezTo>
                <a:cubicBezTo>
                  <a:pt x="2067112" y="1272478"/>
                  <a:pt x="2074120" y="1263348"/>
                  <a:pt x="2083776" y="1259056"/>
                </a:cubicBezTo>
                <a:cubicBezTo>
                  <a:pt x="2100714" y="1251528"/>
                  <a:pt x="2121107" y="1251753"/>
                  <a:pt x="2136530" y="1241471"/>
                </a:cubicBezTo>
                <a:cubicBezTo>
                  <a:pt x="2163017" y="1223813"/>
                  <a:pt x="2166846" y="1219687"/>
                  <a:pt x="2198076" y="1206302"/>
                </a:cubicBezTo>
                <a:cubicBezTo>
                  <a:pt x="2206595" y="1202651"/>
                  <a:pt x="2215661" y="1200441"/>
                  <a:pt x="2224453" y="1197510"/>
                </a:cubicBezTo>
                <a:cubicBezTo>
                  <a:pt x="2230315" y="1188718"/>
                  <a:pt x="2235273" y="1179251"/>
                  <a:pt x="2242038" y="1171133"/>
                </a:cubicBezTo>
                <a:cubicBezTo>
                  <a:pt x="2249998" y="1161581"/>
                  <a:pt x="2261188" y="1154874"/>
                  <a:pt x="2268415" y="1144756"/>
                </a:cubicBezTo>
                <a:cubicBezTo>
                  <a:pt x="2276033" y="1134091"/>
                  <a:pt x="2280138" y="1121310"/>
                  <a:pt x="2286000" y="1109587"/>
                </a:cubicBezTo>
                <a:cubicBezTo>
                  <a:pt x="2294962" y="1073739"/>
                  <a:pt x="2301411" y="1053064"/>
                  <a:pt x="2303584" y="1012871"/>
                </a:cubicBezTo>
                <a:cubicBezTo>
                  <a:pt x="2308332" y="925027"/>
                  <a:pt x="2300274" y="836237"/>
                  <a:pt x="2312376" y="749102"/>
                </a:cubicBezTo>
                <a:cubicBezTo>
                  <a:pt x="2314942" y="730626"/>
                  <a:pt x="2355842" y="685038"/>
                  <a:pt x="2373923" y="669971"/>
                </a:cubicBezTo>
                <a:cubicBezTo>
                  <a:pt x="2382041" y="663206"/>
                  <a:pt x="2391508" y="658248"/>
                  <a:pt x="2400300" y="652387"/>
                </a:cubicBezTo>
                <a:cubicBezTo>
                  <a:pt x="2447188" y="582053"/>
                  <a:pt x="2385649" y="667037"/>
                  <a:pt x="2444261" y="608425"/>
                </a:cubicBezTo>
                <a:cubicBezTo>
                  <a:pt x="2502873" y="549813"/>
                  <a:pt x="2417889" y="611352"/>
                  <a:pt x="2488223" y="564464"/>
                </a:cubicBezTo>
                <a:cubicBezTo>
                  <a:pt x="2541358" y="458187"/>
                  <a:pt x="2470049" y="586271"/>
                  <a:pt x="2532184" y="511710"/>
                </a:cubicBezTo>
                <a:cubicBezTo>
                  <a:pt x="2540575" y="501641"/>
                  <a:pt x="2544606" y="488587"/>
                  <a:pt x="2549769" y="476540"/>
                </a:cubicBezTo>
                <a:cubicBezTo>
                  <a:pt x="2557338" y="458880"/>
                  <a:pt x="2562891" y="432842"/>
                  <a:pt x="2567353" y="414994"/>
                </a:cubicBezTo>
                <a:cubicBezTo>
                  <a:pt x="2561642" y="352168"/>
                  <a:pt x="2560970" y="299131"/>
                  <a:pt x="2540976" y="239148"/>
                </a:cubicBezTo>
                <a:cubicBezTo>
                  <a:pt x="2538404" y="231431"/>
                  <a:pt x="2497643" y="178439"/>
                  <a:pt x="2497015" y="177602"/>
                </a:cubicBezTo>
                <a:cubicBezTo>
                  <a:pt x="2490179" y="136582"/>
                  <a:pt x="2495332" y="117583"/>
                  <a:pt x="2461846" y="89679"/>
                </a:cubicBezTo>
                <a:cubicBezTo>
                  <a:pt x="2454726" y="83746"/>
                  <a:pt x="2444261" y="83818"/>
                  <a:pt x="2435469" y="80887"/>
                </a:cubicBezTo>
                <a:cubicBezTo>
                  <a:pt x="2417884" y="69164"/>
                  <a:pt x="2403439" y="49862"/>
                  <a:pt x="2382715" y="45717"/>
                </a:cubicBezTo>
                <a:cubicBezTo>
                  <a:pt x="2329665" y="35107"/>
                  <a:pt x="2352930" y="41651"/>
                  <a:pt x="2312376" y="28133"/>
                </a:cubicBezTo>
                <a:cubicBezTo>
                  <a:pt x="2303584" y="22271"/>
                  <a:pt x="2295451" y="15274"/>
                  <a:pt x="2286000" y="10548"/>
                </a:cubicBezTo>
                <a:cubicBezTo>
                  <a:pt x="2246386" y="-9260"/>
                  <a:pt x="2207821" y="3638"/>
                  <a:pt x="2162907" y="10548"/>
                </a:cubicBezTo>
                <a:cubicBezTo>
                  <a:pt x="2156430" y="11544"/>
                  <a:pt x="2140926" y="17875"/>
                  <a:pt x="2136530" y="19340"/>
                </a:cubicBez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2" name="Object 41"/>
          <p:cNvGraphicFramePr>
            <a:graphicFrameLocks noChangeAspect="1"/>
          </p:cNvGraphicFramePr>
          <p:nvPr>
            <p:extLst>
              <p:ext uri="{D42A27DB-BD31-4B8C-83A1-F6EECF244321}">
                <p14:modId xmlns:p14="http://schemas.microsoft.com/office/powerpoint/2010/main" val="984453763"/>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3074" name="Equation" r:id="rId3" imgW="203040" imgH="241200" progId="Equation.DSMT4">
                  <p:embed/>
                </p:oleObj>
              </mc:Choice>
              <mc:Fallback>
                <p:oleObj name="Equation" r:id="rId3" imgW="203040" imgH="241200" progId="Equation.DSMT4">
                  <p:embed/>
                  <p:pic>
                    <p:nvPicPr>
                      <p:cNvPr id="42" name="Object 41"/>
                      <p:cNvPicPr>
                        <a:picLocks noChangeAspect="1" noChangeArrowheads="1"/>
                      </p:cNvPicPr>
                      <p:nvPr/>
                    </p:nvPicPr>
                    <p:blipFill>
                      <a:blip r:embed="rId4"/>
                      <a:srcRect/>
                      <a:stretch>
                        <a:fillRect/>
                      </a:stretch>
                    </p:blipFill>
                    <p:spPr bwMode="auto">
                      <a:xfrm>
                        <a:off x="8190586" y="3445706"/>
                        <a:ext cx="258762" cy="309562"/>
                      </a:xfrm>
                      <a:prstGeom prst="rect">
                        <a:avLst/>
                      </a:prstGeom>
                      <a:noFill/>
                    </p:spPr>
                  </p:pic>
                </p:oleObj>
              </mc:Fallback>
            </mc:AlternateContent>
          </a:graphicData>
        </a:graphic>
      </p:graphicFrame>
      <p:sp>
        <p:nvSpPr>
          <p:cNvPr id="35" name="Freeform 34"/>
          <p:cNvSpPr/>
          <p:nvPr/>
        </p:nvSpPr>
        <p:spPr>
          <a:xfrm>
            <a:off x="7517423" y="3235569"/>
            <a:ext cx="2831647" cy="2286000"/>
          </a:xfrm>
          <a:custGeom>
            <a:avLst/>
            <a:gdLst>
              <a:gd name="connsiteX0" fmla="*/ 0 w 2831647"/>
              <a:gd name="connsiteY0" fmla="*/ 1837593 h 2286000"/>
              <a:gd name="connsiteX1" fmla="*/ 0 w 2831647"/>
              <a:gd name="connsiteY1" fmla="*/ 1837593 h 2286000"/>
              <a:gd name="connsiteX2" fmla="*/ 43962 w 2831647"/>
              <a:gd name="connsiteY2" fmla="*/ 1951893 h 2286000"/>
              <a:gd name="connsiteX3" fmla="*/ 70339 w 2831647"/>
              <a:gd name="connsiteY3" fmla="*/ 1978269 h 2286000"/>
              <a:gd name="connsiteX4" fmla="*/ 105508 w 2831647"/>
              <a:gd name="connsiteY4" fmla="*/ 2031023 h 2286000"/>
              <a:gd name="connsiteX5" fmla="*/ 140677 w 2831647"/>
              <a:gd name="connsiteY5" fmla="*/ 2092569 h 2286000"/>
              <a:gd name="connsiteX6" fmla="*/ 193431 w 2831647"/>
              <a:gd name="connsiteY6" fmla="*/ 2136531 h 2286000"/>
              <a:gd name="connsiteX7" fmla="*/ 237392 w 2831647"/>
              <a:gd name="connsiteY7" fmla="*/ 2189285 h 2286000"/>
              <a:gd name="connsiteX8" fmla="*/ 272562 w 2831647"/>
              <a:gd name="connsiteY8" fmla="*/ 2215662 h 2286000"/>
              <a:gd name="connsiteX9" fmla="*/ 325315 w 2831647"/>
              <a:gd name="connsiteY9" fmla="*/ 2259623 h 2286000"/>
              <a:gd name="connsiteX10" fmla="*/ 378069 w 2831647"/>
              <a:gd name="connsiteY10" fmla="*/ 2286000 h 2286000"/>
              <a:gd name="connsiteX11" fmla="*/ 571500 w 2831647"/>
              <a:gd name="connsiteY11" fmla="*/ 2277208 h 2286000"/>
              <a:gd name="connsiteX12" fmla="*/ 633046 w 2831647"/>
              <a:gd name="connsiteY12" fmla="*/ 2268416 h 2286000"/>
              <a:gd name="connsiteX13" fmla="*/ 659423 w 2831647"/>
              <a:gd name="connsiteY13" fmla="*/ 2250831 h 2286000"/>
              <a:gd name="connsiteX14" fmla="*/ 720969 w 2831647"/>
              <a:gd name="connsiteY14" fmla="*/ 2242039 h 2286000"/>
              <a:gd name="connsiteX15" fmla="*/ 808892 w 2831647"/>
              <a:gd name="connsiteY15" fmla="*/ 2215662 h 2286000"/>
              <a:gd name="connsiteX16" fmla="*/ 861646 w 2831647"/>
              <a:gd name="connsiteY16" fmla="*/ 2198077 h 2286000"/>
              <a:gd name="connsiteX17" fmla="*/ 896815 w 2831647"/>
              <a:gd name="connsiteY17" fmla="*/ 2189285 h 2286000"/>
              <a:gd name="connsiteX18" fmla="*/ 958362 w 2831647"/>
              <a:gd name="connsiteY18" fmla="*/ 2162908 h 2286000"/>
              <a:gd name="connsiteX19" fmla="*/ 1046285 w 2831647"/>
              <a:gd name="connsiteY19" fmla="*/ 2136531 h 2286000"/>
              <a:gd name="connsiteX20" fmla="*/ 1099039 w 2831647"/>
              <a:gd name="connsiteY20" fmla="*/ 2110154 h 2286000"/>
              <a:gd name="connsiteX21" fmla="*/ 1169377 w 2831647"/>
              <a:gd name="connsiteY21" fmla="*/ 2083777 h 2286000"/>
              <a:gd name="connsiteX22" fmla="*/ 1222131 w 2831647"/>
              <a:gd name="connsiteY22" fmla="*/ 2039816 h 2286000"/>
              <a:gd name="connsiteX23" fmla="*/ 1274885 w 2831647"/>
              <a:gd name="connsiteY23" fmla="*/ 1995854 h 2286000"/>
              <a:gd name="connsiteX24" fmla="*/ 1292469 w 2831647"/>
              <a:gd name="connsiteY24" fmla="*/ 1969477 h 2286000"/>
              <a:gd name="connsiteX25" fmla="*/ 1318846 w 2831647"/>
              <a:gd name="connsiteY25" fmla="*/ 1934308 h 2286000"/>
              <a:gd name="connsiteX26" fmla="*/ 1345223 w 2831647"/>
              <a:gd name="connsiteY26" fmla="*/ 1907931 h 2286000"/>
              <a:gd name="connsiteX27" fmla="*/ 1362808 w 2831647"/>
              <a:gd name="connsiteY27" fmla="*/ 1881554 h 2286000"/>
              <a:gd name="connsiteX28" fmla="*/ 1389185 w 2831647"/>
              <a:gd name="connsiteY28" fmla="*/ 1855177 h 2286000"/>
              <a:gd name="connsiteX29" fmla="*/ 1406769 w 2831647"/>
              <a:gd name="connsiteY29" fmla="*/ 1828800 h 2286000"/>
              <a:gd name="connsiteX30" fmla="*/ 1433146 w 2831647"/>
              <a:gd name="connsiteY30" fmla="*/ 1811216 h 2286000"/>
              <a:gd name="connsiteX31" fmla="*/ 1441939 w 2831647"/>
              <a:gd name="connsiteY31" fmla="*/ 1767254 h 2286000"/>
              <a:gd name="connsiteX32" fmla="*/ 1468315 w 2831647"/>
              <a:gd name="connsiteY32" fmla="*/ 1749669 h 2286000"/>
              <a:gd name="connsiteX33" fmla="*/ 1556239 w 2831647"/>
              <a:gd name="connsiteY33" fmla="*/ 1652954 h 2286000"/>
              <a:gd name="connsiteX34" fmla="*/ 1626577 w 2831647"/>
              <a:gd name="connsiteY34" fmla="*/ 1547446 h 2286000"/>
              <a:gd name="connsiteX35" fmla="*/ 1670539 w 2831647"/>
              <a:gd name="connsiteY35" fmla="*/ 1494693 h 2286000"/>
              <a:gd name="connsiteX36" fmla="*/ 1696915 w 2831647"/>
              <a:gd name="connsiteY36" fmla="*/ 1477108 h 2286000"/>
              <a:gd name="connsiteX37" fmla="*/ 1723292 w 2831647"/>
              <a:gd name="connsiteY37" fmla="*/ 1450731 h 2286000"/>
              <a:gd name="connsiteX38" fmla="*/ 1758462 w 2831647"/>
              <a:gd name="connsiteY38" fmla="*/ 1433146 h 2286000"/>
              <a:gd name="connsiteX39" fmla="*/ 1802423 w 2831647"/>
              <a:gd name="connsiteY39" fmla="*/ 1406769 h 2286000"/>
              <a:gd name="connsiteX40" fmla="*/ 1978269 w 2831647"/>
              <a:gd name="connsiteY40" fmla="*/ 1362808 h 2286000"/>
              <a:gd name="connsiteX41" fmla="*/ 2171700 w 2831647"/>
              <a:gd name="connsiteY41" fmla="*/ 1354016 h 2286000"/>
              <a:gd name="connsiteX42" fmla="*/ 2277208 w 2831647"/>
              <a:gd name="connsiteY42" fmla="*/ 1327639 h 2286000"/>
              <a:gd name="connsiteX43" fmla="*/ 2321169 w 2831647"/>
              <a:gd name="connsiteY43" fmla="*/ 1310054 h 2286000"/>
              <a:gd name="connsiteX44" fmla="*/ 2417885 w 2831647"/>
              <a:gd name="connsiteY44" fmla="*/ 1283677 h 2286000"/>
              <a:gd name="connsiteX45" fmla="*/ 2453054 w 2831647"/>
              <a:gd name="connsiteY45" fmla="*/ 1266093 h 2286000"/>
              <a:gd name="connsiteX46" fmla="*/ 2540977 w 2831647"/>
              <a:gd name="connsiteY46" fmla="*/ 1230923 h 2286000"/>
              <a:gd name="connsiteX47" fmla="*/ 2628900 w 2831647"/>
              <a:gd name="connsiteY47" fmla="*/ 1151793 h 2286000"/>
              <a:gd name="connsiteX48" fmla="*/ 2664069 w 2831647"/>
              <a:gd name="connsiteY48" fmla="*/ 1116623 h 2286000"/>
              <a:gd name="connsiteX49" fmla="*/ 2690446 w 2831647"/>
              <a:gd name="connsiteY49" fmla="*/ 1090246 h 2286000"/>
              <a:gd name="connsiteX50" fmla="*/ 2699239 w 2831647"/>
              <a:gd name="connsiteY50" fmla="*/ 1037493 h 2286000"/>
              <a:gd name="connsiteX51" fmla="*/ 2725615 w 2831647"/>
              <a:gd name="connsiteY51" fmla="*/ 1002323 h 2286000"/>
              <a:gd name="connsiteX52" fmla="*/ 2751992 w 2831647"/>
              <a:gd name="connsiteY52" fmla="*/ 949569 h 2286000"/>
              <a:gd name="connsiteX53" fmla="*/ 2769577 w 2831647"/>
              <a:gd name="connsiteY53" fmla="*/ 923193 h 2286000"/>
              <a:gd name="connsiteX54" fmla="*/ 2778369 w 2831647"/>
              <a:gd name="connsiteY54" fmla="*/ 896816 h 2286000"/>
              <a:gd name="connsiteX55" fmla="*/ 2787162 w 2831647"/>
              <a:gd name="connsiteY55" fmla="*/ 861646 h 2286000"/>
              <a:gd name="connsiteX56" fmla="*/ 2804746 w 2831647"/>
              <a:gd name="connsiteY56" fmla="*/ 817685 h 2286000"/>
              <a:gd name="connsiteX57" fmla="*/ 2813539 w 2831647"/>
              <a:gd name="connsiteY57" fmla="*/ 756139 h 2286000"/>
              <a:gd name="connsiteX58" fmla="*/ 2831123 w 2831647"/>
              <a:gd name="connsiteY58" fmla="*/ 694593 h 2286000"/>
              <a:gd name="connsiteX59" fmla="*/ 2804746 w 2831647"/>
              <a:gd name="connsiteY59" fmla="*/ 465993 h 2286000"/>
              <a:gd name="connsiteX60" fmla="*/ 2787162 w 2831647"/>
              <a:gd name="connsiteY60" fmla="*/ 413239 h 2286000"/>
              <a:gd name="connsiteX61" fmla="*/ 2769577 w 2831647"/>
              <a:gd name="connsiteY61" fmla="*/ 378069 h 2286000"/>
              <a:gd name="connsiteX62" fmla="*/ 2751992 w 2831647"/>
              <a:gd name="connsiteY62" fmla="*/ 325316 h 2286000"/>
              <a:gd name="connsiteX63" fmla="*/ 2699239 w 2831647"/>
              <a:gd name="connsiteY63" fmla="*/ 263769 h 2286000"/>
              <a:gd name="connsiteX64" fmla="*/ 2681654 w 2831647"/>
              <a:gd name="connsiteY64" fmla="*/ 237393 h 2286000"/>
              <a:gd name="connsiteX65" fmla="*/ 2646485 w 2831647"/>
              <a:gd name="connsiteY65" fmla="*/ 211016 h 2286000"/>
              <a:gd name="connsiteX66" fmla="*/ 2611315 w 2831647"/>
              <a:gd name="connsiteY66" fmla="*/ 175846 h 2286000"/>
              <a:gd name="connsiteX67" fmla="*/ 2558562 w 2831647"/>
              <a:gd name="connsiteY67" fmla="*/ 123093 h 2286000"/>
              <a:gd name="connsiteX68" fmla="*/ 2532185 w 2831647"/>
              <a:gd name="connsiteY68" fmla="*/ 87923 h 2286000"/>
              <a:gd name="connsiteX69" fmla="*/ 2470639 w 2831647"/>
              <a:gd name="connsiteY69" fmla="*/ 35169 h 2286000"/>
              <a:gd name="connsiteX70" fmla="*/ 2444262 w 2831647"/>
              <a:gd name="connsiteY70" fmla="*/ 26377 h 2286000"/>
              <a:gd name="connsiteX71" fmla="*/ 2417885 w 2831647"/>
              <a:gd name="connsiteY71" fmla="*/ 8793 h 2286000"/>
              <a:gd name="connsiteX72" fmla="*/ 2373923 w 2831647"/>
              <a:gd name="connsiteY72" fmla="*/ 0 h 2286000"/>
              <a:gd name="connsiteX73" fmla="*/ 2136531 w 2831647"/>
              <a:gd name="connsiteY73" fmla="*/ 8793 h 2286000"/>
              <a:gd name="connsiteX74" fmla="*/ 2083777 w 2831647"/>
              <a:gd name="connsiteY74" fmla="*/ 26377 h 2286000"/>
              <a:gd name="connsiteX75" fmla="*/ 2031023 w 2831647"/>
              <a:gd name="connsiteY75" fmla="*/ 70339 h 2286000"/>
              <a:gd name="connsiteX76" fmla="*/ 2004646 w 2831647"/>
              <a:gd name="connsiteY76" fmla="*/ 87923 h 2286000"/>
              <a:gd name="connsiteX77" fmla="*/ 1934308 w 2831647"/>
              <a:gd name="connsiteY77" fmla="*/ 167054 h 2286000"/>
              <a:gd name="connsiteX78" fmla="*/ 1890346 w 2831647"/>
              <a:gd name="connsiteY78" fmla="*/ 219808 h 2286000"/>
              <a:gd name="connsiteX79" fmla="*/ 1881554 w 2831647"/>
              <a:gd name="connsiteY79" fmla="*/ 246185 h 2286000"/>
              <a:gd name="connsiteX80" fmla="*/ 1846385 w 2831647"/>
              <a:gd name="connsiteY80" fmla="*/ 298939 h 2286000"/>
              <a:gd name="connsiteX81" fmla="*/ 1828800 w 2831647"/>
              <a:gd name="connsiteY81" fmla="*/ 351693 h 2286000"/>
              <a:gd name="connsiteX82" fmla="*/ 1820008 w 2831647"/>
              <a:gd name="connsiteY82" fmla="*/ 378069 h 2286000"/>
              <a:gd name="connsiteX83" fmla="*/ 1837592 w 2831647"/>
              <a:gd name="connsiteY83" fmla="*/ 492369 h 2286000"/>
              <a:gd name="connsiteX84" fmla="*/ 1855177 w 2831647"/>
              <a:gd name="connsiteY84" fmla="*/ 545123 h 2286000"/>
              <a:gd name="connsiteX85" fmla="*/ 1863969 w 2831647"/>
              <a:gd name="connsiteY85" fmla="*/ 641839 h 2286000"/>
              <a:gd name="connsiteX86" fmla="*/ 1846385 w 2831647"/>
              <a:gd name="connsiteY86" fmla="*/ 703385 h 2286000"/>
              <a:gd name="connsiteX87" fmla="*/ 1820008 w 2831647"/>
              <a:gd name="connsiteY87" fmla="*/ 720969 h 2286000"/>
              <a:gd name="connsiteX88" fmla="*/ 1776046 w 2831647"/>
              <a:gd name="connsiteY88" fmla="*/ 773723 h 2286000"/>
              <a:gd name="connsiteX89" fmla="*/ 1758462 w 2831647"/>
              <a:gd name="connsiteY89" fmla="*/ 835269 h 2286000"/>
              <a:gd name="connsiteX90" fmla="*/ 1705708 w 2831647"/>
              <a:gd name="connsiteY90" fmla="*/ 879231 h 2286000"/>
              <a:gd name="connsiteX91" fmla="*/ 1688123 w 2831647"/>
              <a:gd name="connsiteY91" fmla="*/ 905608 h 2286000"/>
              <a:gd name="connsiteX92" fmla="*/ 1617785 w 2831647"/>
              <a:gd name="connsiteY92" fmla="*/ 923193 h 2286000"/>
              <a:gd name="connsiteX93" fmla="*/ 1556239 w 2831647"/>
              <a:gd name="connsiteY93" fmla="*/ 940777 h 2286000"/>
              <a:gd name="connsiteX94" fmla="*/ 1529862 w 2831647"/>
              <a:gd name="connsiteY94" fmla="*/ 958362 h 2286000"/>
              <a:gd name="connsiteX95" fmla="*/ 1415562 w 2831647"/>
              <a:gd name="connsiteY95" fmla="*/ 984739 h 2286000"/>
              <a:gd name="connsiteX96" fmla="*/ 1389185 w 2831647"/>
              <a:gd name="connsiteY96" fmla="*/ 993531 h 2286000"/>
              <a:gd name="connsiteX97" fmla="*/ 1257300 w 2831647"/>
              <a:gd name="connsiteY97" fmla="*/ 1028700 h 2286000"/>
              <a:gd name="connsiteX98" fmla="*/ 1213339 w 2831647"/>
              <a:gd name="connsiteY98" fmla="*/ 1046285 h 2286000"/>
              <a:gd name="connsiteX99" fmla="*/ 1151792 w 2831647"/>
              <a:gd name="connsiteY99" fmla="*/ 1055077 h 2286000"/>
              <a:gd name="connsiteX100" fmla="*/ 1063869 w 2831647"/>
              <a:gd name="connsiteY100" fmla="*/ 1081454 h 2286000"/>
              <a:gd name="connsiteX101" fmla="*/ 1037492 w 2831647"/>
              <a:gd name="connsiteY101" fmla="*/ 1099039 h 2286000"/>
              <a:gd name="connsiteX102" fmla="*/ 1002323 w 2831647"/>
              <a:gd name="connsiteY102" fmla="*/ 1116623 h 2286000"/>
              <a:gd name="connsiteX103" fmla="*/ 958362 w 2831647"/>
              <a:gd name="connsiteY103" fmla="*/ 1125416 h 2286000"/>
              <a:gd name="connsiteX104" fmla="*/ 905608 w 2831647"/>
              <a:gd name="connsiteY104" fmla="*/ 1143000 h 2286000"/>
              <a:gd name="connsiteX105" fmla="*/ 879231 w 2831647"/>
              <a:gd name="connsiteY105" fmla="*/ 1151793 h 2286000"/>
              <a:gd name="connsiteX106" fmla="*/ 844062 w 2831647"/>
              <a:gd name="connsiteY106" fmla="*/ 1178169 h 2286000"/>
              <a:gd name="connsiteX107" fmla="*/ 800100 w 2831647"/>
              <a:gd name="connsiteY107" fmla="*/ 1186962 h 2286000"/>
              <a:gd name="connsiteX108" fmla="*/ 677008 w 2831647"/>
              <a:gd name="connsiteY108" fmla="*/ 1213339 h 2286000"/>
              <a:gd name="connsiteX109" fmla="*/ 606669 w 2831647"/>
              <a:gd name="connsiteY109" fmla="*/ 1230923 h 2286000"/>
              <a:gd name="connsiteX110" fmla="*/ 571500 w 2831647"/>
              <a:gd name="connsiteY110" fmla="*/ 1239716 h 2286000"/>
              <a:gd name="connsiteX111" fmla="*/ 536331 w 2831647"/>
              <a:gd name="connsiteY111" fmla="*/ 1257300 h 2286000"/>
              <a:gd name="connsiteX112" fmla="*/ 483577 w 2831647"/>
              <a:gd name="connsiteY112" fmla="*/ 1266093 h 2286000"/>
              <a:gd name="connsiteX113" fmla="*/ 413239 w 2831647"/>
              <a:gd name="connsiteY113" fmla="*/ 1283677 h 2286000"/>
              <a:gd name="connsiteX114" fmla="*/ 360485 w 2831647"/>
              <a:gd name="connsiteY114" fmla="*/ 1318846 h 2286000"/>
              <a:gd name="connsiteX115" fmla="*/ 325315 w 2831647"/>
              <a:gd name="connsiteY115" fmla="*/ 1327639 h 2286000"/>
              <a:gd name="connsiteX116" fmla="*/ 272562 w 2831647"/>
              <a:gd name="connsiteY116" fmla="*/ 1345223 h 2286000"/>
              <a:gd name="connsiteX117" fmla="*/ 237392 w 2831647"/>
              <a:gd name="connsiteY117" fmla="*/ 1354016 h 2286000"/>
              <a:gd name="connsiteX118" fmla="*/ 193431 w 2831647"/>
              <a:gd name="connsiteY118" fmla="*/ 1433146 h 2286000"/>
              <a:gd name="connsiteX119" fmla="*/ 175846 w 2831647"/>
              <a:gd name="connsiteY119" fmla="*/ 1626577 h 2286000"/>
              <a:gd name="connsiteX120" fmla="*/ 167054 w 2831647"/>
              <a:gd name="connsiteY120" fmla="*/ 1661746 h 2286000"/>
              <a:gd name="connsiteX121" fmla="*/ 149469 w 2831647"/>
              <a:gd name="connsiteY121" fmla="*/ 1749669 h 2286000"/>
              <a:gd name="connsiteX122" fmla="*/ 123092 w 2831647"/>
              <a:gd name="connsiteY122" fmla="*/ 1802423 h 2286000"/>
              <a:gd name="connsiteX123" fmla="*/ 70339 w 2831647"/>
              <a:gd name="connsiteY123" fmla="*/ 1837593 h 2286000"/>
              <a:gd name="connsiteX124" fmla="*/ 0 w 2831647"/>
              <a:gd name="connsiteY124" fmla="*/ 1837593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2831647" h="2286000">
                <a:moveTo>
                  <a:pt x="0" y="1837593"/>
                </a:moveTo>
                <a:lnTo>
                  <a:pt x="0" y="1837593"/>
                </a:lnTo>
                <a:cubicBezTo>
                  <a:pt x="6642" y="1857517"/>
                  <a:pt x="25201" y="1925627"/>
                  <a:pt x="43962" y="1951893"/>
                </a:cubicBezTo>
                <a:cubicBezTo>
                  <a:pt x="51189" y="1962011"/>
                  <a:pt x="61547" y="1969477"/>
                  <a:pt x="70339" y="1978269"/>
                </a:cubicBezTo>
                <a:cubicBezTo>
                  <a:pt x="85790" y="2024624"/>
                  <a:pt x="68919" y="1987115"/>
                  <a:pt x="105508" y="2031023"/>
                </a:cubicBezTo>
                <a:cubicBezTo>
                  <a:pt x="147038" y="2080860"/>
                  <a:pt x="97682" y="2032377"/>
                  <a:pt x="140677" y="2092569"/>
                </a:cubicBezTo>
                <a:cubicBezTo>
                  <a:pt x="156063" y="2114109"/>
                  <a:pt x="172399" y="2122509"/>
                  <a:pt x="193431" y="2136531"/>
                </a:cubicBezTo>
                <a:cubicBezTo>
                  <a:pt x="211520" y="2163665"/>
                  <a:pt x="211065" y="2166719"/>
                  <a:pt x="237392" y="2189285"/>
                </a:cubicBezTo>
                <a:cubicBezTo>
                  <a:pt x="248518" y="2198822"/>
                  <a:pt x="261436" y="2206125"/>
                  <a:pt x="272562" y="2215662"/>
                </a:cubicBezTo>
                <a:cubicBezTo>
                  <a:pt x="299786" y="2238997"/>
                  <a:pt x="294223" y="2244077"/>
                  <a:pt x="325315" y="2259623"/>
                </a:cubicBezTo>
                <a:cubicBezTo>
                  <a:pt x="398122" y="2296027"/>
                  <a:pt x="302472" y="2235604"/>
                  <a:pt x="378069" y="2286000"/>
                </a:cubicBezTo>
                <a:cubicBezTo>
                  <a:pt x="442546" y="2283069"/>
                  <a:pt x="507109" y="2281649"/>
                  <a:pt x="571500" y="2277208"/>
                </a:cubicBezTo>
                <a:cubicBezTo>
                  <a:pt x="592174" y="2275782"/>
                  <a:pt x="613196" y="2274371"/>
                  <a:pt x="633046" y="2268416"/>
                </a:cubicBezTo>
                <a:cubicBezTo>
                  <a:pt x="643167" y="2265380"/>
                  <a:pt x="649302" y="2253867"/>
                  <a:pt x="659423" y="2250831"/>
                </a:cubicBezTo>
                <a:cubicBezTo>
                  <a:pt x="679273" y="2244876"/>
                  <a:pt x="700454" y="2244970"/>
                  <a:pt x="720969" y="2242039"/>
                </a:cubicBezTo>
                <a:cubicBezTo>
                  <a:pt x="771994" y="2208021"/>
                  <a:pt x="722362" y="2235630"/>
                  <a:pt x="808892" y="2215662"/>
                </a:cubicBezTo>
                <a:cubicBezTo>
                  <a:pt x="826953" y="2211494"/>
                  <a:pt x="843892" y="2203403"/>
                  <a:pt x="861646" y="2198077"/>
                </a:cubicBezTo>
                <a:cubicBezTo>
                  <a:pt x="873220" y="2194605"/>
                  <a:pt x="885092" y="2192216"/>
                  <a:pt x="896815" y="2189285"/>
                </a:cubicBezTo>
                <a:cubicBezTo>
                  <a:pt x="938664" y="2161385"/>
                  <a:pt x="906745" y="2178393"/>
                  <a:pt x="958362" y="2162908"/>
                </a:cubicBezTo>
                <a:cubicBezTo>
                  <a:pt x="1065392" y="2130799"/>
                  <a:pt x="965221" y="2156796"/>
                  <a:pt x="1046285" y="2136531"/>
                </a:cubicBezTo>
                <a:cubicBezTo>
                  <a:pt x="1096977" y="2102736"/>
                  <a:pt x="1048075" y="2131996"/>
                  <a:pt x="1099039" y="2110154"/>
                </a:cubicBezTo>
                <a:cubicBezTo>
                  <a:pt x="1163409" y="2082567"/>
                  <a:pt x="1104535" y="2099987"/>
                  <a:pt x="1169377" y="2083777"/>
                </a:cubicBezTo>
                <a:cubicBezTo>
                  <a:pt x="1234859" y="2040124"/>
                  <a:pt x="1154441" y="2096225"/>
                  <a:pt x="1222131" y="2039816"/>
                </a:cubicBezTo>
                <a:cubicBezTo>
                  <a:pt x="1259853" y="2008381"/>
                  <a:pt x="1239860" y="2037885"/>
                  <a:pt x="1274885" y="1995854"/>
                </a:cubicBezTo>
                <a:cubicBezTo>
                  <a:pt x="1281650" y="1987736"/>
                  <a:pt x="1286327" y="1978076"/>
                  <a:pt x="1292469" y="1969477"/>
                </a:cubicBezTo>
                <a:cubicBezTo>
                  <a:pt x="1300986" y="1957553"/>
                  <a:pt x="1309309" y="1945434"/>
                  <a:pt x="1318846" y="1934308"/>
                </a:cubicBezTo>
                <a:cubicBezTo>
                  <a:pt x="1326938" y="1924867"/>
                  <a:pt x="1337263" y="1917483"/>
                  <a:pt x="1345223" y="1907931"/>
                </a:cubicBezTo>
                <a:cubicBezTo>
                  <a:pt x="1351988" y="1899813"/>
                  <a:pt x="1356043" y="1889672"/>
                  <a:pt x="1362808" y="1881554"/>
                </a:cubicBezTo>
                <a:cubicBezTo>
                  <a:pt x="1370768" y="1872002"/>
                  <a:pt x="1381225" y="1864729"/>
                  <a:pt x="1389185" y="1855177"/>
                </a:cubicBezTo>
                <a:cubicBezTo>
                  <a:pt x="1395950" y="1847059"/>
                  <a:pt x="1399297" y="1836272"/>
                  <a:pt x="1406769" y="1828800"/>
                </a:cubicBezTo>
                <a:cubicBezTo>
                  <a:pt x="1414241" y="1821328"/>
                  <a:pt x="1424354" y="1817077"/>
                  <a:pt x="1433146" y="1811216"/>
                </a:cubicBezTo>
                <a:cubicBezTo>
                  <a:pt x="1436077" y="1796562"/>
                  <a:pt x="1434525" y="1780229"/>
                  <a:pt x="1441939" y="1767254"/>
                </a:cubicBezTo>
                <a:cubicBezTo>
                  <a:pt x="1447182" y="1758079"/>
                  <a:pt x="1460461" y="1756738"/>
                  <a:pt x="1468315" y="1749669"/>
                </a:cubicBezTo>
                <a:cubicBezTo>
                  <a:pt x="1489268" y="1730811"/>
                  <a:pt x="1538190" y="1684540"/>
                  <a:pt x="1556239" y="1652954"/>
                </a:cubicBezTo>
                <a:cubicBezTo>
                  <a:pt x="1616162" y="1548089"/>
                  <a:pt x="1569313" y="1585623"/>
                  <a:pt x="1626577" y="1547446"/>
                </a:cubicBezTo>
                <a:cubicBezTo>
                  <a:pt x="1643869" y="1521509"/>
                  <a:pt x="1645150" y="1515850"/>
                  <a:pt x="1670539" y="1494693"/>
                </a:cubicBezTo>
                <a:cubicBezTo>
                  <a:pt x="1678657" y="1487928"/>
                  <a:pt x="1688797" y="1483873"/>
                  <a:pt x="1696915" y="1477108"/>
                </a:cubicBezTo>
                <a:cubicBezTo>
                  <a:pt x="1706467" y="1469148"/>
                  <a:pt x="1713174" y="1457958"/>
                  <a:pt x="1723292" y="1450731"/>
                </a:cubicBezTo>
                <a:cubicBezTo>
                  <a:pt x="1733958" y="1443113"/>
                  <a:pt x="1747004" y="1439511"/>
                  <a:pt x="1758462" y="1433146"/>
                </a:cubicBezTo>
                <a:cubicBezTo>
                  <a:pt x="1773400" y="1424847"/>
                  <a:pt x="1786716" y="1413501"/>
                  <a:pt x="1802423" y="1406769"/>
                </a:cubicBezTo>
                <a:cubicBezTo>
                  <a:pt x="1853204" y="1385006"/>
                  <a:pt x="1924244" y="1367719"/>
                  <a:pt x="1978269" y="1362808"/>
                </a:cubicBezTo>
                <a:cubicBezTo>
                  <a:pt x="2042548" y="1356964"/>
                  <a:pt x="2107223" y="1356947"/>
                  <a:pt x="2171700" y="1354016"/>
                </a:cubicBezTo>
                <a:cubicBezTo>
                  <a:pt x="2217588" y="1344838"/>
                  <a:pt x="2228413" y="1343904"/>
                  <a:pt x="2277208" y="1327639"/>
                </a:cubicBezTo>
                <a:cubicBezTo>
                  <a:pt x="2292181" y="1322648"/>
                  <a:pt x="2306084" y="1314696"/>
                  <a:pt x="2321169" y="1310054"/>
                </a:cubicBezTo>
                <a:cubicBezTo>
                  <a:pt x="2337054" y="1305166"/>
                  <a:pt x="2392910" y="1294380"/>
                  <a:pt x="2417885" y="1283677"/>
                </a:cubicBezTo>
                <a:cubicBezTo>
                  <a:pt x="2429932" y="1278514"/>
                  <a:pt x="2440782" y="1270695"/>
                  <a:pt x="2453054" y="1266093"/>
                </a:cubicBezTo>
                <a:cubicBezTo>
                  <a:pt x="2520063" y="1240964"/>
                  <a:pt x="2456644" y="1281523"/>
                  <a:pt x="2540977" y="1230923"/>
                </a:cubicBezTo>
                <a:cubicBezTo>
                  <a:pt x="2575389" y="1210276"/>
                  <a:pt x="2600831" y="1179862"/>
                  <a:pt x="2628900" y="1151793"/>
                </a:cubicBezTo>
                <a:lnTo>
                  <a:pt x="2664069" y="1116623"/>
                </a:lnTo>
                <a:lnTo>
                  <a:pt x="2690446" y="1090246"/>
                </a:lnTo>
                <a:cubicBezTo>
                  <a:pt x="2693377" y="1072662"/>
                  <a:pt x="2692618" y="1054045"/>
                  <a:pt x="2699239" y="1037493"/>
                </a:cubicBezTo>
                <a:cubicBezTo>
                  <a:pt x="2704681" y="1023887"/>
                  <a:pt x="2718076" y="1014889"/>
                  <a:pt x="2725615" y="1002323"/>
                </a:cubicBezTo>
                <a:cubicBezTo>
                  <a:pt x="2735730" y="985464"/>
                  <a:pt x="2742444" y="966755"/>
                  <a:pt x="2751992" y="949569"/>
                </a:cubicBezTo>
                <a:cubicBezTo>
                  <a:pt x="2757124" y="940332"/>
                  <a:pt x="2763715" y="931985"/>
                  <a:pt x="2769577" y="923193"/>
                </a:cubicBezTo>
                <a:cubicBezTo>
                  <a:pt x="2772508" y="914401"/>
                  <a:pt x="2775823" y="905727"/>
                  <a:pt x="2778369" y="896816"/>
                </a:cubicBezTo>
                <a:cubicBezTo>
                  <a:pt x="2781689" y="885197"/>
                  <a:pt x="2783341" y="873110"/>
                  <a:pt x="2787162" y="861646"/>
                </a:cubicBezTo>
                <a:cubicBezTo>
                  <a:pt x="2792153" y="846673"/>
                  <a:pt x="2798885" y="832339"/>
                  <a:pt x="2804746" y="817685"/>
                </a:cubicBezTo>
                <a:cubicBezTo>
                  <a:pt x="2807677" y="797170"/>
                  <a:pt x="2809197" y="776403"/>
                  <a:pt x="2813539" y="756139"/>
                </a:cubicBezTo>
                <a:cubicBezTo>
                  <a:pt x="2818010" y="735276"/>
                  <a:pt x="2830196" y="715909"/>
                  <a:pt x="2831123" y="694593"/>
                </a:cubicBezTo>
                <a:cubicBezTo>
                  <a:pt x="2834299" y="621539"/>
                  <a:pt x="2822746" y="537994"/>
                  <a:pt x="2804746" y="465993"/>
                </a:cubicBezTo>
                <a:cubicBezTo>
                  <a:pt x="2800250" y="448011"/>
                  <a:pt x="2795451" y="429818"/>
                  <a:pt x="2787162" y="413239"/>
                </a:cubicBezTo>
                <a:cubicBezTo>
                  <a:pt x="2781300" y="401516"/>
                  <a:pt x="2774445" y="390239"/>
                  <a:pt x="2769577" y="378069"/>
                </a:cubicBezTo>
                <a:cubicBezTo>
                  <a:pt x="2762693" y="360859"/>
                  <a:pt x="2763113" y="340145"/>
                  <a:pt x="2751992" y="325316"/>
                </a:cubicBezTo>
                <a:cubicBezTo>
                  <a:pt x="2653237" y="193640"/>
                  <a:pt x="2791059" y="373953"/>
                  <a:pt x="2699239" y="263769"/>
                </a:cubicBezTo>
                <a:cubicBezTo>
                  <a:pt x="2692474" y="255651"/>
                  <a:pt x="2689126" y="244865"/>
                  <a:pt x="2681654" y="237393"/>
                </a:cubicBezTo>
                <a:cubicBezTo>
                  <a:pt x="2671292" y="227031"/>
                  <a:pt x="2658208" y="219808"/>
                  <a:pt x="2646485" y="211016"/>
                </a:cubicBezTo>
                <a:cubicBezTo>
                  <a:pt x="2627727" y="154745"/>
                  <a:pt x="2653519" y="208671"/>
                  <a:pt x="2611315" y="175846"/>
                </a:cubicBezTo>
                <a:cubicBezTo>
                  <a:pt x="2591685" y="160578"/>
                  <a:pt x="2573483" y="142988"/>
                  <a:pt x="2558562" y="123093"/>
                </a:cubicBezTo>
                <a:cubicBezTo>
                  <a:pt x="2549770" y="111370"/>
                  <a:pt x="2541722" y="99049"/>
                  <a:pt x="2532185" y="87923"/>
                </a:cubicBezTo>
                <a:cubicBezTo>
                  <a:pt x="2517219" y="70462"/>
                  <a:pt x="2490096" y="46287"/>
                  <a:pt x="2470639" y="35169"/>
                </a:cubicBezTo>
                <a:cubicBezTo>
                  <a:pt x="2462592" y="30571"/>
                  <a:pt x="2452552" y="30522"/>
                  <a:pt x="2444262" y="26377"/>
                </a:cubicBezTo>
                <a:cubicBezTo>
                  <a:pt x="2434811" y="21651"/>
                  <a:pt x="2427779" y="12503"/>
                  <a:pt x="2417885" y="8793"/>
                </a:cubicBezTo>
                <a:cubicBezTo>
                  <a:pt x="2403892" y="3546"/>
                  <a:pt x="2388577" y="2931"/>
                  <a:pt x="2373923" y="0"/>
                </a:cubicBezTo>
                <a:cubicBezTo>
                  <a:pt x="2294792" y="2931"/>
                  <a:pt x="2215391" y="1624"/>
                  <a:pt x="2136531" y="8793"/>
                </a:cubicBezTo>
                <a:cubicBezTo>
                  <a:pt x="2118071" y="10471"/>
                  <a:pt x="2083777" y="26377"/>
                  <a:pt x="2083777" y="26377"/>
                </a:cubicBezTo>
                <a:cubicBezTo>
                  <a:pt x="2018281" y="70042"/>
                  <a:pt x="2098729" y="13918"/>
                  <a:pt x="2031023" y="70339"/>
                </a:cubicBezTo>
                <a:cubicBezTo>
                  <a:pt x="2022905" y="77104"/>
                  <a:pt x="2012544" y="80903"/>
                  <a:pt x="2004646" y="87923"/>
                </a:cubicBezTo>
                <a:cubicBezTo>
                  <a:pt x="1894717" y="185636"/>
                  <a:pt x="1986806" y="104056"/>
                  <a:pt x="1934308" y="167054"/>
                </a:cubicBezTo>
                <a:cubicBezTo>
                  <a:pt x="1877887" y="234760"/>
                  <a:pt x="1934011" y="154312"/>
                  <a:pt x="1890346" y="219808"/>
                </a:cubicBezTo>
                <a:cubicBezTo>
                  <a:pt x="1887415" y="228600"/>
                  <a:pt x="1886055" y="238083"/>
                  <a:pt x="1881554" y="246185"/>
                </a:cubicBezTo>
                <a:cubicBezTo>
                  <a:pt x="1871291" y="264660"/>
                  <a:pt x="1853068" y="278889"/>
                  <a:pt x="1846385" y="298939"/>
                </a:cubicBezTo>
                <a:lnTo>
                  <a:pt x="1828800" y="351693"/>
                </a:lnTo>
                <a:lnTo>
                  <a:pt x="1820008" y="378069"/>
                </a:lnTo>
                <a:cubicBezTo>
                  <a:pt x="1826199" y="433790"/>
                  <a:pt x="1824155" y="447580"/>
                  <a:pt x="1837592" y="492369"/>
                </a:cubicBezTo>
                <a:cubicBezTo>
                  <a:pt x="1842918" y="510123"/>
                  <a:pt x="1855177" y="545123"/>
                  <a:pt x="1855177" y="545123"/>
                </a:cubicBezTo>
                <a:cubicBezTo>
                  <a:pt x="1858108" y="577362"/>
                  <a:pt x="1863969" y="609467"/>
                  <a:pt x="1863969" y="641839"/>
                </a:cubicBezTo>
                <a:cubicBezTo>
                  <a:pt x="1863969" y="643418"/>
                  <a:pt x="1850531" y="698203"/>
                  <a:pt x="1846385" y="703385"/>
                </a:cubicBezTo>
                <a:cubicBezTo>
                  <a:pt x="1839784" y="711636"/>
                  <a:pt x="1828126" y="714204"/>
                  <a:pt x="1820008" y="720969"/>
                </a:cubicBezTo>
                <a:cubicBezTo>
                  <a:pt x="1794622" y="742124"/>
                  <a:pt x="1793336" y="747788"/>
                  <a:pt x="1776046" y="773723"/>
                </a:cubicBezTo>
                <a:cubicBezTo>
                  <a:pt x="1774874" y="778413"/>
                  <a:pt x="1763508" y="827700"/>
                  <a:pt x="1758462" y="835269"/>
                </a:cubicBezTo>
                <a:cubicBezTo>
                  <a:pt x="1744922" y="855578"/>
                  <a:pt x="1725171" y="866255"/>
                  <a:pt x="1705708" y="879231"/>
                </a:cubicBezTo>
                <a:cubicBezTo>
                  <a:pt x="1699846" y="888023"/>
                  <a:pt x="1697575" y="900882"/>
                  <a:pt x="1688123" y="905608"/>
                </a:cubicBezTo>
                <a:cubicBezTo>
                  <a:pt x="1666507" y="916416"/>
                  <a:pt x="1641231" y="917331"/>
                  <a:pt x="1617785" y="923193"/>
                </a:cubicBezTo>
                <a:cubicBezTo>
                  <a:pt x="1573617" y="934235"/>
                  <a:pt x="1594085" y="928162"/>
                  <a:pt x="1556239" y="940777"/>
                </a:cubicBezTo>
                <a:cubicBezTo>
                  <a:pt x="1547447" y="946639"/>
                  <a:pt x="1539793" y="954751"/>
                  <a:pt x="1529862" y="958362"/>
                </a:cubicBezTo>
                <a:cubicBezTo>
                  <a:pt x="1481736" y="975862"/>
                  <a:pt x="1460522" y="973499"/>
                  <a:pt x="1415562" y="984739"/>
                </a:cubicBezTo>
                <a:cubicBezTo>
                  <a:pt x="1406571" y="986987"/>
                  <a:pt x="1398126" y="991092"/>
                  <a:pt x="1389185" y="993531"/>
                </a:cubicBezTo>
                <a:cubicBezTo>
                  <a:pt x="1339486" y="1007085"/>
                  <a:pt x="1305589" y="1012604"/>
                  <a:pt x="1257300" y="1028700"/>
                </a:cubicBezTo>
                <a:cubicBezTo>
                  <a:pt x="1242327" y="1033691"/>
                  <a:pt x="1228650" y="1042457"/>
                  <a:pt x="1213339" y="1046285"/>
                </a:cubicBezTo>
                <a:cubicBezTo>
                  <a:pt x="1193234" y="1051311"/>
                  <a:pt x="1172308" y="1052146"/>
                  <a:pt x="1151792" y="1055077"/>
                </a:cubicBezTo>
                <a:cubicBezTo>
                  <a:pt x="1092436" y="1094648"/>
                  <a:pt x="1166736" y="1050594"/>
                  <a:pt x="1063869" y="1081454"/>
                </a:cubicBezTo>
                <a:cubicBezTo>
                  <a:pt x="1053748" y="1084490"/>
                  <a:pt x="1046667" y="1093796"/>
                  <a:pt x="1037492" y="1099039"/>
                </a:cubicBezTo>
                <a:cubicBezTo>
                  <a:pt x="1026112" y="1105542"/>
                  <a:pt x="1014757" y="1112478"/>
                  <a:pt x="1002323" y="1116623"/>
                </a:cubicBezTo>
                <a:cubicBezTo>
                  <a:pt x="988146" y="1121349"/>
                  <a:pt x="972779" y="1121484"/>
                  <a:pt x="958362" y="1125416"/>
                </a:cubicBezTo>
                <a:cubicBezTo>
                  <a:pt x="940479" y="1130293"/>
                  <a:pt x="923193" y="1137138"/>
                  <a:pt x="905608" y="1143000"/>
                </a:cubicBezTo>
                <a:lnTo>
                  <a:pt x="879231" y="1151793"/>
                </a:lnTo>
                <a:cubicBezTo>
                  <a:pt x="867508" y="1160585"/>
                  <a:pt x="857453" y="1172218"/>
                  <a:pt x="844062" y="1178169"/>
                </a:cubicBezTo>
                <a:cubicBezTo>
                  <a:pt x="830406" y="1184238"/>
                  <a:pt x="814414" y="1182668"/>
                  <a:pt x="800100" y="1186962"/>
                </a:cubicBezTo>
                <a:cubicBezTo>
                  <a:pt x="695181" y="1218438"/>
                  <a:pt x="832894" y="1196017"/>
                  <a:pt x="677008" y="1213339"/>
                </a:cubicBezTo>
                <a:lnTo>
                  <a:pt x="606669" y="1230923"/>
                </a:lnTo>
                <a:cubicBezTo>
                  <a:pt x="594946" y="1233854"/>
                  <a:pt x="582308" y="1234312"/>
                  <a:pt x="571500" y="1239716"/>
                </a:cubicBezTo>
                <a:cubicBezTo>
                  <a:pt x="559777" y="1245577"/>
                  <a:pt x="548885" y="1253534"/>
                  <a:pt x="536331" y="1257300"/>
                </a:cubicBezTo>
                <a:cubicBezTo>
                  <a:pt x="519256" y="1262423"/>
                  <a:pt x="501009" y="1262358"/>
                  <a:pt x="483577" y="1266093"/>
                </a:cubicBezTo>
                <a:cubicBezTo>
                  <a:pt x="459946" y="1271157"/>
                  <a:pt x="413239" y="1283677"/>
                  <a:pt x="413239" y="1283677"/>
                </a:cubicBezTo>
                <a:cubicBezTo>
                  <a:pt x="395654" y="1295400"/>
                  <a:pt x="380988" y="1313720"/>
                  <a:pt x="360485" y="1318846"/>
                </a:cubicBezTo>
                <a:cubicBezTo>
                  <a:pt x="348762" y="1321777"/>
                  <a:pt x="336890" y="1324167"/>
                  <a:pt x="325315" y="1327639"/>
                </a:cubicBezTo>
                <a:cubicBezTo>
                  <a:pt x="307561" y="1332965"/>
                  <a:pt x="290544" y="1340727"/>
                  <a:pt x="272562" y="1345223"/>
                </a:cubicBezTo>
                <a:lnTo>
                  <a:pt x="237392" y="1354016"/>
                </a:lnTo>
                <a:cubicBezTo>
                  <a:pt x="197082" y="1414480"/>
                  <a:pt x="208906" y="1386720"/>
                  <a:pt x="193431" y="1433146"/>
                </a:cubicBezTo>
                <a:cubicBezTo>
                  <a:pt x="187569" y="1497623"/>
                  <a:pt x="183267" y="1562261"/>
                  <a:pt x="175846" y="1626577"/>
                </a:cubicBezTo>
                <a:cubicBezTo>
                  <a:pt x="174461" y="1638581"/>
                  <a:pt x="169424" y="1649897"/>
                  <a:pt x="167054" y="1661746"/>
                </a:cubicBezTo>
                <a:cubicBezTo>
                  <a:pt x="155537" y="1719334"/>
                  <a:pt x="163087" y="1702008"/>
                  <a:pt x="149469" y="1749669"/>
                </a:cubicBezTo>
                <a:cubicBezTo>
                  <a:pt x="144391" y="1767440"/>
                  <a:pt x="137773" y="1789577"/>
                  <a:pt x="123092" y="1802423"/>
                </a:cubicBezTo>
                <a:cubicBezTo>
                  <a:pt x="107187" y="1816340"/>
                  <a:pt x="90389" y="1830910"/>
                  <a:pt x="70339" y="1837593"/>
                </a:cubicBezTo>
                <a:cubicBezTo>
                  <a:pt x="41181" y="1847312"/>
                  <a:pt x="11723" y="1837593"/>
                  <a:pt x="0" y="1837593"/>
                </a:cubicBezTo>
                <a:close/>
              </a:path>
            </a:pathLst>
          </a:custGeom>
          <a:solidFill>
            <a:srgbClr val="DDDDDD">
              <a:alpha val="89804"/>
            </a:srgbClr>
          </a:solid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3" name="Object 42"/>
          <p:cNvGraphicFramePr>
            <a:graphicFrameLocks noChangeAspect="1"/>
          </p:cNvGraphicFramePr>
          <p:nvPr>
            <p:extLst>
              <p:ext uri="{D42A27DB-BD31-4B8C-83A1-F6EECF244321}">
                <p14:modId xmlns:p14="http://schemas.microsoft.com/office/powerpoint/2010/main" val="377281380"/>
              </p:ext>
            </p:extLst>
          </p:nvPr>
        </p:nvGraphicFramePr>
        <p:xfrm>
          <a:off x="8678863" y="4362450"/>
          <a:ext cx="290512" cy="309563"/>
        </p:xfrm>
        <a:graphic>
          <a:graphicData uri="http://schemas.openxmlformats.org/presentationml/2006/ole">
            <mc:AlternateContent xmlns:mc="http://schemas.openxmlformats.org/markup-compatibility/2006">
              <mc:Choice xmlns:v="urn:schemas-microsoft-com:vml" Requires="v">
                <p:oleObj spid="_x0000_s3075" name="Equation" r:id="rId5" imgW="228600" imgH="241200" progId="Equation.DSMT4">
                  <p:embed/>
                </p:oleObj>
              </mc:Choice>
              <mc:Fallback>
                <p:oleObj name="Equation" r:id="rId5" imgW="228600" imgH="241200" progId="Equation.DSMT4">
                  <p:embed/>
                  <p:pic>
                    <p:nvPicPr>
                      <p:cNvPr id="43" name="Object 42"/>
                      <p:cNvPicPr>
                        <a:picLocks noChangeAspect="1" noChangeArrowheads="1"/>
                      </p:cNvPicPr>
                      <p:nvPr/>
                    </p:nvPicPr>
                    <p:blipFill>
                      <a:blip r:embed="rId6"/>
                      <a:srcRect/>
                      <a:stretch>
                        <a:fillRect/>
                      </a:stretch>
                    </p:blipFill>
                    <p:spPr bwMode="auto">
                      <a:xfrm>
                        <a:off x="8678863" y="4362450"/>
                        <a:ext cx="290512" cy="309563"/>
                      </a:xfrm>
                      <a:prstGeom prst="rect">
                        <a:avLst/>
                      </a:prstGeom>
                      <a:noFill/>
                    </p:spPr>
                  </p:pic>
                </p:oleObj>
              </mc:Fallback>
            </mc:AlternateContent>
          </a:graphicData>
        </a:graphic>
      </p:graphicFrame>
      <p:sp>
        <p:nvSpPr>
          <p:cNvPr id="44" name="Rounded Rectangle 43"/>
          <p:cNvSpPr/>
          <p:nvPr/>
        </p:nvSpPr>
        <p:spPr>
          <a:xfrm>
            <a:off x="725522" y="4111249"/>
            <a:ext cx="4898365" cy="49354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45" name="Object 44"/>
          <p:cNvGraphicFramePr>
            <a:graphicFrameLocks noChangeAspect="1"/>
          </p:cNvGraphicFramePr>
          <p:nvPr>
            <p:extLst>
              <p:ext uri="{D42A27DB-BD31-4B8C-83A1-F6EECF244321}">
                <p14:modId xmlns:p14="http://schemas.microsoft.com/office/powerpoint/2010/main" val="3541258486"/>
              </p:ext>
            </p:extLst>
          </p:nvPr>
        </p:nvGraphicFramePr>
        <p:xfrm>
          <a:off x="7035040" y="2363871"/>
          <a:ext cx="872412" cy="412121"/>
        </p:xfrm>
        <a:graphic>
          <a:graphicData uri="http://schemas.openxmlformats.org/presentationml/2006/ole">
            <mc:AlternateContent xmlns:mc="http://schemas.openxmlformats.org/markup-compatibility/2006">
              <mc:Choice xmlns:v="urn:schemas-microsoft-com:vml" Requires="v">
                <p:oleObj spid="_x0000_s3076" name="Equation" r:id="rId7" imgW="406080" imgH="190440" progId="Equation.DSMT4">
                  <p:embed/>
                </p:oleObj>
              </mc:Choice>
              <mc:Fallback>
                <p:oleObj name="Equation" r:id="rId7" imgW="406080" imgH="190440" progId="Equation.DSMT4">
                  <p:embed/>
                  <p:pic>
                    <p:nvPicPr>
                      <p:cNvPr id="45" name="Object 44"/>
                      <p:cNvPicPr>
                        <a:picLocks noChangeAspect="1" noChangeArrowheads="1"/>
                      </p:cNvPicPr>
                      <p:nvPr/>
                    </p:nvPicPr>
                    <p:blipFill>
                      <a:blip r:embed="rId8"/>
                      <a:srcRect/>
                      <a:stretch>
                        <a:fillRect/>
                      </a:stretch>
                    </p:blipFill>
                    <p:spPr bwMode="auto">
                      <a:xfrm>
                        <a:off x="7035040" y="2363871"/>
                        <a:ext cx="872412" cy="412121"/>
                      </a:xfrm>
                      <a:prstGeom prst="rect">
                        <a:avLst/>
                      </a:prstGeom>
                      <a:noFill/>
                      <a:ln>
                        <a:solidFill>
                          <a:schemeClr val="tx1"/>
                        </a:solidFill>
                      </a:ln>
                    </p:spPr>
                  </p:pic>
                </p:oleObj>
              </mc:Fallback>
            </mc:AlternateContent>
          </a:graphicData>
        </a:graphic>
      </p:graphicFrame>
      <p:graphicFrame>
        <p:nvGraphicFramePr>
          <p:cNvPr id="46" name="Object 45">
            <a:extLst>
              <a:ext uri="{FF2B5EF4-FFF2-40B4-BE49-F238E27FC236}">
                <a16:creationId xmlns:a16="http://schemas.microsoft.com/office/drawing/2014/main" id="{FF1382D9-D86A-4566-A17A-E6DE46DC0A48}"/>
              </a:ext>
            </a:extLst>
          </p:cNvPr>
          <p:cNvGraphicFramePr>
            <a:graphicFrameLocks noChangeAspect="1"/>
          </p:cNvGraphicFramePr>
          <p:nvPr>
            <p:extLst>
              <p:ext uri="{D42A27DB-BD31-4B8C-83A1-F6EECF244321}">
                <p14:modId xmlns:p14="http://schemas.microsoft.com/office/powerpoint/2010/main" val="3906268595"/>
              </p:ext>
            </p:extLst>
          </p:nvPr>
        </p:nvGraphicFramePr>
        <p:xfrm>
          <a:off x="428567" y="2433234"/>
          <a:ext cx="5802388" cy="3184664"/>
        </p:xfrm>
        <a:graphic>
          <a:graphicData uri="http://schemas.openxmlformats.org/presentationml/2006/ole">
            <mc:AlternateContent xmlns:mc="http://schemas.openxmlformats.org/markup-compatibility/2006">
              <mc:Choice xmlns:v="urn:schemas-microsoft-com:vml" Requires="v">
                <p:oleObj spid="_x0000_s3077" name="Equation" r:id="rId9" imgW="7896257" imgH="4334011" progId="Equation.DSMT4">
                  <p:embed/>
                </p:oleObj>
              </mc:Choice>
              <mc:Fallback>
                <p:oleObj name="Equation" r:id="rId9" imgW="7896257" imgH="4334011" progId="Equation.DSMT4">
                  <p:embed/>
                  <p:pic>
                    <p:nvPicPr>
                      <p:cNvPr id="46" name="Object 45">
                        <a:extLst>
                          <a:ext uri="{FF2B5EF4-FFF2-40B4-BE49-F238E27FC236}">
                            <a16:creationId xmlns:a16="http://schemas.microsoft.com/office/drawing/2014/main" id="{FF1382D9-D86A-4566-A17A-E6DE46DC0A48}"/>
                          </a:ext>
                        </a:extLst>
                      </p:cNvPr>
                      <p:cNvPicPr/>
                      <p:nvPr/>
                    </p:nvPicPr>
                    <p:blipFill>
                      <a:blip r:embed="rId10"/>
                      <a:stretch>
                        <a:fillRect/>
                      </a:stretch>
                    </p:blipFill>
                    <p:spPr>
                      <a:xfrm>
                        <a:off x="428567" y="2433234"/>
                        <a:ext cx="5802388" cy="3184664"/>
                      </a:xfrm>
                      <a:prstGeom prst="rect">
                        <a:avLst/>
                      </a:prstGeom>
                    </p:spPr>
                  </p:pic>
                </p:oleObj>
              </mc:Fallback>
            </mc:AlternateContent>
          </a:graphicData>
        </a:graphic>
      </p:graphicFrame>
    </p:spTree>
    <p:extLst>
      <p:ext uri="{BB962C8B-B14F-4D97-AF65-F5344CB8AC3E}">
        <p14:creationId xmlns:p14="http://schemas.microsoft.com/office/powerpoint/2010/main" val="17118899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sp>
        <p:nvSpPr>
          <p:cNvPr id="33" name="Freeform 32"/>
          <p:cNvSpPr/>
          <p:nvPr/>
        </p:nvSpPr>
        <p:spPr>
          <a:xfrm>
            <a:off x="7016262" y="2794198"/>
            <a:ext cx="2567353" cy="2270171"/>
          </a:xfrm>
          <a:custGeom>
            <a:avLst/>
            <a:gdLst>
              <a:gd name="connsiteX0" fmla="*/ 2136530 w 2567353"/>
              <a:gd name="connsiteY0" fmla="*/ 19340 h 2270171"/>
              <a:gd name="connsiteX1" fmla="*/ 2136530 w 2567353"/>
              <a:gd name="connsiteY1" fmla="*/ 19340 h 2270171"/>
              <a:gd name="connsiteX2" fmla="*/ 2031023 w 2567353"/>
              <a:gd name="connsiteY2" fmla="*/ 54510 h 2270171"/>
              <a:gd name="connsiteX3" fmla="*/ 2013438 w 2567353"/>
              <a:gd name="connsiteY3" fmla="*/ 80887 h 2270171"/>
              <a:gd name="connsiteX4" fmla="*/ 1943100 w 2567353"/>
              <a:gd name="connsiteY4" fmla="*/ 98471 h 2270171"/>
              <a:gd name="connsiteX5" fmla="*/ 1846384 w 2567353"/>
              <a:gd name="connsiteY5" fmla="*/ 133640 h 2270171"/>
              <a:gd name="connsiteX6" fmla="*/ 1714500 w 2567353"/>
              <a:gd name="connsiteY6" fmla="*/ 160017 h 2270171"/>
              <a:gd name="connsiteX7" fmla="*/ 1688123 w 2567353"/>
              <a:gd name="connsiteY7" fmla="*/ 177602 h 2270171"/>
              <a:gd name="connsiteX8" fmla="*/ 1529861 w 2567353"/>
              <a:gd name="connsiteY8" fmla="*/ 221564 h 2270171"/>
              <a:gd name="connsiteX9" fmla="*/ 1485900 w 2567353"/>
              <a:gd name="connsiteY9" fmla="*/ 247940 h 2270171"/>
              <a:gd name="connsiteX10" fmla="*/ 1389184 w 2567353"/>
              <a:gd name="connsiteY10" fmla="*/ 309487 h 2270171"/>
              <a:gd name="connsiteX11" fmla="*/ 1318846 w 2567353"/>
              <a:gd name="connsiteY11" fmla="*/ 327071 h 2270171"/>
              <a:gd name="connsiteX12" fmla="*/ 1213338 w 2567353"/>
              <a:gd name="connsiteY12" fmla="*/ 371033 h 2270171"/>
              <a:gd name="connsiteX13" fmla="*/ 1186961 w 2567353"/>
              <a:gd name="connsiteY13" fmla="*/ 379825 h 2270171"/>
              <a:gd name="connsiteX14" fmla="*/ 1160584 w 2567353"/>
              <a:gd name="connsiteY14" fmla="*/ 388617 h 2270171"/>
              <a:gd name="connsiteX15" fmla="*/ 1125415 w 2567353"/>
              <a:gd name="connsiteY15" fmla="*/ 414994 h 2270171"/>
              <a:gd name="connsiteX16" fmla="*/ 1046284 w 2567353"/>
              <a:gd name="connsiteY16" fmla="*/ 458956 h 2270171"/>
              <a:gd name="connsiteX17" fmla="*/ 1019907 w 2567353"/>
              <a:gd name="connsiteY17" fmla="*/ 485333 h 2270171"/>
              <a:gd name="connsiteX18" fmla="*/ 975946 w 2567353"/>
              <a:gd name="connsiteY18" fmla="*/ 511710 h 2270171"/>
              <a:gd name="connsiteX19" fmla="*/ 940776 w 2567353"/>
              <a:gd name="connsiteY19" fmla="*/ 546879 h 2270171"/>
              <a:gd name="connsiteX20" fmla="*/ 888023 w 2567353"/>
              <a:gd name="connsiteY20" fmla="*/ 573256 h 2270171"/>
              <a:gd name="connsiteX21" fmla="*/ 835269 w 2567353"/>
              <a:gd name="connsiteY21" fmla="*/ 626010 h 2270171"/>
              <a:gd name="connsiteX22" fmla="*/ 773723 w 2567353"/>
              <a:gd name="connsiteY22" fmla="*/ 652387 h 2270171"/>
              <a:gd name="connsiteX23" fmla="*/ 720969 w 2567353"/>
              <a:gd name="connsiteY23" fmla="*/ 696348 h 2270171"/>
              <a:gd name="connsiteX24" fmla="*/ 703384 w 2567353"/>
              <a:gd name="connsiteY24" fmla="*/ 731517 h 2270171"/>
              <a:gd name="connsiteX25" fmla="*/ 659423 w 2567353"/>
              <a:gd name="connsiteY25" fmla="*/ 757894 h 2270171"/>
              <a:gd name="connsiteX26" fmla="*/ 597876 w 2567353"/>
              <a:gd name="connsiteY26" fmla="*/ 793064 h 2270171"/>
              <a:gd name="connsiteX27" fmla="*/ 518746 w 2567353"/>
              <a:gd name="connsiteY27" fmla="*/ 863402 h 2270171"/>
              <a:gd name="connsiteX28" fmla="*/ 474784 w 2567353"/>
              <a:gd name="connsiteY28" fmla="*/ 916156 h 2270171"/>
              <a:gd name="connsiteX29" fmla="*/ 457200 w 2567353"/>
              <a:gd name="connsiteY29" fmla="*/ 942533 h 2270171"/>
              <a:gd name="connsiteX30" fmla="*/ 430823 w 2567353"/>
              <a:gd name="connsiteY30" fmla="*/ 977702 h 2270171"/>
              <a:gd name="connsiteX31" fmla="*/ 404446 w 2567353"/>
              <a:gd name="connsiteY31" fmla="*/ 1004079 h 2270171"/>
              <a:gd name="connsiteX32" fmla="*/ 360484 w 2567353"/>
              <a:gd name="connsiteY32" fmla="*/ 1048040 h 2270171"/>
              <a:gd name="connsiteX33" fmla="*/ 325315 w 2567353"/>
              <a:gd name="connsiteY33" fmla="*/ 1100794 h 2270171"/>
              <a:gd name="connsiteX34" fmla="*/ 272561 w 2567353"/>
              <a:gd name="connsiteY34" fmla="*/ 1171133 h 2270171"/>
              <a:gd name="connsiteX35" fmla="*/ 246184 w 2567353"/>
              <a:gd name="connsiteY35" fmla="*/ 1197510 h 2270171"/>
              <a:gd name="connsiteX36" fmla="*/ 184638 w 2567353"/>
              <a:gd name="connsiteY36" fmla="*/ 1285433 h 2270171"/>
              <a:gd name="connsiteX37" fmla="*/ 131884 w 2567353"/>
              <a:gd name="connsiteY37" fmla="*/ 1329394 h 2270171"/>
              <a:gd name="connsiteX38" fmla="*/ 96715 w 2567353"/>
              <a:gd name="connsiteY38" fmla="*/ 1382148 h 2270171"/>
              <a:gd name="connsiteX39" fmla="*/ 70338 w 2567353"/>
              <a:gd name="connsiteY39" fmla="*/ 1487656 h 2270171"/>
              <a:gd name="connsiteX40" fmla="*/ 61546 w 2567353"/>
              <a:gd name="connsiteY40" fmla="*/ 1522825 h 2270171"/>
              <a:gd name="connsiteX41" fmla="*/ 52753 w 2567353"/>
              <a:gd name="connsiteY41" fmla="*/ 1557994 h 2270171"/>
              <a:gd name="connsiteX42" fmla="*/ 43961 w 2567353"/>
              <a:gd name="connsiteY42" fmla="*/ 1610748 h 2270171"/>
              <a:gd name="connsiteX43" fmla="*/ 35169 w 2567353"/>
              <a:gd name="connsiteY43" fmla="*/ 1637125 h 2270171"/>
              <a:gd name="connsiteX44" fmla="*/ 26376 w 2567353"/>
              <a:gd name="connsiteY44" fmla="*/ 1672294 h 2270171"/>
              <a:gd name="connsiteX45" fmla="*/ 8792 w 2567353"/>
              <a:gd name="connsiteY45" fmla="*/ 1716256 h 2270171"/>
              <a:gd name="connsiteX46" fmla="*/ 0 w 2567353"/>
              <a:gd name="connsiteY46" fmla="*/ 1760217 h 2270171"/>
              <a:gd name="connsiteX47" fmla="*/ 26376 w 2567353"/>
              <a:gd name="connsiteY47" fmla="*/ 2032779 h 2270171"/>
              <a:gd name="connsiteX48" fmla="*/ 79130 w 2567353"/>
              <a:gd name="connsiteY48" fmla="*/ 2129494 h 2270171"/>
              <a:gd name="connsiteX49" fmla="*/ 96715 w 2567353"/>
              <a:gd name="connsiteY49" fmla="*/ 2155871 h 2270171"/>
              <a:gd name="connsiteX50" fmla="*/ 114300 w 2567353"/>
              <a:gd name="connsiteY50" fmla="*/ 2182248 h 2270171"/>
              <a:gd name="connsiteX51" fmla="*/ 140676 w 2567353"/>
              <a:gd name="connsiteY51" fmla="*/ 2208625 h 2270171"/>
              <a:gd name="connsiteX52" fmla="*/ 158261 w 2567353"/>
              <a:gd name="connsiteY52" fmla="*/ 2235002 h 2270171"/>
              <a:gd name="connsiteX53" fmla="*/ 184638 w 2567353"/>
              <a:gd name="connsiteY53" fmla="*/ 2243794 h 2270171"/>
              <a:gd name="connsiteX54" fmla="*/ 281353 w 2567353"/>
              <a:gd name="connsiteY54" fmla="*/ 2270171 h 2270171"/>
              <a:gd name="connsiteX55" fmla="*/ 518746 w 2567353"/>
              <a:gd name="connsiteY55" fmla="*/ 2261379 h 2270171"/>
              <a:gd name="connsiteX56" fmla="*/ 553915 w 2567353"/>
              <a:gd name="connsiteY56" fmla="*/ 2252587 h 2270171"/>
              <a:gd name="connsiteX57" fmla="*/ 606669 w 2567353"/>
              <a:gd name="connsiteY57" fmla="*/ 2226210 h 2270171"/>
              <a:gd name="connsiteX58" fmla="*/ 650630 w 2567353"/>
              <a:gd name="connsiteY58" fmla="*/ 2173456 h 2270171"/>
              <a:gd name="connsiteX59" fmla="*/ 685800 w 2567353"/>
              <a:gd name="connsiteY59" fmla="*/ 2111910 h 2270171"/>
              <a:gd name="connsiteX60" fmla="*/ 685800 w 2567353"/>
              <a:gd name="connsiteY60" fmla="*/ 1848140 h 2270171"/>
              <a:gd name="connsiteX61" fmla="*/ 720969 w 2567353"/>
              <a:gd name="connsiteY61" fmla="*/ 1795387 h 2270171"/>
              <a:gd name="connsiteX62" fmla="*/ 782515 w 2567353"/>
              <a:gd name="connsiteY62" fmla="*/ 1777802 h 2270171"/>
              <a:gd name="connsiteX63" fmla="*/ 817684 w 2567353"/>
              <a:gd name="connsiteY63" fmla="*/ 1769010 h 2270171"/>
              <a:gd name="connsiteX64" fmla="*/ 870438 w 2567353"/>
              <a:gd name="connsiteY64" fmla="*/ 1751425 h 2270171"/>
              <a:gd name="connsiteX65" fmla="*/ 896815 w 2567353"/>
              <a:gd name="connsiteY65" fmla="*/ 1742633 h 2270171"/>
              <a:gd name="connsiteX66" fmla="*/ 923192 w 2567353"/>
              <a:gd name="connsiteY66" fmla="*/ 1725048 h 2270171"/>
              <a:gd name="connsiteX67" fmla="*/ 993530 w 2567353"/>
              <a:gd name="connsiteY67" fmla="*/ 1707464 h 2270171"/>
              <a:gd name="connsiteX68" fmla="*/ 1019907 w 2567353"/>
              <a:gd name="connsiteY68" fmla="*/ 1698671 h 2270171"/>
              <a:gd name="connsiteX69" fmla="*/ 1055076 w 2567353"/>
              <a:gd name="connsiteY69" fmla="*/ 1689879 h 2270171"/>
              <a:gd name="connsiteX70" fmla="*/ 1143000 w 2567353"/>
              <a:gd name="connsiteY70" fmla="*/ 1645917 h 2270171"/>
              <a:gd name="connsiteX71" fmla="*/ 1169376 w 2567353"/>
              <a:gd name="connsiteY71" fmla="*/ 1637125 h 2270171"/>
              <a:gd name="connsiteX72" fmla="*/ 1222130 w 2567353"/>
              <a:gd name="connsiteY72" fmla="*/ 1601956 h 2270171"/>
              <a:gd name="connsiteX73" fmla="*/ 1274884 w 2567353"/>
              <a:gd name="connsiteY73" fmla="*/ 1575579 h 2270171"/>
              <a:gd name="connsiteX74" fmla="*/ 1327638 w 2567353"/>
              <a:gd name="connsiteY74" fmla="*/ 1540410 h 2270171"/>
              <a:gd name="connsiteX75" fmla="*/ 1389184 w 2567353"/>
              <a:gd name="connsiteY75" fmla="*/ 1496448 h 2270171"/>
              <a:gd name="connsiteX76" fmla="*/ 1415561 w 2567353"/>
              <a:gd name="connsiteY76" fmla="*/ 1470071 h 2270171"/>
              <a:gd name="connsiteX77" fmla="*/ 1468315 w 2567353"/>
              <a:gd name="connsiteY77" fmla="*/ 1443694 h 2270171"/>
              <a:gd name="connsiteX78" fmla="*/ 1485900 w 2567353"/>
              <a:gd name="connsiteY78" fmla="*/ 1417317 h 2270171"/>
              <a:gd name="connsiteX79" fmla="*/ 1538653 w 2567353"/>
              <a:gd name="connsiteY79" fmla="*/ 1373356 h 2270171"/>
              <a:gd name="connsiteX80" fmla="*/ 1565030 w 2567353"/>
              <a:gd name="connsiteY80" fmla="*/ 1364564 h 2270171"/>
              <a:gd name="connsiteX81" fmla="*/ 1591407 w 2567353"/>
              <a:gd name="connsiteY81" fmla="*/ 1338187 h 2270171"/>
              <a:gd name="connsiteX82" fmla="*/ 1626576 w 2567353"/>
              <a:gd name="connsiteY82" fmla="*/ 1329394 h 2270171"/>
              <a:gd name="connsiteX83" fmla="*/ 1670538 w 2567353"/>
              <a:gd name="connsiteY83" fmla="*/ 1311810 h 2270171"/>
              <a:gd name="connsiteX84" fmla="*/ 1732084 w 2567353"/>
              <a:gd name="connsiteY84" fmla="*/ 1303017 h 2270171"/>
              <a:gd name="connsiteX85" fmla="*/ 1951892 w 2567353"/>
              <a:gd name="connsiteY85" fmla="*/ 1294225 h 2270171"/>
              <a:gd name="connsiteX86" fmla="*/ 2057400 w 2567353"/>
              <a:gd name="connsiteY86" fmla="*/ 1276640 h 2270171"/>
              <a:gd name="connsiteX87" fmla="*/ 2083776 w 2567353"/>
              <a:gd name="connsiteY87" fmla="*/ 1259056 h 2270171"/>
              <a:gd name="connsiteX88" fmla="*/ 2136530 w 2567353"/>
              <a:gd name="connsiteY88" fmla="*/ 1241471 h 2270171"/>
              <a:gd name="connsiteX89" fmla="*/ 2198076 w 2567353"/>
              <a:gd name="connsiteY89" fmla="*/ 1206302 h 2270171"/>
              <a:gd name="connsiteX90" fmla="*/ 2224453 w 2567353"/>
              <a:gd name="connsiteY90" fmla="*/ 1197510 h 2270171"/>
              <a:gd name="connsiteX91" fmla="*/ 2242038 w 2567353"/>
              <a:gd name="connsiteY91" fmla="*/ 1171133 h 2270171"/>
              <a:gd name="connsiteX92" fmla="*/ 2268415 w 2567353"/>
              <a:gd name="connsiteY92" fmla="*/ 1144756 h 2270171"/>
              <a:gd name="connsiteX93" fmla="*/ 2286000 w 2567353"/>
              <a:gd name="connsiteY93" fmla="*/ 1109587 h 2270171"/>
              <a:gd name="connsiteX94" fmla="*/ 2303584 w 2567353"/>
              <a:gd name="connsiteY94" fmla="*/ 1012871 h 2270171"/>
              <a:gd name="connsiteX95" fmla="*/ 2312376 w 2567353"/>
              <a:gd name="connsiteY95" fmla="*/ 749102 h 2270171"/>
              <a:gd name="connsiteX96" fmla="*/ 2373923 w 2567353"/>
              <a:gd name="connsiteY96" fmla="*/ 669971 h 2270171"/>
              <a:gd name="connsiteX97" fmla="*/ 2400300 w 2567353"/>
              <a:gd name="connsiteY97" fmla="*/ 652387 h 2270171"/>
              <a:gd name="connsiteX98" fmla="*/ 2444261 w 2567353"/>
              <a:gd name="connsiteY98" fmla="*/ 608425 h 2270171"/>
              <a:gd name="connsiteX99" fmla="*/ 2488223 w 2567353"/>
              <a:gd name="connsiteY99" fmla="*/ 564464 h 2270171"/>
              <a:gd name="connsiteX100" fmla="*/ 2532184 w 2567353"/>
              <a:gd name="connsiteY100" fmla="*/ 511710 h 2270171"/>
              <a:gd name="connsiteX101" fmla="*/ 2549769 w 2567353"/>
              <a:gd name="connsiteY101" fmla="*/ 476540 h 2270171"/>
              <a:gd name="connsiteX102" fmla="*/ 2567353 w 2567353"/>
              <a:gd name="connsiteY102" fmla="*/ 414994 h 2270171"/>
              <a:gd name="connsiteX103" fmla="*/ 2540976 w 2567353"/>
              <a:gd name="connsiteY103" fmla="*/ 239148 h 2270171"/>
              <a:gd name="connsiteX104" fmla="*/ 2497015 w 2567353"/>
              <a:gd name="connsiteY104" fmla="*/ 177602 h 2270171"/>
              <a:gd name="connsiteX105" fmla="*/ 2461846 w 2567353"/>
              <a:gd name="connsiteY105" fmla="*/ 89679 h 2270171"/>
              <a:gd name="connsiteX106" fmla="*/ 2435469 w 2567353"/>
              <a:gd name="connsiteY106" fmla="*/ 80887 h 2270171"/>
              <a:gd name="connsiteX107" fmla="*/ 2382715 w 2567353"/>
              <a:gd name="connsiteY107" fmla="*/ 45717 h 2270171"/>
              <a:gd name="connsiteX108" fmla="*/ 2312376 w 2567353"/>
              <a:gd name="connsiteY108" fmla="*/ 28133 h 2270171"/>
              <a:gd name="connsiteX109" fmla="*/ 2286000 w 2567353"/>
              <a:gd name="connsiteY109" fmla="*/ 10548 h 2270171"/>
              <a:gd name="connsiteX110" fmla="*/ 2162907 w 2567353"/>
              <a:gd name="connsiteY110" fmla="*/ 10548 h 2270171"/>
              <a:gd name="connsiteX111" fmla="*/ 2136530 w 2567353"/>
              <a:gd name="connsiteY111" fmla="*/ 19340 h 2270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2567353" h="2270171">
                <a:moveTo>
                  <a:pt x="2136530" y="19340"/>
                </a:moveTo>
                <a:lnTo>
                  <a:pt x="2136530" y="19340"/>
                </a:lnTo>
                <a:cubicBezTo>
                  <a:pt x="2101361" y="31063"/>
                  <a:pt x="2064181" y="37931"/>
                  <a:pt x="2031023" y="54510"/>
                </a:cubicBezTo>
                <a:cubicBezTo>
                  <a:pt x="2021572" y="59236"/>
                  <a:pt x="2022890" y="76161"/>
                  <a:pt x="2013438" y="80887"/>
                </a:cubicBezTo>
                <a:cubicBezTo>
                  <a:pt x="1991822" y="91695"/>
                  <a:pt x="1966546" y="92610"/>
                  <a:pt x="1943100" y="98471"/>
                </a:cubicBezTo>
                <a:cubicBezTo>
                  <a:pt x="1899171" y="127758"/>
                  <a:pt x="1921127" y="117392"/>
                  <a:pt x="1846384" y="133640"/>
                </a:cubicBezTo>
                <a:cubicBezTo>
                  <a:pt x="1802575" y="143164"/>
                  <a:pt x="1714500" y="160017"/>
                  <a:pt x="1714500" y="160017"/>
                </a:cubicBezTo>
                <a:cubicBezTo>
                  <a:pt x="1705708" y="165879"/>
                  <a:pt x="1698148" y="174260"/>
                  <a:pt x="1688123" y="177602"/>
                </a:cubicBezTo>
                <a:cubicBezTo>
                  <a:pt x="1639382" y="193849"/>
                  <a:pt x="1575427" y="194225"/>
                  <a:pt x="1529861" y="221564"/>
                </a:cubicBezTo>
                <a:cubicBezTo>
                  <a:pt x="1515207" y="230356"/>
                  <a:pt x="1500317" y="238765"/>
                  <a:pt x="1485900" y="247940"/>
                </a:cubicBezTo>
                <a:cubicBezTo>
                  <a:pt x="1460342" y="264204"/>
                  <a:pt x="1417780" y="295189"/>
                  <a:pt x="1389184" y="309487"/>
                </a:cubicBezTo>
                <a:cubicBezTo>
                  <a:pt x="1371161" y="318498"/>
                  <a:pt x="1335565" y="323727"/>
                  <a:pt x="1318846" y="327071"/>
                </a:cubicBezTo>
                <a:cubicBezTo>
                  <a:pt x="1269335" y="360079"/>
                  <a:pt x="1302493" y="341315"/>
                  <a:pt x="1213338" y="371033"/>
                </a:cubicBezTo>
                <a:lnTo>
                  <a:pt x="1186961" y="379825"/>
                </a:lnTo>
                <a:lnTo>
                  <a:pt x="1160584" y="388617"/>
                </a:lnTo>
                <a:cubicBezTo>
                  <a:pt x="1148861" y="397409"/>
                  <a:pt x="1137841" y="407227"/>
                  <a:pt x="1125415" y="414994"/>
                </a:cubicBezTo>
                <a:cubicBezTo>
                  <a:pt x="1075313" y="446308"/>
                  <a:pt x="1101026" y="417900"/>
                  <a:pt x="1046284" y="458956"/>
                </a:cubicBezTo>
                <a:cubicBezTo>
                  <a:pt x="1036337" y="466417"/>
                  <a:pt x="1029854" y="477872"/>
                  <a:pt x="1019907" y="485333"/>
                </a:cubicBezTo>
                <a:cubicBezTo>
                  <a:pt x="1006236" y="495586"/>
                  <a:pt x="989435" y="501218"/>
                  <a:pt x="975946" y="511710"/>
                </a:cubicBezTo>
                <a:cubicBezTo>
                  <a:pt x="962859" y="521889"/>
                  <a:pt x="954358" y="537372"/>
                  <a:pt x="940776" y="546879"/>
                </a:cubicBezTo>
                <a:cubicBezTo>
                  <a:pt x="924670" y="558153"/>
                  <a:pt x="903751" y="561460"/>
                  <a:pt x="888023" y="573256"/>
                </a:cubicBezTo>
                <a:cubicBezTo>
                  <a:pt x="868128" y="588177"/>
                  <a:pt x="858861" y="618146"/>
                  <a:pt x="835269" y="626010"/>
                </a:cubicBezTo>
                <a:cubicBezTo>
                  <a:pt x="796458" y="638947"/>
                  <a:pt x="817181" y="630657"/>
                  <a:pt x="773723" y="652387"/>
                </a:cubicBezTo>
                <a:cubicBezTo>
                  <a:pt x="712892" y="743631"/>
                  <a:pt x="810211" y="607108"/>
                  <a:pt x="720969" y="696348"/>
                </a:cubicBezTo>
                <a:cubicBezTo>
                  <a:pt x="711701" y="705616"/>
                  <a:pt x="712652" y="722249"/>
                  <a:pt x="703384" y="731517"/>
                </a:cubicBezTo>
                <a:cubicBezTo>
                  <a:pt x="691300" y="743601"/>
                  <a:pt x="673642" y="748415"/>
                  <a:pt x="659423" y="757894"/>
                </a:cubicBezTo>
                <a:cubicBezTo>
                  <a:pt x="606193" y="793380"/>
                  <a:pt x="644887" y="777392"/>
                  <a:pt x="597876" y="793064"/>
                </a:cubicBezTo>
                <a:cubicBezTo>
                  <a:pt x="537651" y="853289"/>
                  <a:pt x="565814" y="832023"/>
                  <a:pt x="518746" y="863402"/>
                </a:cubicBezTo>
                <a:cubicBezTo>
                  <a:pt x="475081" y="928898"/>
                  <a:pt x="531205" y="848450"/>
                  <a:pt x="474784" y="916156"/>
                </a:cubicBezTo>
                <a:cubicBezTo>
                  <a:pt x="468019" y="924274"/>
                  <a:pt x="463342" y="933934"/>
                  <a:pt x="457200" y="942533"/>
                </a:cubicBezTo>
                <a:cubicBezTo>
                  <a:pt x="448683" y="954457"/>
                  <a:pt x="440360" y="966576"/>
                  <a:pt x="430823" y="977702"/>
                </a:cubicBezTo>
                <a:cubicBezTo>
                  <a:pt x="422731" y="987143"/>
                  <a:pt x="413238" y="995287"/>
                  <a:pt x="404446" y="1004079"/>
                </a:cubicBezTo>
                <a:cubicBezTo>
                  <a:pt x="379555" y="1078746"/>
                  <a:pt x="420846" y="975604"/>
                  <a:pt x="360484" y="1048040"/>
                </a:cubicBezTo>
                <a:cubicBezTo>
                  <a:pt x="289517" y="1133201"/>
                  <a:pt x="413874" y="1041757"/>
                  <a:pt x="325315" y="1100794"/>
                </a:cubicBezTo>
                <a:cubicBezTo>
                  <a:pt x="307730" y="1124240"/>
                  <a:pt x="293285" y="1150409"/>
                  <a:pt x="272561" y="1171133"/>
                </a:cubicBezTo>
                <a:cubicBezTo>
                  <a:pt x="263769" y="1179925"/>
                  <a:pt x="253818" y="1187695"/>
                  <a:pt x="246184" y="1197510"/>
                </a:cubicBezTo>
                <a:cubicBezTo>
                  <a:pt x="203807" y="1251995"/>
                  <a:pt x="223057" y="1240611"/>
                  <a:pt x="184638" y="1285433"/>
                </a:cubicBezTo>
                <a:cubicBezTo>
                  <a:pt x="162071" y="1311761"/>
                  <a:pt x="159019" y="1311305"/>
                  <a:pt x="131884" y="1329394"/>
                </a:cubicBezTo>
                <a:cubicBezTo>
                  <a:pt x="120161" y="1346979"/>
                  <a:pt x="101841" y="1361645"/>
                  <a:pt x="96715" y="1382148"/>
                </a:cubicBezTo>
                <a:lnTo>
                  <a:pt x="70338" y="1487656"/>
                </a:lnTo>
                <a:lnTo>
                  <a:pt x="61546" y="1522825"/>
                </a:lnTo>
                <a:cubicBezTo>
                  <a:pt x="58615" y="1534548"/>
                  <a:pt x="54739" y="1546075"/>
                  <a:pt x="52753" y="1557994"/>
                </a:cubicBezTo>
                <a:cubicBezTo>
                  <a:pt x="49822" y="1575579"/>
                  <a:pt x="47828" y="1593345"/>
                  <a:pt x="43961" y="1610748"/>
                </a:cubicBezTo>
                <a:cubicBezTo>
                  <a:pt x="41951" y="1619795"/>
                  <a:pt x="37715" y="1628214"/>
                  <a:pt x="35169" y="1637125"/>
                </a:cubicBezTo>
                <a:cubicBezTo>
                  <a:pt x="31849" y="1648744"/>
                  <a:pt x="30197" y="1660830"/>
                  <a:pt x="26376" y="1672294"/>
                </a:cubicBezTo>
                <a:cubicBezTo>
                  <a:pt x="21385" y="1687267"/>
                  <a:pt x="13327" y="1701139"/>
                  <a:pt x="8792" y="1716256"/>
                </a:cubicBezTo>
                <a:cubicBezTo>
                  <a:pt x="4498" y="1730570"/>
                  <a:pt x="2931" y="1745563"/>
                  <a:pt x="0" y="1760217"/>
                </a:cubicBezTo>
                <a:cubicBezTo>
                  <a:pt x="9269" y="1885347"/>
                  <a:pt x="-258" y="1939563"/>
                  <a:pt x="26376" y="2032779"/>
                </a:cubicBezTo>
                <a:cubicBezTo>
                  <a:pt x="39122" y="2077389"/>
                  <a:pt x="44549" y="2075153"/>
                  <a:pt x="79130" y="2129494"/>
                </a:cubicBezTo>
                <a:cubicBezTo>
                  <a:pt x="84803" y="2138409"/>
                  <a:pt x="90853" y="2147079"/>
                  <a:pt x="96715" y="2155871"/>
                </a:cubicBezTo>
                <a:cubicBezTo>
                  <a:pt x="102577" y="2164663"/>
                  <a:pt x="106828" y="2174776"/>
                  <a:pt x="114300" y="2182248"/>
                </a:cubicBezTo>
                <a:cubicBezTo>
                  <a:pt x="123092" y="2191040"/>
                  <a:pt x="132716" y="2199073"/>
                  <a:pt x="140676" y="2208625"/>
                </a:cubicBezTo>
                <a:cubicBezTo>
                  <a:pt x="147441" y="2216743"/>
                  <a:pt x="150009" y="2228401"/>
                  <a:pt x="158261" y="2235002"/>
                </a:cubicBezTo>
                <a:cubicBezTo>
                  <a:pt x="165498" y="2240792"/>
                  <a:pt x="176119" y="2240143"/>
                  <a:pt x="184638" y="2243794"/>
                </a:cubicBezTo>
                <a:cubicBezTo>
                  <a:pt x="251771" y="2272565"/>
                  <a:pt x="185600" y="2256492"/>
                  <a:pt x="281353" y="2270171"/>
                </a:cubicBezTo>
                <a:cubicBezTo>
                  <a:pt x="360484" y="2267240"/>
                  <a:pt x="439725" y="2266477"/>
                  <a:pt x="518746" y="2261379"/>
                </a:cubicBezTo>
                <a:cubicBezTo>
                  <a:pt x="530805" y="2260601"/>
                  <a:pt x="542808" y="2257347"/>
                  <a:pt x="553915" y="2252587"/>
                </a:cubicBezTo>
                <a:cubicBezTo>
                  <a:pt x="673214" y="2201458"/>
                  <a:pt x="495533" y="2263254"/>
                  <a:pt x="606669" y="2226210"/>
                </a:cubicBezTo>
                <a:cubicBezTo>
                  <a:pt x="626116" y="2206763"/>
                  <a:pt x="638388" y="2197940"/>
                  <a:pt x="650630" y="2173456"/>
                </a:cubicBezTo>
                <a:cubicBezTo>
                  <a:pt x="684193" y="2106330"/>
                  <a:pt x="622025" y="2196943"/>
                  <a:pt x="685800" y="2111910"/>
                </a:cubicBezTo>
                <a:cubicBezTo>
                  <a:pt x="680670" y="2034973"/>
                  <a:pt x="667482" y="1925077"/>
                  <a:pt x="685800" y="1848140"/>
                </a:cubicBezTo>
                <a:cubicBezTo>
                  <a:pt x="690695" y="1827581"/>
                  <a:pt x="700466" y="1800513"/>
                  <a:pt x="720969" y="1795387"/>
                </a:cubicBezTo>
                <a:cubicBezTo>
                  <a:pt x="830965" y="1767886"/>
                  <a:pt x="694180" y="1803040"/>
                  <a:pt x="782515" y="1777802"/>
                </a:cubicBezTo>
                <a:cubicBezTo>
                  <a:pt x="794134" y="1774482"/>
                  <a:pt x="806110" y="1772482"/>
                  <a:pt x="817684" y="1769010"/>
                </a:cubicBezTo>
                <a:cubicBezTo>
                  <a:pt x="835438" y="1763684"/>
                  <a:pt x="852853" y="1757287"/>
                  <a:pt x="870438" y="1751425"/>
                </a:cubicBezTo>
                <a:lnTo>
                  <a:pt x="896815" y="1742633"/>
                </a:lnTo>
                <a:cubicBezTo>
                  <a:pt x="905607" y="1736771"/>
                  <a:pt x="913740" y="1729774"/>
                  <a:pt x="923192" y="1725048"/>
                </a:cubicBezTo>
                <a:cubicBezTo>
                  <a:pt x="943289" y="1715000"/>
                  <a:pt x="973467" y="1712480"/>
                  <a:pt x="993530" y="1707464"/>
                </a:cubicBezTo>
                <a:cubicBezTo>
                  <a:pt x="1002521" y="1705216"/>
                  <a:pt x="1010996" y="1701217"/>
                  <a:pt x="1019907" y="1698671"/>
                </a:cubicBezTo>
                <a:cubicBezTo>
                  <a:pt x="1031526" y="1695351"/>
                  <a:pt x="1043353" y="1692810"/>
                  <a:pt x="1055076" y="1689879"/>
                </a:cubicBezTo>
                <a:cubicBezTo>
                  <a:pt x="1105075" y="1652381"/>
                  <a:pt x="1076344" y="1668136"/>
                  <a:pt x="1143000" y="1645917"/>
                </a:cubicBezTo>
                <a:lnTo>
                  <a:pt x="1169376" y="1637125"/>
                </a:lnTo>
                <a:cubicBezTo>
                  <a:pt x="1219379" y="1587122"/>
                  <a:pt x="1171231" y="1627405"/>
                  <a:pt x="1222130" y="1601956"/>
                </a:cubicBezTo>
                <a:cubicBezTo>
                  <a:pt x="1290307" y="1567868"/>
                  <a:pt x="1208585" y="1597678"/>
                  <a:pt x="1274884" y="1575579"/>
                </a:cubicBezTo>
                <a:lnTo>
                  <a:pt x="1327638" y="1540410"/>
                </a:lnTo>
                <a:cubicBezTo>
                  <a:pt x="1348511" y="1526494"/>
                  <a:pt x="1370101" y="1512805"/>
                  <a:pt x="1389184" y="1496448"/>
                </a:cubicBezTo>
                <a:cubicBezTo>
                  <a:pt x="1398625" y="1488356"/>
                  <a:pt x="1406009" y="1478031"/>
                  <a:pt x="1415561" y="1470071"/>
                </a:cubicBezTo>
                <a:cubicBezTo>
                  <a:pt x="1438285" y="1451135"/>
                  <a:pt x="1441881" y="1452506"/>
                  <a:pt x="1468315" y="1443694"/>
                </a:cubicBezTo>
                <a:cubicBezTo>
                  <a:pt x="1474177" y="1434902"/>
                  <a:pt x="1479135" y="1425435"/>
                  <a:pt x="1485900" y="1417317"/>
                </a:cubicBezTo>
                <a:cubicBezTo>
                  <a:pt x="1499791" y="1400648"/>
                  <a:pt x="1518890" y="1383237"/>
                  <a:pt x="1538653" y="1373356"/>
                </a:cubicBezTo>
                <a:cubicBezTo>
                  <a:pt x="1546943" y="1369211"/>
                  <a:pt x="1556238" y="1367495"/>
                  <a:pt x="1565030" y="1364564"/>
                </a:cubicBezTo>
                <a:cubicBezTo>
                  <a:pt x="1573822" y="1355772"/>
                  <a:pt x="1580611" y="1344356"/>
                  <a:pt x="1591407" y="1338187"/>
                </a:cubicBezTo>
                <a:cubicBezTo>
                  <a:pt x="1601899" y="1332192"/>
                  <a:pt x="1615112" y="1333215"/>
                  <a:pt x="1626576" y="1329394"/>
                </a:cubicBezTo>
                <a:cubicBezTo>
                  <a:pt x="1641549" y="1324403"/>
                  <a:pt x="1655226" y="1315638"/>
                  <a:pt x="1670538" y="1311810"/>
                </a:cubicBezTo>
                <a:cubicBezTo>
                  <a:pt x="1690643" y="1306784"/>
                  <a:pt x="1711401" y="1304310"/>
                  <a:pt x="1732084" y="1303017"/>
                </a:cubicBezTo>
                <a:cubicBezTo>
                  <a:pt x="1805269" y="1298443"/>
                  <a:pt x="1878623" y="1297156"/>
                  <a:pt x="1951892" y="1294225"/>
                </a:cubicBezTo>
                <a:cubicBezTo>
                  <a:pt x="1967409" y="1292285"/>
                  <a:pt x="2033476" y="1286893"/>
                  <a:pt x="2057400" y="1276640"/>
                </a:cubicBezTo>
                <a:cubicBezTo>
                  <a:pt x="2067112" y="1272478"/>
                  <a:pt x="2074120" y="1263348"/>
                  <a:pt x="2083776" y="1259056"/>
                </a:cubicBezTo>
                <a:cubicBezTo>
                  <a:pt x="2100714" y="1251528"/>
                  <a:pt x="2121107" y="1251753"/>
                  <a:pt x="2136530" y="1241471"/>
                </a:cubicBezTo>
                <a:cubicBezTo>
                  <a:pt x="2163017" y="1223813"/>
                  <a:pt x="2166846" y="1219687"/>
                  <a:pt x="2198076" y="1206302"/>
                </a:cubicBezTo>
                <a:cubicBezTo>
                  <a:pt x="2206595" y="1202651"/>
                  <a:pt x="2215661" y="1200441"/>
                  <a:pt x="2224453" y="1197510"/>
                </a:cubicBezTo>
                <a:cubicBezTo>
                  <a:pt x="2230315" y="1188718"/>
                  <a:pt x="2235273" y="1179251"/>
                  <a:pt x="2242038" y="1171133"/>
                </a:cubicBezTo>
                <a:cubicBezTo>
                  <a:pt x="2249998" y="1161581"/>
                  <a:pt x="2261188" y="1154874"/>
                  <a:pt x="2268415" y="1144756"/>
                </a:cubicBezTo>
                <a:cubicBezTo>
                  <a:pt x="2276033" y="1134091"/>
                  <a:pt x="2280138" y="1121310"/>
                  <a:pt x="2286000" y="1109587"/>
                </a:cubicBezTo>
                <a:cubicBezTo>
                  <a:pt x="2294962" y="1073739"/>
                  <a:pt x="2301411" y="1053064"/>
                  <a:pt x="2303584" y="1012871"/>
                </a:cubicBezTo>
                <a:cubicBezTo>
                  <a:pt x="2308332" y="925027"/>
                  <a:pt x="2300274" y="836237"/>
                  <a:pt x="2312376" y="749102"/>
                </a:cubicBezTo>
                <a:cubicBezTo>
                  <a:pt x="2314942" y="730626"/>
                  <a:pt x="2355842" y="685038"/>
                  <a:pt x="2373923" y="669971"/>
                </a:cubicBezTo>
                <a:cubicBezTo>
                  <a:pt x="2382041" y="663206"/>
                  <a:pt x="2391508" y="658248"/>
                  <a:pt x="2400300" y="652387"/>
                </a:cubicBezTo>
                <a:cubicBezTo>
                  <a:pt x="2447188" y="582053"/>
                  <a:pt x="2385649" y="667037"/>
                  <a:pt x="2444261" y="608425"/>
                </a:cubicBezTo>
                <a:cubicBezTo>
                  <a:pt x="2502873" y="549813"/>
                  <a:pt x="2417889" y="611352"/>
                  <a:pt x="2488223" y="564464"/>
                </a:cubicBezTo>
                <a:cubicBezTo>
                  <a:pt x="2541358" y="458187"/>
                  <a:pt x="2470049" y="586271"/>
                  <a:pt x="2532184" y="511710"/>
                </a:cubicBezTo>
                <a:cubicBezTo>
                  <a:pt x="2540575" y="501641"/>
                  <a:pt x="2544606" y="488587"/>
                  <a:pt x="2549769" y="476540"/>
                </a:cubicBezTo>
                <a:cubicBezTo>
                  <a:pt x="2557338" y="458880"/>
                  <a:pt x="2562891" y="432842"/>
                  <a:pt x="2567353" y="414994"/>
                </a:cubicBezTo>
                <a:cubicBezTo>
                  <a:pt x="2561642" y="352168"/>
                  <a:pt x="2560970" y="299131"/>
                  <a:pt x="2540976" y="239148"/>
                </a:cubicBezTo>
                <a:cubicBezTo>
                  <a:pt x="2538404" y="231431"/>
                  <a:pt x="2497643" y="178439"/>
                  <a:pt x="2497015" y="177602"/>
                </a:cubicBezTo>
                <a:cubicBezTo>
                  <a:pt x="2490179" y="136582"/>
                  <a:pt x="2495332" y="117583"/>
                  <a:pt x="2461846" y="89679"/>
                </a:cubicBezTo>
                <a:cubicBezTo>
                  <a:pt x="2454726" y="83746"/>
                  <a:pt x="2444261" y="83818"/>
                  <a:pt x="2435469" y="80887"/>
                </a:cubicBezTo>
                <a:cubicBezTo>
                  <a:pt x="2417884" y="69164"/>
                  <a:pt x="2403439" y="49862"/>
                  <a:pt x="2382715" y="45717"/>
                </a:cubicBezTo>
                <a:cubicBezTo>
                  <a:pt x="2329665" y="35107"/>
                  <a:pt x="2352930" y="41651"/>
                  <a:pt x="2312376" y="28133"/>
                </a:cubicBezTo>
                <a:cubicBezTo>
                  <a:pt x="2303584" y="22271"/>
                  <a:pt x="2295451" y="15274"/>
                  <a:pt x="2286000" y="10548"/>
                </a:cubicBezTo>
                <a:cubicBezTo>
                  <a:pt x="2246386" y="-9260"/>
                  <a:pt x="2207821" y="3638"/>
                  <a:pt x="2162907" y="10548"/>
                </a:cubicBezTo>
                <a:cubicBezTo>
                  <a:pt x="2156430" y="11544"/>
                  <a:pt x="2140926" y="17875"/>
                  <a:pt x="2136530" y="19340"/>
                </a:cubicBez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2" name="Object 41"/>
          <p:cNvGraphicFramePr>
            <a:graphicFrameLocks noChangeAspect="1"/>
          </p:cNvGraphicFramePr>
          <p:nvPr>
            <p:extLst>
              <p:ext uri="{D42A27DB-BD31-4B8C-83A1-F6EECF244321}">
                <p14:modId xmlns:p14="http://schemas.microsoft.com/office/powerpoint/2010/main" val="984453763"/>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4098" name="Equation" r:id="rId3" imgW="203040" imgH="241200" progId="Equation.DSMT4">
                  <p:embed/>
                </p:oleObj>
              </mc:Choice>
              <mc:Fallback>
                <p:oleObj name="Equation" r:id="rId3" imgW="203040" imgH="241200" progId="Equation.DSMT4">
                  <p:embed/>
                  <p:pic>
                    <p:nvPicPr>
                      <p:cNvPr id="42" name="Object 41"/>
                      <p:cNvPicPr>
                        <a:picLocks noChangeAspect="1" noChangeArrowheads="1"/>
                      </p:cNvPicPr>
                      <p:nvPr/>
                    </p:nvPicPr>
                    <p:blipFill>
                      <a:blip r:embed="rId4"/>
                      <a:srcRect/>
                      <a:stretch>
                        <a:fillRect/>
                      </a:stretch>
                    </p:blipFill>
                    <p:spPr bwMode="auto">
                      <a:xfrm>
                        <a:off x="8190586" y="3445706"/>
                        <a:ext cx="258762" cy="309562"/>
                      </a:xfrm>
                      <a:prstGeom prst="rect">
                        <a:avLst/>
                      </a:prstGeom>
                      <a:noFill/>
                    </p:spPr>
                  </p:pic>
                </p:oleObj>
              </mc:Fallback>
            </mc:AlternateContent>
          </a:graphicData>
        </a:graphic>
      </p:graphicFrame>
      <p:sp>
        <p:nvSpPr>
          <p:cNvPr id="35" name="Freeform 34"/>
          <p:cNvSpPr/>
          <p:nvPr/>
        </p:nvSpPr>
        <p:spPr>
          <a:xfrm>
            <a:off x="7517423" y="3235569"/>
            <a:ext cx="2831647" cy="2286000"/>
          </a:xfrm>
          <a:custGeom>
            <a:avLst/>
            <a:gdLst>
              <a:gd name="connsiteX0" fmla="*/ 0 w 2831647"/>
              <a:gd name="connsiteY0" fmla="*/ 1837593 h 2286000"/>
              <a:gd name="connsiteX1" fmla="*/ 0 w 2831647"/>
              <a:gd name="connsiteY1" fmla="*/ 1837593 h 2286000"/>
              <a:gd name="connsiteX2" fmla="*/ 43962 w 2831647"/>
              <a:gd name="connsiteY2" fmla="*/ 1951893 h 2286000"/>
              <a:gd name="connsiteX3" fmla="*/ 70339 w 2831647"/>
              <a:gd name="connsiteY3" fmla="*/ 1978269 h 2286000"/>
              <a:gd name="connsiteX4" fmla="*/ 105508 w 2831647"/>
              <a:gd name="connsiteY4" fmla="*/ 2031023 h 2286000"/>
              <a:gd name="connsiteX5" fmla="*/ 140677 w 2831647"/>
              <a:gd name="connsiteY5" fmla="*/ 2092569 h 2286000"/>
              <a:gd name="connsiteX6" fmla="*/ 193431 w 2831647"/>
              <a:gd name="connsiteY6" fmla="*/ 2136531 h 2286000"/>
              <a:gd name="connsiteX7" fmla="*/ 237392 w 2831647"/>
              <a:gd name="connsiteY7" fmla="*/ 2189285 h 2286000"/>
              <a:gd name="connsiteX8" fmla="*/ 272562 w 2831647"/>
              <a:gd name="connsiteY8" fmla="*/ 2215662 h 2286000"/>
              <a:gd name="connsiteX9" fmla="*/ 325315 w 2831647"/>
              <a:gd name="connsiteY9" fmla="*/ 2259623 h 2286000"/>
              <a:gd name="connsiteX10" fmla="*/ 378069 w 2831647"/>
              <a:gd name="connsiteY10" fmla="*/ 2286000 h 2286000"/>
              <a:gd name="connsiteX11" fmla="*/ 571500 w 2831647"/>
              <a:gd name="connsiteY11" fmla="*/ 2277208 h 2286000"/>
              <a:gd name="connsiteX12" fmla="*/ 633046 w 2831647"/>
              <a:gd name="connsiteY12" fmla="*/ 2268416 h 2286000"/>
              <a:gd name="connsiteX13" fmla="*/ 659423 w 2831647"/>
              <a:gd name="connsiteY13" fmla="*/ 2250831 h 2286000"/>
              <a:gd name="connsiteX14" fmla="*/ 720969 w 2831647"/>
              <a:gd name="connsiteY14" fmla="*/ 2242039 h 2286000"/>
              <a:gd name="connsiteX15" fmla="*/ 808892 w 2831647"/>
              <a:gd name="connsiteY15" fmla="*/ 2215662 h 2286000"/>
              <a:gd name="connsiteX16" fmla="*/ 861646 w 2831647"/>
              <a:gd name="connsiteY16" fmla="*/ 2198077 h 2286000"/>
              <a:gd name="connsiteX17" fmla="*/ 896815 w 2831647"/>
              <a:gd name="connsiteY17" fmla="*/ 2189285 h 2286000"/>
              <a:gd name="connsiteX18" fmla="*/ 958362 w 2831647"/>
              <a:gd name="connsiteY18" fmla="*/ 2162908 h 2286000"/>
              <a:gd name="connsiteX19" fmla="*/ 1046285 w 2831647"/>
              <a:gd name="connsiteY19" fmla="*/ 2136531 h 2286000"/>
              <a:gd name="connsiteX20" fmla="*/ 1099039 w 2831647"/>
              <a:gd name="connsiteY20" fmla="*/ 2110154 h 2286000"/>
              <a:gd name="connsiteX21" fmla="*/ 1169377 w 2831647"/>
              <a:gd name="connsiteY21" fmla="*/ 2083777 h 2286000"/>
              <a:gd name="connsiteX22" fmla="*/ 1222131 w 2831647"/>
              <a:gd name="connsiteY22" fmla="*/ 2039816 h 2286000"/>
              <a:gd name="connsiteX23" fmla="*/ 1274885 w 2831647"/>
              <a:gd name="connsiteY23" fmla="*/ 1995854 h 2286000"/>
              <a:gd name="connsiteX24" fmla="*/ 1292469 w 2831647"/>
              <a:gd name="connsiteY24" fmla="*/ 1969477 h 2286000"/>
              <a:gd name="connsiteX25" fmla="*/ 1318846 w 2831647"/>
              <a:gd name="connsiteY25" fmla="*/ 1934308 h 2286000"/>
              <a:gd name="connsiteX26" fmla="*/ 1345223 w 2831647"/>
              <a:gd name="connsiteY26" fmla="*/ 1907931 h 2286000"/>
              <a:gd name="connsiteX27" fmla="*/ 1362808 w 2831647"/>
              <a:gd name="connsiteY27" fmla="*/ 1881554 h 2286000"/>
              <a:gd name="connsiteX28" fmla="*/ 1389185 w 2831647"/>
              <a:gd name="connsiteY28" fmla="*/ 1855177 h 2286000"/>
              <a:gd name="connsiteX29" fmla="*/ 1406769 w 2831647"/>
              <a:gd name="connsiteY29" fmla="*/ 1828800 h 2286000"/>
              <a:gd name="connsiteX30" fmla="*/ 1433146 w 2831647"/>
              <a:gd name="connsiteY30" fmla="*/ 1811216 h 2286000"/>
              <a:gd name="connsiteX31" fmla="*/ 1441939 w 2831647"/>
              <a:gd name="connsiteY31" fmla="*/ 1767254 h 2286000"/>
              <a:gd name="connsiteX32" fmla="*/ 1468315 w 2831647"/>
              <a:gd name="connsiteY32" fmla="*/ 1749669 h 2286000"/>
              <a:gd name="connsiteX33" fmla="*/ 1556239 w 2831647"/>
              <a:gd name="connsiteY33" fmla="*/ 1652954 h 2286000"/>
              <a:gd name="connsiteX34" fmla="*/ 1626577 w 2831647"/>
              <a:gd name="connsiteY34" fmla="*/ 1547446 h 2286000"/>
              <a:gd name="connsiteX35" fmla="*/ 1670539 w 2831647"/>
              <a:gd name="connsiteY35" fmla="*/ 1494693 h 2286000"/>
              <a:gd name="connsiteX36" fmla="*/ 1696915 w 2831647"/>
              <a:gd name="connsiteY36" fmla="*/ 1477108 h 2286000"/>
              <a:gd name="connsiteX37" fmla="*/ 1723292 w 2831647"/>
              <a:gd name="connsiteY37" fmla="*/ 1450731 h 2286000"/>
              <a:gd name="connsiteX38" fmla="*/ 1758462 w 2831647"/>
              <a:gd name="connsiteY38" fmla="*/ 1433146 h 2286000"/>
              <a:gd name="connsiteX39" fmla="*/ 1802423 w 2831647"/>
              <a:gd name="connsiteY39" fmla="*/ 1406769 h 2286000"/>
              <a:gd name="connsiteX40" fmla="*/ 1978269 w 2831647"/>
              <a:gd name="connsiteY40" fmla="*/ 1362808 h 2286000"/>
              <a:gd name="connsiteX41" fmla="*/ 2171700 w 2831647"/>
              <a:gd name="connsiteY41" fmla="*/ 1354016 h 2286000"/>
              <a:gd name="connsiteX42" fmla="*/ 2277208 w 2831647"/>
              <a:gd name="connsiteY42" fmla="*/ 1327639 h 2286000"/>
              <a:gd name="connsiteX43" fmla="*/ 2321169 w 2831647"/>
              <a:gd name="connsiteY43" fmla="*/ 1310054 h 2286000"/>
              <a:gd name="connsiteX44" fmla="*/ 2417885 w 2831647"/>
              <a:gd name="connsiteY44" fmla="*/ 1283677 h 2286000"/>
              <a:gd name="connsiteX45" fmla="*/ 2453054 w 2831647"/>
              <a:gd name="connsiteY45" fmla="*/ 1266093 h 2286000"/>
              <a:gd name="connsiteX46" fmla="*/ 2540977 w 2831647"/>
              <a:gd name="connsiteY46" fmla="*/ 1230923 h 2286000"/>
              <a:gd name="connsiteX47" fmla="*/ 2628900 w 2831647"/>
              <a:gd name="connsiteY47" fmla="*/ 1151793 h 2286000"/>
              <a:gd name="connsiteX48" fmla="*/ 2664069 w 2831647"/>
              <a:gd name="connsiteY48" fmla="*/ 1116623 h 2286000"/>
              <a:gd name="connsiteX49" fmla="*/ 2690446 w 2831647"/>
              <a:gd name="connsiteY49" fmla="*/ 1090246 h 2286000"/>
              <a:gd name="connsiteX50" fmla="*/ 2699239 w 2831647"/>
              <a:gd name="connsiteY50" fmla="*/ 1037493 h 2286000"/>
              <a:gd name="connsiteX51" fmla="*/ 2725615 w 2831647"/>
              <a:gd name="connsiteY51" fmla="*/ 1002323 h 2286000"/>
              <a:gd name="connsiteX52" fmla="*/ 2751992 w 2831647"/>
              <a:gd name="connsiteY52" fmla="*/ 949569 h 2286000"/>
              <a:gd name="connsiteX53" fmla="*/ 2769577 w 2831647"/>
              <a:gd name="connsiteY53" fmla="*/ 923193 h 2286000"/>
              <a:gd name="connsiteX54" fmla="*/ 2778369 w 2831647"/>
              <a:gd name="connsiteY54" fmla="*/ 896816 h 2286000"/>
              <a:gd name="connsiteX55" fmla="*/ 2787162 w 2831647"/>
              <a:gd name="connsiteY55" fmla="*/ 861646 h 2286000"/>
              <a:gd name="connsiteX56" fmla="*/ 2804746 w 2831647"/>
              <a:gd name="connsiteY56" fmla="*/ 817685 h 2286000"/>
              <a:gd name="connsiteX57" fmla="*/ 2813539 w 2831647"/>
              <a:gd name="connsiteY57" fmla="*/ 756139 h 2286000"/>
              <a:gd name="connsiteX58" fmla="*/ 2831123 w 2831647"/>
              <a:gd name="connsiteY58" fmla="*/ 694593 h 2286000"/>
              <a:gd name="connsiteX59" fmla="*/ 2804746 w 2831647"/>
              <a:gd name="connsiteY59" fmla="*/ 465993 h 2286000"/>
              <a:gd name="connsiteX60" fmla="*/ 2787162 w 2831647"/>
              <a:gd name="connsiteY60" fmla="*/ 413239 h 2286000"/>
              <a:gd name="connsiteX61" fmla="*/ 2769577 w 2831647"/>
              <a:gd name="connsiteY61" fmla="*/ 378069 h 2286000"/>
              <a:gd name="connsiteX62" fmla="*/ 2751992 w 2831647"/>
              <a:gd name="connsiteY62" fmla="*/ 325316 h 2286000"/>
              <a:gd name="connsiteX63" fmla="*/ 2699239 w 2831647"/>
              <a:gd name="connsiteY63" fmla="*/ 263769 h 2286000"/>
              <a:gd name="connsiteX64" fmla="*/ 2681654 w 2831647"/>
              <a:gd name="connsiteY64" fmla="*/ 237393 h 2286000"/>
              <a:gd name="connsiteX65" fmla="*/ 2646485 w 2831647"/>
              <a:gd name="connsiteY65" fmla="*/ 211016 h 2286000"/>
              <a:gd name="connsiteX66" fmla="*/ 2611315 w 2831647"/>
              <a:gd name="connsiteY66" fmla="*/ 175846 h 2286000"/>
              <a:gd name="connsiteX67" fmla="*/ 2558562 w 2831647"/>
              <a:gd name="connsiteY67" fmla="*/ 123093 h 2286000"/>
              <a:gd name="connsiteX68" fmla="*/ 2532185 w 2831647"/>
              <a:gd name="connsiteY68" fmla="*/ 87923 h 2286000"/>
              <a:gd name="connsiteX69" fmla="*/ 2470639 w 2831647"/>
              <a:gd name="connsiteY69" fmla="*/ 35169 h 2286000"/>
              <a:gd name="connsiteX70" fmla="*/ 2444262 w 2831647"/>
              <a:gd name="connsiteY70" fmla="*/ 26377 h 2286000"/>
              <a:gd name="connsiteX71" fmla="*/ 2417885 w 2831647"/>
              <a:gd name="connsiteY71" fmla="*/ 8793 h 2286000"/>
              <a:gd name="connsiteX72" fmla="*/ 2373923 w 2831647"/>
              <a:gd name="connsiteY72" fmla="*/ 0 h 2286000"/>
              <a:gd name="connsiteX73" fmla="*/ 2136531 w 2831647"/>
              <a:gd name="connsiteY73" fmla="*/ 8793 h 2286000"/>
              <a:gd name="connsiteX74" fmla="*/ 2083777 w 2831647"/>
              <a:gd name="connsiteY74" fmla="*/ 26377 h 2286000"/>
              <a:gd name="connsiteX75" fmla="*/ 2031023 w 2831647"/>
              <a:gd name="connsiteY75" fmla="*/ 70339 h 2286000"/>
              <a:gd name="connsiteX76" fmla="*/ 2004646 w 2831647"/>
              <a:gd name="connsiteY76" fmla="*/ 87923 h 2286000"/>
              <a:gd name="connsiteX77" fmla="*/ 1934308 w 2831647"/>
              <a:gd name="connsiteY77" fmla="*/ 167054 h 2286000"/>
              <a:gd name="connsiteX78" fmla="*/ 1890346 w 2831647"/>
              <a:gd name="connsiteY78" fmla="*/ 219808 h 2286000"/>
              <a:gd name="connsiteX79" fmla="*/ 1881554 w 2831647"/>
              <a:gd name="connsiteY79" fmla="*/ 246185 h 2286000"/>
              <a:gd name="connsiteX80" fmla="*/ 1846385 w 2831647"/>
              <a:gd name="connsiteY80" fmla="*/ 298939 h 2286000"/>
              <a:gd name="connsiteX81" fmla="*/ 1828800 w 2831647"/>
              <a:gd name="connsiteY81" fmla="*/ 351693 h 2286000"/>
              <a:gd name="connsiteX82" fmla="*/ 1820008 w 2831647"/>
              <a:gd name="connsiteY82" fmla="*/ 378069 h 2286000"/>
              <a:gd name="connsiteX83" fmla="*/ 1837592 w 2831647"/>
              <a:gd name="connsiteY83" fmla="*/ 492369 h 2286000"/>
              <a:gd name="connsiteX84" fmla="*/ 1855177 w 2831647"/>
              <a:gd name="connsiteY84" fmla="*/ 545123 h 2286000"/>
              <a:gd name="connsiteX85" fmla="*/ 1863969 w 2831647"/>
              <a:gd name="connsiteY85" fmla="*/ 641839 h 2286000"/>
              <a:gd name="connsiteX86" fmla="*/ 1846385 w 2831647"/>
              <a:gd name="connsiteY86" fmla="*/ 703385 h 2286000"/>
              <a:gd name="connsiteX87" fmla="*/ 1820008 w 2831647"/>
              <a:gd name="connsiteY87" fmla="*/ 720969 h 2286000"/>
              <a:gd name="connsiteX88" fmla="*/ 1776046 w 2831647"/>
              <a:gd name="connsiteY88" fmla="*/ 773723 h 2286000"/>
              <a:gd name="connsiteX89" fmla="*/ 1758462 w 2831647"/>
              <a:gd name="connsiteY89" fmla="*/ 835269 h 2286000"/>
              <a:gd name="connsiteX90" fmla="*/ 1705708 w 2831647"/>
              <a:gd name="connsiteY90" fmla="*/ 879231 h 2286000"/>
              <a:gd name="connsiteX91" fmla="*/ 1688123 w 2831647"/>
              <a:gd name="connsiteY91" fmla="*/ 905608 h 2286000"/>
              <a:gd name="connsiteX92" fmla="*/ 1617785 w 2831647"/>
              <a:gd name="connsiteY92" fmla="*/ 923193 h 2286000"/>
              <a:gd name="connsiteX93" fmla="*/ 1556239 w 2831647"/>
              <a:gd name="connsiteY93" fmla="*/ 940777 h 2286000"/>
              <a:gd name="connsiteX94" fmla="*/ 1529862 w 2831647"/>
              <a:gd name="connsiteY94" fmla="*/ 958362 h 2286000"/>
              <a:gd name="connsiteX95" fmla="*/ 1415562 w 2831647"/>
              <a:gd name="connsiteY95" fmla="*/ 984739 h 2286000"/>
              <a:gd name="connsiteX96" fmla="*/ 1389185 w 2831647"/>
              <a:gd name="connsiteY96" fmla="*/ 993531 h 2286000"/>
              <a:gd name="connsiteX97" fmla="*/ 1257300 w 2831647"/>
              <a:gd name="connsiteY97" fmla="*/ 1028700 h 2286000"/>
              <a:gd name="connsiteX98" fmla="*/ 1213339 w 2831647"/>
              <a:gd name="connsiteY98" fmla="*/ 1046285 h 2286000"/>
              <a:gd name="connsiteX99" fmla="*/ 1151792 w 2831647"/>
              <a:gd name="connsiteY99" fmla="*/ 1055077 h 2286000"/>
              <a:gd name="connsiteX100" fmla="*/ 1063869 w 2831647"/>
              <a:gd name="connsiteY100" fmla="*/ 1081454 h 2286000"/>
              <a:gd name="connsiteX101" fmla="*/ 1037492 w 2831647"/>
              <a:gd name="connsiteY101" fmla="*/ 1099039 h 2286000"/>
              <a:gd name="connsiteX102" fmla="*/ 1002323 w 2831647"/>
              <a:gd name="connsiteY102" fmla="*/ 1116623 h 2286000"/>
              <a:gd name="connsiteX103" fmla="*/ 958362 w 2831647"/>
              <a:gd name="connsiteY103" fmla="*/ 1125416 h 2286000"/>
              <a:gd name="connsiteX104" fmla="*/ 905608 w 2831647"/>
              <a:gd name="connsiteY104" fmla="*/ 1143000 h 2286000"/>
              <a:gd name="connsiteX105" fmla="*/ 879231 w 2831647"/>
              <a:gd name="connsiteY105" fmla="*/ 1151793 h 2286000"/>
              <a:gd name="connsiteX106" fmla="*/ 844062 w 2831647"/>
              <a:gd name="connsiteY106" fmla="*/ 1178169 h 2286000"/>
              <a:gd name="connsiteX107" fmla="*/ 800100 w 2831647"/>
              <a:gd name="connsiteY107" fmla="*/ 1186962 h 2286000"/>
              <a:gd name="connsiteX108" fmla="*/ 677008 w 2831647"/>
              <a:gd name="connsiteY108" fmla="*/ 1213339 h 2286000"/>
              <a:gd name="connsiteX109" fmla="*/ 606669 w 2831647"/>
              <a:gd name="connsiteY109" fmla="*/ 1230923 h 2286000"/>
              <a:gd name="connsiteX110" fmla="*/ 571500 w 2831647"/>
              <a:gd name="connsiteY110" fmla="*/ 1239716 h 2286000"/>
              <a:gd name="connsiteX111" fmla="*/ 536331 w 2831647"/>
              <a:gd name="connsiteY111" fmla="*/ 1257300 h 2286000"/>
              <a:gd name="connsiteX112" fmla="*/ 483577 w 2831647"/>
              <a:gd name="connsiteY112" fmla="*/ 1266093 h 2286000"/>
              <a:gd name="connsiteX113" fmla="*/ 413239 w 2831647"/>
              <a:gd name="connsiteY113" fmla="*/ 1283677 h 2286000"/>
              <a:gd name="connsiteX114" fmla="*/ 360485 w 2831647"/>
              <a:gd name="connsiteY114" fmla="*/ 1318846 h 2286000"/>
              <a:gd name="connsiteX115" fmla="*/ 325315 w 2831647"/>
              <a:gd name="connsiteY115" fmla="*/ 1327639 h 2286000"/>
              <a:gd name="connsiteX116" fmla="*/ 272562 w 2831647"/>
              <a:gd name="connsiteY116" fmla="*/ 1345223 h 2286000"/>
              <a:gd name="connsiteX117" fmla="*/ 237392 w 2831647"/>
              <a:gd name="connsiteY117" fmla="*/ 1354016 h 2286000"/>
              <a:gd name="connsiteX118" fmla="*/ 193431 w 2831647"/>
              <a:gd name="connsiteY118" fmla="*/ 1433146 h 2286000"/>
              <a:gd name="connsiteX119" fmla="*/ 175846 w 2831647"/>
              <a:gd name="connsiteY119" fmla="*/ 1626577 h 2286000"/>
              <a:gd name="connsiteX120" fmla="*/ 167054 w 2831647"/>
              <a:gd name="connsiteY120" fmla="*/ 1661746 h 2286000"/>
              <a:gd name="connsiteX121" fmla="*/ 149469 w 2831647"/>
              <a:gd name="connsiteY121" fmla="*/ 1749669 h 2286000"/>
              <a:gd name="connsiteX122" fmla="*/ 123092 w 2831647"/>
              <a:gd name="connsiteY122" fmla="*/ 1802423 h 2286000"/>
              <a:gd name="connsiteX123" fmla="*/ 70339 w 2831647"/>
              <a:gd name="connsiteY123" fmla="*/ 1837593 h 2286000"/>
              <a:gd name="connsiteX124" fmla="*/ 0 w 2831647"/>
              <a:gd name="connsiteY124" fmla="*/ 1837593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2831647" h="2286000">
                <a:moveTo>
                  <a:pt x="0" y="1837593"/>
                </a:moveTo>
                <a:lnTo>
                  <a:pt x="0" y="1837593"/>
                </a:lnTo>
                <a:cubicBezTo>
                  <a:pt x="6642" y="1857517"/>
                  <a:pt x="25201" y="1925627"/>
                  <a:pt x="43962" y="1951893"/>
                </a:cubicBezTo>
                <a:cubicBezTo>
                  <a:pt x="51189" y="1962011"/>
                  <a:pt x="61547" y="1969477"/>
                  <a:pt x="70339" y="1978269"/>
                </a:cubicBezTo>
                <a:cubicBezTo>
                  <a:pt x="85790" y="2024624"/>
                  <a:pt x="68919" y="1987115"/>
                  <a:pt x="105508" y="2031023"/>
                </a:cubicBezTo>
                <a:cubicBezTo>
                  <a:pt x="147038" y="2080860"/>
                  <a:pt x="97682" y="2032377"/>
                  <a:pt x="140677" y="2092569"/>
                </a:cubicBezTo>
                <a:cubicBezTo>
                  <a:pt x="156063" y="2114109"/>
                  <a:pt x="172399" y="2122509"/>
                  <a:pt x="193431" y="2136531"/>
                </a:cubicBezTo>
                <a:cubicBezTo>
                  <a:pt x="211520" y="2163665"/>
                  <a:pt x="211065" y="2166719"/>
                  <a:pt x="237392" y="2189285"/>
                </a:cubicBezTo>
                <a:cubicBezTo>
                  <a:pt x="248518" y="2198822"/>
                  <a:pt x="261436" y="2206125"/>
                  <a:pt x="272562" y="2215662"/>
                </a:cubicBezTo>
                <a:cubicBezTo>
                  <a:pt x="299786" y="2238997"/>
                  <a:pt x="294223" y="2244077"/>
                  <a:pt x="325315" y="2259623"/>
                </a:cubicBezTo>
                <a:cubicBezTo>
                  <a:pt x="398122" y="2296027"/>
                  <a:pt x="302472" y="2235604"/>
                  <a:pt x="378069" y="2286000"/>
                </a:cubicBezTo>
                <a:cubicBezTo>
                  <a:pt x="442546" y="2283069"/>
                  <a:pt x="507109" y="2281649"/>
                  <a:pt x="571500" y="2277208"/>
                </a:cubicBezTo>
                <a:cubicBezTo>
                  <a:pt x="592174" y="2275782"/>
                  <a:pt x="613196" y="2274371"/>
                  <a:pt x="633046" y="2268416"/>
                </a:cubicBezTo>
                <a:cubicBezTo>
                  <a:pt x="643167" y="2265380"/>
                  <a:pt x="649302" y="2253867"/>
                  <a:pt x="659423" y="2250831"/>
                </a:cubicBezTo>
                <a:cubicBezTo>
                  <a:pt x="679273" y="2244876"/>
                  <a:pt x="700454" y="2244970"/>
                  <a:pt x="720969" y="2242039"/>
                </a:cubicBezTo>
                <a:cubicBezTo>
                  <a:pt x="771994" y="2208021"/>
                  <a:pt x="722362" y="2235630"/>
                  <a:pt x="808892" y="2215662"/>
                </a:cubicBezTo>
                <a:cubicBezTo>
                  <a:pt x="826953" y="2211494"/>
                  <a:pt x="843892" y="2203403"/>
                  <a:pt x="861646" y="2198077"/>
                </a:cubicBezTo>
                <a:cubicBezTo>
                  <a:pt x="873220" y="2194605"/>
                  <a:pt x="885092" y="2192216"/>
                  <a:pt x="896815" y="2189285"/>
                </a:cubicBezTo>
                <a:cubicBezTo>
                  <a:pt x="938664" y="2161385"/>
                  <a:pt x="906745" y="2178393"/>
                  <a:pt x="958362" y="2162908"/>
                </a:cubicBezTo>
                <a:cubicBezTo>
                  <a:pt x="1065392" y="2130799"/>
                  <a:pt x="965221" y="2156796"/>
                  <a:pt x="1046285" y="2136531"/>
                </a:cubicBezTo>
                <a:cubicBezTo>
                  <a:pt x="1096977" y="2102736"/>
                  <a:pt x="1048075" y="2131996"/>
                  <a:pt x="1099039" y="2110154"/>
                </a:cubicBezTo>
                <a:cubicBezTo>
                  <a:pt x="1163409" y="2082567"/>
                  <a:pt x="1104535" y="2099987"/>
                  <a:pt x="1169377" y="2083777"/>
                </a:cubicBezTo>
                <a:cubicBezTo>
                  <a:pt x="1234859" y="2040124"/>
                  <a:pt x="1154441" y="2096225"/>
                  <a:pt x="1222131" y="2039816"/>
                </a:cubicBezTo>
                <a:cubicBezTo>
                  <a:pt x="1259853" y="2008381"/>
                  <a:pt x="1239860" y="2037885"/>
                  <a:pt x="1274885" y="1995854"/>
                </a:cubicBezTo>
                <a:cubicBezTo>
                  <a:pt x="1281650" y="1987736"/>
                  <a:pt x="1286327" y="1978076"/>
                  <a:pt x="1292469" y="1969477"/>
                </a:cubicBezTo>
                <a:cubicBezTo>
                  <a:pt x="1300986" y="1957553"/>
                  <a:pt x="1309309" y="1945434"/>
                  <a:pt x="1318846" y="1934308"/>
                </a:cubicBezTo>
                <a:cubicBezTo>
                  <a:pt x="1326938" y="1924867"/>
                  <a:pt x="1337263" y="1917483"/>
                  <a:pt x="1345223" y="1907931"/>
                </a:cubicBezTo>
                <a:cubicBezTo>
                  <a:pt x="1351988" y="1899813"/>
                  <a:pt x="1356043" y="1889672"/>
                  <a:pt x="1362808" y="1881554"/>
                </a:cubicBezTo>
                <a:cubicBezTo>
                  <a:pt x="1370768" y="1872002"/>
                  <a:pt x="1381225" y="1864729"/>
                  <a:pt x="1389185" y="1855177"/>
                </a:cubicBezTo>
                <a:cubicBezTo>
                  <a:pt x="1395950" y="1847059"/>
                  <a:pt x="1399297" y="1836272"/>
                  <a:pt x="1406769" y="1828800"/>
                </a:cubicBezTo>
                <a:cubicBezTo>
                  <a:pt x="1414241" y="1821328"/>
                  <a:pt x="1424354" y="1817077"/>
                  <a:pt x="1433146" y="1811216"/>
                </a:cubicBezTo>
                <a:cubicBezTo>
                  <a:pt x="1436077" y="1796562"/>
                  <a:pt x="1434525" y="1780229"/>
                  <a:pt x="1441939" y="1767254"/>
                </a:cubicBezTo>
                <a:cubicBezTo>
                  <a:pt x="1447182" y="1758079"/>
                  <a:pt x="1460461" y="1756738"/>
                  <a:pt x="1468315" y="1749669"/>
                </a:cubicBezTo>
                <a:cubicBezTo>
                  <a:pt x="1489268" y="1730811"/>
                  <a:pt x="1538190" y="1684540"/>
                  <a:pt x="1556239" y="1652954"/>
                </a:cubicBezTo>
                <a:cubicBezTo>
                  <a:pt x="1616162" y="1548089"/>
                  <a:pt x="1569313" y="1585623"/>
                  <a:pt x="1626577" y="1547446"/>
                </a:cubicBezTo>
                <a:cubicBezTo>
                  <a:pt x="1643869" y="1521509"/>
                  <a:pt x="1645150" y="1515850"/>
                  <a:pt x="1670539" y="1494693"/>
                </a:cubicBezTo>
                <a:cubicBezTo>
                  <a:pt x="1678657" y="1487928"/>
                  <a:pt x="1688797" y="1483873"/>
                  <a:pt x="1696915" y="1477108"/>
                </a:cubicBezTo>
                <a:cubicBezTo>
                  <a:pt x="1706467" y="1469148"/>
                  <a:pt x="1713174" y="1457958"/>
                  <a:pt x="1723292" y="1450731"/>
                </a:cubicBezTo>
                <a:cubicBezTo>
                  <a:pt x="1733958" y="1443113"/>
                  <a:pt x="1747004" y="1439511"/>
                  <a:pt x="1758462" y="1433146"/>
                </a:cubicBezTo>
                <a:cubicBezTo>
                  <a:pt x="1773400" y="1424847"/>
                  <a:pt x="1786716" y="1413501"/>
                  <a:pt x="1802423" y="1406769"/>
                </a:cubicBezTo>
                <a:cubicBezTo>
                  <a:pt x="1853204" y="1385006"/>
                  <a:pt x="1924244" y="1367719"/>
                  <a:pt x="1978269" y="1362808"/>
                </a:cubicBezTo>
                <a:cubicBezTo>
                  <a:pt x="2042548" y="1356964"/>
                  <a:pt x="2107223" y="1356947"/>
                  <a:pt x="2171700" y="1354016"/>
                </a:cubicBezTo>
                <a:cubicBezTo>
                  <a:pt x="2217588" y="1344838"/>
                  <a:pt x="2228413" y="1343904"/>
                  <a:pt x="2277208" y="1327639"/>
                </a:cubicBezTo>
                <a:cubicBezTo>
                  <a:pt x="2292181" y="1322648"/>
                  <a:pt x="2306084" y="1314696"/>
                  <a:pt x="2321169" y="1310054"/>
                </a:cubicBezTo>
                <a:cubicBezTo>
                  <a:pt x="2337054" y="1305166"/>
                  <a:pt x="2392910" y="1294380"/>
                  <a:pt x="2417885" y="1283677"/>
                </a:cubicBezTo>
                <a:cubicBezTo>
                  <a:pt x="2429932" y="1278514"/>
                  <a:pt x="2440782" y="1270695"/>
                  <a:pt x="2453054" y="1266093"/>
                </a:cubicBezTo>
                <a:cubicBezTo>
                  <a:pt x="2520063" y="1240964"/>
                  <a:pt x="2456644" y="1281523"/>
                  <a:pt x="2540977" y="1230923"/>
                </a:cubicBezTo>
                <a:cubicBezTo>
                  <a:pt x="2575389" y="1210276"/>
                  <a:pt x="2600831" y="1179862"/>
                  <a:pt x="2628900" y="1151793"/>
                </a:cubicBezTo>
                <a:lnTo>
                  <a:pt x="2664069" y="1116623"/>
                </a:lnTo>
                <a:lnTo>
                  <a:pt x="2690446" y="1090246"/>
                </a:lnTo>
                <a:cubicBezTo>
                  <a:pt x="2693377" y="1072662"/>
                  <a:pt x="2692618" y="1054045"/>
                  <a:pt x="2699239" y="1037493"/>
                </a:cubicBezTo>
                <a:cubicBezTo>
                  <a:pt x="2704681" y="1023887"/>
                  <a:pt x="2718076" y="1014889"/>
                  <a:pt x="2725615" y="1002323"/>
                </a:cubicBezTo>
                <a:cubicBezTo>
                  <a:pt x="2735730" y="985464"/>
                  <a:pt x="2742444" y="966755"/>
                  <a:pt x="2751992" y="949569"/>
                </a:cubicBezTo>
                <a:cubicBezTo>
                  <a:pt x="2757124" y="940332"/>
                  <a:pt x="2763715" y="931985"/>
                  <a:pt x="2769577" y="923193"/>
                </a:cubicBezTo>
                <a:cubicBezTo>
                  <a:pt x="2772508" y="914401"/>
                  <a:pt x="2775823" y="905727"/>
                  <a:pt x="2778369" y="896816"/>
                </a:cubicBezTo>
                <a:cubicBezTo>
                  <a:pt x="2781689" y="885197"/>
                  <a:pt x="2783341" y="873110"/>
                  <a:pt x="2787162" y="861646"/>
                </a:cubicBezTo>
                <a:cubicBezTo>
                  <a:pt x="2792153" y="846673"/>
                  <a:pt x="2798885" y="832339"/>
                  <a:pt x="2804746" y="817685"/>
                </a:cubicBezTo>
                <a:cubicBezTo>
                  <a:pt x="2807677" y="797170"/>
                  <a:pt x="2809197" y="776403"/>
                  <a:pt x="2813539" y="756139"/>
                </a:cubicBezTo>
                <a:cubicBezTo>
                  <a:pt x="2818010" y="735276"/>
                  <a:pt x="2830196" y="715909"/>
                  <a:pt x="2831123" y="694593"/>
                </a:cubicBezTo>
                <a:cubicBezTo>
                  <a:pt x="2834299" y="621539"/>
                  <a:pt x="2822746" y="537994"/>
                  <a:pt x="2804746" y="465993"/>
                </a:cubicBezTo>
                <a:cubicBezTo>
                  <a:pt x="2800250" y="448011"/>
                  <a:pt x="2795451" y="429818"/>
                  <a:pt x="2787162" y="413239"/>
                </a:cubicBezTo>
                <a:cubicBezTo>
                  <a:pt x="2781300" y="401516"/>
                  <a:pt x="2774445" y="390239"/>
                  <a:pt x="2769577" y="378069"/>
                </a:cubicBezTo>
                <a:cubicBezTo>
                  <a:pt x="2762693" y="360859"/>
                  <a:pt x="2763113" y="340145"/>
                  <a:pt x="2751992" y="325316"/>
                </a:cubicBezTo>
                <a:cubicBezTo>
                  <a:pt x="2653237" y="193640"/>
                  <a:pt x="2791059" y="373953"/>
                  <a:pt x="2699239" y="263769"/>
                </a:cubicBezTo>
                <a:cubicBezTo>
                  <a:pt x="2692474" y="255651"/>
                  <a:pt x="2689126" y="244865"/>
                  <a:pt x="2681654" y="237393"/>
                </a:cubicBezTo>
                <a:cubicBezTo>
                  <a:pt x="2671292" y="227031"/>
                  <a:pt x="2658208" y="219808"/>
                  <a:pt x="2646485" y="211016"/>
                </a:cubicBezTo>
                <a:cubicBezTo>
                  <a:pt x="2627727" y="154745"/>
                  <a:pt x="2653519" y="208671"/>
                  <a:pt x="2611315" y="175846"/>
                </a:cubicBezTo>
                <a:cubicBezTo>
                  <a:pt x="2591685" y="160578"/>
                  <a:pt x="2573483" y="142988"/>
                  <a:pt x="2558562" y="123093"/>
                </a:cubicBezTo>
                <a:cubicBezTo>
                  <a:pt x="2549770" y="111370"/>
                  <a:pt x="2541722" y="99049"/>
                  <a:pt x="2532185" y="87923"/>
                </a:cubicBezTo>
                <a:cubicBezTo>
                  <a:pt x="2517219" y="70462"/>
                  <a:pt x="2490096" y="46287"/>
                  <a:pt x="2470639" y="35169"/>
                </a:cubicBezTo>
                <a:cubicBezTo>
                  <a:pt x="2462592" y="30571"/>
                  <a:pt x="2452552" y="30522"/>
                  <a:pt x="2444262" y="26377"/>
                </a:cubicBezTo>
                <a:cubicBezTo>
                  <a:pt x="2434811" y="21651"/>
                  <a:pt x="2427779" y="12503"/>
                  <a:pt x="2417885" y="8793"/>
                </a:cubicBezTo>
                <a:cubicBezTo>
                  <a:pt x="2403892" y="3546"/>
                  <a:pt x="2388577" y="2931"/>
                  <a:pt x="2373923" y="0"/>
                </a:cubicBezTo>
                <a:cubicBezTo>
                  <a:pt x="2294792" y="2931"/>
                  <a:pt x="2215391" y="1624"/>
                  <a:pt x="2136531" y="8793"/>
                </a:cubicBezTo>
                <a:cubicBezTo>
                  <a:pt x="2118071" y="10471"/>
                  <a:pt x="2083777" y="26377"/>
                  <a:pt x="2083777" y="26377"/>
                </a:cubicBezTo>
                <a:cubicBezTo>
                  <a:pt x="2018281" y="70042"/>
                  <a:pt x="2098729" y="13918"/>
                  <a:pt x="2031023" y="70339"/>
                </a:cubicBezTo>
                <a:cubicBezTo>
                  <a:pt x="2022905" y="77104"/>
                  <a:pt x="2012544" y="80903"/>
                  <a:pt x="2004646" y="87923"/>
                </a:cubicBezTo>
                <a:cubicBezTo>
                  <a:pt x="1894717" y="185636"/>
                  <a:pt x="1986806" y="104056"/>
                  <a:pt x="1934308" y="167054"/>
                </a:cubicBezTo>
                <a:cubicBezTo>
                  <a:pt x="1877887" y="234760"/>
                  <a:pt x="1934011" y="154312"/>
                  <a:pt x="1890346" y="219808"/>
                </a:cubicBezTo>
                <a:cubicBezTo>
                  <a:pt x="1887415" y="228600"/>
                  <a:pt x="1886055" y="238083"/>
                  <a:pt x="1881554" y="246185"/>
                </a:cubicBezTo>
                <a:cubicBezTo>
                  <a:pt x="1871291" y="264660"/>
                  <a:pt x="1853068" y="278889"/>
                  <a:pt x="1846385" y="298939"/>
                </a:cubicBezTo>
                <a:lnTo>
                  <a:pt x="1828800" y="351693"/>
                </a:lnTo>
                <a:lnTo>
                  <a:pt x="1820008" y="378069"/>
                </a:lnTo>
                <a:cubicBezTo>
                  <a:pt x="1826199" y="433790"/>
                  <a:pt x="1824155" y="447580"/>
                  <a:pt x="1837592" y="492369"/>
                </a:cubicBezTo>
                <a:cubicBezTo>
                  <a:pt x="1842918" y="510123"/>
                  <a:pt x="1855177" y="545123"/>
                  <a:pt x="1855177" y="545123"/>
                </a:cubicBezTo>
                <a:cubicBezTo>
                  <a:pt x="1858108" y="577362"/>
                  <a:pt x="1863969" y="609467"/>
                  <a:pt x="1863969" y="641839"/>
                </a:cubicBezTo>
                <a:cubicBezTo>
                  <a:pt x="1863969" y="643418"/>
                  <a:pt x="1850531" y="698203"/>
                  <a:pt x="1846385" y="703385"/>
                </a:cubicBezTo>
                <a:cubicBezTo>
                  <a:pt x="1839784" y="711636"/>
                  <a:pt x="1828126" y="714204"/>
                  <a:pt x="1820008" y="720969"/>
                </a:cubicBezTo>
                <a:cubicBezTo>
                  <a:pt x="1794622" y="742124"/>
                  <a:pt x="1793336" y="747788"/>
                  <a:pt x="1776046" y="773723"/>
                </a:cubicBezTo>
                <a:cubicBezTo>
                  <a:pt x="1774874" y="778413"/>
                  <a:pt x="1763508" y="827700"/>
                  <a:pt x="1758462" y="835269"/>
                </a:cubicBezTo>
                <a:cubicBezTo>
                  <a:pt x="1744922" y="855578"/>
                  <a:pt x="1725171" y="866255"/>
                  <a:pt x="1705708" y="879231"/>
                </a:cubicBezTo>
                <a:cubicBezTo>
                  <a:pt x="1699846" y="888023"/>
                  <a:pt x="1697575" y="900882"/>
                  <a:pt x="1688123" y="905608"/>
                </a:cubicBezTo>
                <a:cubicBezTo>
                  <a:pt x="1666507" y="916416"/>
                  <a:pt x="1641231" y="917331"/>
                  <a:pt x="1617785" y="923193"/>
                </a:cubicBezTo>
                <a:cubicBezTo>
                  <a:pt x="1573617" y="934235"/>
                  <a:pt x="1594085" y="928162"/>
                  <a:pt x="1556239" y="940777"/>
                </a:cubicBezTo>
                <a:cubicBezTo>
                  <a:pt x="1547447" y="946639"/>
                  <a:pt x="1539793" y="954751"/>
                  <a:pt x="1529862" y="958362"/>
                </a:cubicBezTo>
                <a:cubicBezTo>
                  <a:pt x="1481736" y="975862"/>
                  <a:pt x="1460522" y="973499"/>
                  <a:pt x="1415562" y="984739"/>
                </a:cubicBezTo>
                <a:cubicBezTo>
                  <a:pt x="1406571" y="986987"/>
                  <a:pt x="1398126" y="991092"/>
                  <a:pt x="1389185" y="993531"/>
                </a:cubicBezTo>
                <a:cubicBezTo>
                  <a:pt x="1339486" y="1007085"/>
                  <a:pt x="1305589" y="1012604"/>
                  <a:pt x="1257300" y="1028700"/>
                </a:cubicBezTo>
                <a:cubicBezTo>
                  <a:pt x="1242327" y="1033691"/>
                  <a:pt x="1228650" y="1042457"/>
                  <a:pt x="1213339" y="1046285"/>
                </a:cubicBezTo>
                <a:cubicBezTo>
                  <a:pt x="1193234" y="1051311"/>
                  <a:pt x="1172308" y="1052146"/>
                  <a:pt x="1151792" y="1055077"/>
                </a:cubicBezTo>
                <a:cubicBezTo>
                  <a:pt x="1092436" y="1094648"/>
                  <a:pt x="1166736" y="1050594"/>
                  <a:pt x="1063869" y="1081454"/>
                </a:cubicBezTo>
                <a:cubicBezTo>
                  <a:pt x="1053748" y="1084490"/>
                  <a:pt x="1046667" y="1093796"/>
                  <a:pt x="1037492" y="1099039"/>
                </a:cubicBezTo>
                <a:cubicBezTo>
                  <a:pt x="1026112" y="1105542"/>
                  <a:pt x="1014757" y="1112478"/>
                  <a:pt x="1002323" y="1116623"/>
                </a:cubicBezTo>
                <a:cubicBezTo>
                  <a:pt x="988146" y="1121349"/>
                  <a:pt x="972779" y="1121484"/>
                  <a:pt x="958362" y="1125416"/>
                </a:cubicBezTo>
                <a:cubicBezTo>
                  <a:pt x="940479" y="1130293"/>
                  <a:pt x="923193" y="1137138"/>
                  <a:pt x="905608" y="1143000"/>
                </a:cubicBezTo>
                <a:lnTo>
                  <a:pt x="879231" y="1151793"/>
                </a:lnTo>
                <a:cubicBezTo>
                  <a:pt x="867508" y="1160585"/>
                  <a:pt x="857453" y="1172218"/>
                  <a:pt x="844062" y="1178169"/>
                </a:cubicBezTo>
                <a:cubicBezTo>
                  <a:pt x="830406" y="1184238"/>
                  <a:pt x="814414" y="1182668"/>
                  <a:pt x="800100" y="1186962"/>
                </a:cubicBezTo>
                <a:cubicBezTo>
                  <a:pt x="695181" y="1218438"/>
                  <a:pt x="832894" y="1196017"/>
                  <a:pt x="677008" y="1213339"/>
                </a:cubicBezTo>
                <a:lnTo>
                  <a:pt x="606669" y="1230923"/>
                </a:lnTo>
                <a:cubicBezTo>
                  <a:pt x="594946" y="1233854"/>
                  <a:pt x="582308" y="1234312"/>
                  <a:pt x="571500" y="1239716"/>
                </a:cubicBezTo>
                <a:cubicBezTo>
                  <a:pt x="559777" y="1245577"/>
                  <a:pt x="548885" y="1253534"/>
                  <a:pt x="536331" y="1257300"/>
                </a:cubicBezTo>
                <a:cubicBezTo>
                  <a:pt x="519256" y="1262423"/>
                  <a:pt x="501009" y="1262358"/>
                  <a:pt x="483577" y="1266093"/>
                </a:cubicBezTo>
                <a:cubicBezTo>
                  <a:pt x="459946" y="1271157"/>
                  <a:pt x="413239" y="1283677"/>
                  <a:pt x="413239" y="1283677"/>
                </a:cubicBezTo>
                <a:cubicBezTo>
                  <a:pt x="395654" y="1295400"/>
                  <a:pt x="380988" y="1313720"/>
                  <a:pt x="360485" y="1318846"/>
                </a:cubicBezTo>
                <a:cubicBezTo>
                  <a:pt x="348762" y="1321777"/>
                  <a:pt x="336890" y="1324167"/>
                  <a:pt x="325315" y="1327639"/>
                </a:cubicBezTo>
                <a:cubicBezTo>
                  <a:pt x="307561" y="1332965"/>
                  <a:pt x="290544" y="1340727"/>
                  <a:pt x="272562" y="1345223"/>
                </a:cubicBezTo>
                <a:lnTo>
                  <a:pt x="237392" y="1354016"/>
                </a:lnTo>
                <a:cubicBezTo>
                  <a:pt x="197082" y="1414480"/>
                  <a:pt x="208906" y="1386720"/>
                  <a:pt x="193431" y="1433146"/>
                </a:cubicBezTo>
                <a:cubicBezTo>
                  <a:pt x="187569" y="1497623"/>
                  <a:pt x="183267" y="1562261"/>
                  <a:pt x="175846" y="1626577"/>
                </a:cubicBezTo>
                <a:cubicBezTo>
                  <a:pt x="174461" y="1638581"/>
                  <a:pt x="169424" y="1649897"/>
                  <a:pt x="167054" y="1661746"/>
                </a:cubicBezTo>
                <a:cubicBezTo>
                  <a:pt x="155537" y="1719334"/>
                  <a:pt x="163087" y="1702008"/>
                  <a:pt x="149469" y="1749669"/>
                </a:cubicBezTo>
                <a:cubicBezTo>
                  <a:pt x="144391" y="1767440"/>
                  <a:pt x="137773" y="1789577"/>
                  <a:pt x="123092" y="1802423"/>
                </a:cubicBezTo>
                <a:cubicBezTo>
                  <a:pt x="107187" y="1816340"/>
                  <a:pt x="90389" y="1830910"/>
                  <a:pt x="70339" y="1837593"/>
                </a:cubicBezTo>
                <a:cubicBezTo>
                  <a:pt x="41181" y="1847312"/>
                  <a:pt x="11723" y="1837593"/>
                  <a:pt x="0" y="1837593"/>
                </a:cubicBezTo>
                <a:close/>
              </a:path>
            </a:pathLst>
          </a:custGeom>
          <a:solidFill>
            <a:srgbClr val="DDDDDD">
              <a:alpha val="89804"/>
            </a:srgbClr>
          </a:solid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3" name="Object 42"/>
          <p:cNvGraphicFramePr>
            <a:graphicFrameLocks noChangeAspect="1"/>
          </p:cNvGraphicFramePr>
          <p:nvPr>
            <p:extLst>
              <p:ext uri="{D42A27DB-BD31-4B8C-83A1-F6EECF244321}">
                <p14:modId xmlns:p14="http://schemas.microsoft.com/office/powerpoint/2010/main" val="377281380"/>
              </p:ext>
            </p:extLst>
          </p:nvPr>
        </p:nvGraphicFramePr>
        <p:xfrm>
          <a:off x="8678863" y="4362450"/>
          <a:ext cx="290512" cy="309563"/>
        </p:xfrm>
        <a:graphic>
          <a:graphicData uri="http://schemas.openxmlformats.org/presentationml/2006/ole">
            <mc:AlternateContent xmlns:mc="http://schemas.openxmlformats.org/markup-compatibility/2006">
              <mc:Choice xmlns:v="urn:schemas-microsoft-com:vml" Requires="v">
                <p:oleObj spid="_x0000_s4099" name="Equation" r:id="rId5" imgW="228600" imgH="241200" progId="Equation.DSMT4">
                  <p:embed/>
                </p:oleObj>
              </mc:Choice>
              <mc:Fallback>
                <p:oleObj name="Equation" r:id="rId5" imgW="228600" imgH="241200" progId="Equation.DSMT4">
                  <p:embed/>
                  <p:pic>
                    <p:nvPicPr>
                      <p:cNvPr id="43" name="Object 42"/>
                      <p:cNvPicPr>
                        <a:picLocks noChangeAspect="1" noChangeArrowheads="1"/>
                      </p:cNvPicPr>
                      <p:nvPr/>
                    </p:nvPicPr>
                    <p:blipFill>
                      <a:blip r:embed="rId6"/>
                      <a:srcRect/>
                      <a:stretch>
                        <a:fillRect/>
                      </a:stretch>
                    </p:blipFill>
                    <p:spPr bwMode="auto">
                      <a:xfrm>
                        <a:off x="8678863" y="4362450"/>
                        <a:ext cx="290512" cy="309563"/>
                      </a:xfrm>
                      <a:prstGeom prst="rect">
                        <a:avLst/>
                      </a:prstGeom>
                      <a:noFill/>
                    </p:spPr>
                  </p:pic>
                </p:oleObj>
              </mc:Fallback>
            </mc:AlternateContent>
          </a:graphicData>
        </a:graphic>
      </p:graphicFrame>
      <p:sp>
        <p:nvSpPr>
          <p:cNvPr id="44" name="Rounded Rectangle 43"/>
          <p:cNvSpPr/>
          <p:nvPr/>
        </p:nvSpPr>
        <p:spPr>
          <a:xfrm>
            <a:off x="725522" y="4111249"/>
            <a:ext cx="4898365" cy="49354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45" name="Object 44"/>
          <p:cNvGraphicFramePr>
            <a:graphicFrameLocks noChangeAspect="1"/>
          </p:cNvGraphicFramePr>
          <p:nvPr>
            <p:extLst>
              <p:ext uri="{D42A27DB-BD31-4B8C-83A1-F6EECF244321}">
                <p14:modId xmlns:p14="http://schemas.microsoft.com/office/powerpoint/2010/main" val="3541258486"/>
              </p:ext>
            </p:extLst>
          </p:nvPr>
        </p:nvGraphicFramePr>
        <p:xfrm>
          <a:off x="7035040" y="2363871"/>
          <a:ext cx="872412" cy="412121"/>
        </p:xfrm>
        <a:graphic>
          <a:graphicData uri="http://schemas.openxmlformats.org/presentationml/2006/ole">
            <mc:AlternateContent xmlns:mc="http://schemas.openxmlformats.org/markup-compatibility/2006">
              <mc:Choice xmlns:v="urn:schemas-microsoft-com:vml" Requires="v">
                <p:oleObj spid="_x0000_s4100" name="Equation" r:id="rId7" imgW="406080" imgH="190440" progId="Equation.DSMT4">
                  <p:embed/>
                </p:oleObj>
              </mc:Choice>
              <mc:Fallback>
                <p:oleObj name="Equation" r:id="rId7" imgW="406080" imgH="190440" progId="Equation.DSMT4">
                  <p:embed/>
                  <p:pic>
                    <p:nvPicPr>
                      <p:cNvPr id="45" name="Object 44"/>
                      <p:cNvPicPr>
                        <a:picLocks noChangeAspect="1" noChangeArrowheads="1"/>
                      </p:cNvPicPr>
                      <p:nvPr/>
                    </p:nvPicPr>
                    <p:blipFill>
                      <a:blip r:embed="rId8"/>
                      <a:srcRect/>
                      <a:stretch>
                        <a:fillRect/>
                      </a:stretch>
                    </p:blipFill>
                    <p:spPr bwMode="auto">
                      <a:xfrm>
                        <a:off x="7035040" y="2363871"/>
                        <a:ext cx="872412" cy="412121"/>
                      </a:xfrm>
                      <a:prstGeom prst="rect">
                        <a:avLst/>
                      </a:prstGeom>
                      <a:noFill/>
                      <a:ln>
                        <a:solidFill>
                          <a:schemeClr val="tx1"/>
                        </a:solidFill>
                      </a:ln>
                    </p:spPr>
                  </p:pic>
                </p:oleObj>
              </mc:Fallback>
            </mc:AlternateContent>
          </a:graphicData>
        </a:graphic>
      </p:graphicFrame>
      <p:cxnSp>
        <p:nvCxnSpPr>
          <p:cNvPr id="46" name="Straight Connector 45">
            <a:extLst>
              <a:ext uri="{FF2B5EF4-FFF2-40B4-BE49-F238E27FC236}">
                <a16:creationId xmlns:a16="http://schemas.microsoft.com/office/drawing/2014/main" id="{52C321D4-E421-482E-8552-DBDFDB30F282}"/>
              </a:ext>
            </a:extLst>
          </p:cNvPr>
          <p:cNvCxnSpPr>
            <a:cxnSpLocks/>
          </p:cNvCxnSpPr>
          <p:nvPr/>
        </p:nvCxnSpPr>
        <p:spPr>
          <a:xfrm>
            <a:off x="7733440" y="3113589"/>
            <a:ext cx="1731259" cy="2361013"/>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47" name="Object 46">
            <a:extLst>
              <a:ext uri="{FF2B5EF4-FFF2-40B4-BE49-F238E27FC236}">
                <a16:creationId xmlns:a16="http://schemas.microsoft.com/office/drawing/2014/main" id="{23DCB589-090F-45F1-B3BE-6484516335FD}"/>
              </a:ext>
            </a:extLst>
          </p:cNvPr>
          <p:cNvGraphicFramePr>
            <a:graphicFrameLocks noChangeAspect="1"/>
          </p:cNvGraphicFramePr>
          <p:nvPr>
            <p:extLst>
              <p:ext uri="{D42A27DB-BD31-4B8C-83A1-F6EECF244321}">
                <p14:modId xmlns:p14="http://schemas.microsoft.com/office/powerpoint/2010/main" val="758356537"/>
              </p:ext>
            </p:extLst>
          </p:nvPr>
        </p:nvGraphicFramePr>
        <p:xfrm>
          <a:off x="428567" y="2433234"/>
          <a:ext cx="5802388" cy="3184664"/>
        </p:xfrm>
        <a:graphic>
          <a:graphicData uri="http://schemas.openxmlformats.org/presentationml/2006/ole">
            <mc:AlternateContent xmlns:mc="http://schemas.openxmlformats.org/markup-compatibility/2006">
              <mc:Choice xmlns:v="urn:schemas-microsoft-com:vml" Requires="v">
                <p:oleObj spid="_x0000_s4101" name="Equation" r:id="rId9" imgW="7896257" imgH="4334011" progId="Equation.DSMT4">
                  <p:embed/>
                </p:oleObj>
              </mc:Choice>
              <mc:Fallback>
                <p:oleObj name="Equation" r:id="rId9" imgW="7896257" imgH="4334011" progId="Equation.DSMT4">
                  <p:embed/>
                  <p:pic>
                    <p:nvPicPr>
                      <p:cNvPr id="47" name="Object 46">
                        <a:extLst>
                          <a:ext uri="{FF2B5EF4-FFF2-40B4-BE49-F238E27FC236}">
                            <a16:creationId xmlns:a16="http://schemas.microsoft.com/office/drawing/2014/main" id="{23DCB589-090F-45F1-B3BE-6484516335FD}"/>
                          </a:ext>
                        </a:extLst>
                      </p:cNvPr>
                      <p:cNvPicPr/>
                      <p:nvPr/>
                    </p:nvPicPr>
                    <p:blipFill>
                      <a:blip r:embed="rId10"/>
                      <a:stretch>
                        <a:fillRect/>
                      </a:stretch>
                    </p:blipFill>
                    <p:spPr>
                      <a:xfrm>
                        <a:off x="428567" y="2433234"/>
                        <a:ext cx="5802388" cy="3184664"/>
                      </a:xfrm>
                      <a:prstGeom prst="rect">
                        <a:avLst/>
                      </a:prstGeom>
                    </p:spPr>
                  </p:pic>
                </p:oleObj>
              </mc:Fallback>
            </mc:AlternateContent>
          </a:graphicData>
        </a:graphic>
      </p:graphicFrame>
    </p:spTree>
    <p:extLst>
      <p:ext uri="{BB962C8B-B14F-4D97-AF65-F5344CB8AC3E}">
        <p14:creationId xmlns:p14="http://schemas.microsoft.com/office/powerpoint/2010/main" val="32441746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sp>
        <p:nvSpPr>
          <p:cNvPr id="33" name="Freeform 32"/>
          <p:cNvSpPr/>
          <p:nvPr/>
        </p:nvSpPr>
        <p:spPr>
          <a:xfrm>
            <a:off x="7016262" y="2794198"/>
            <a:ext cx="2567353" cy="2270171"/>
          </a:xfrm>
          <a:custGeom>
            <a:avLst/>
            <a:gdLst>
              <a:gd name="connsiteX0" fmla="*/ 2136530 w 2567353"/>
              <a:gd name="connsiteY0" fmla="*/ 19340 h 2270171"/>
              <a:gd name="connsiteX1" fmla="*/ 2136530 w 2567353"/>
              <a:gd name="connsiteY1" fmla="*/ 19340 h 2270171"/>
              <a:gd name="connsiteX2" fmla="*/ 2031023 w 2567353"/>
              <a:gd name="connsiteY2" fmla="*/ 54510 h 2270171"/>
              <a:gd name="connsiteX3" fmla="*/ 2013438 w 2567353"/>
              <a:gd name="connsiteY3" fmla="*/ 80887 h 2270171"/>
              <a:gd name="connsiteX4" fmla="*/ 1943100 w 2567353"/>
              <a:gd name="connsiteY4" fmla="*/ 98471 h 2270171"/>
              <a:gd name="connsiteX5" fmla="*/ 1846384 w 2567353"/>
              <a:gd name="connsiteY5" fmla="*/ 133640 h 2270171"/>
              <a:gd name="connsiteX6" fmla="*/ 1714500 w 2567353"/>
              <a:gd name="connsiteY6" fmla="*/ 160017 h 2270171"/>
              <a:gd name="connsiteX7" fmla="*/ 1688123 w 2567353"/>
              <a:gd name="connsiteY7" fmla="*/ 177602 h 2270171"/>
              <a:gd name="connsiteX8" fmla="*/ 1529861 w 2567353"/>
              <a:gd name="connsiteY8" fmla="*/ 221564 h 2270171"/>
              <a:gd name="connsiteX9" fmla="*/ 1485900 w 2567353"/>
              <a:gd name="connsiteY9" fmla="*/ 247940 h 2270171"/>
              <a:gd name="connsiteX10" fmla="*/ 1389184 w 2567353"/>
              <a:gd name="connsiteY10" fmla="*/ 309487 h 2270171"/>
              <a:gd name="connsiteX11" fmla="*/ 1318846 w 2567353"/>
              <a:gd name="connsiteY11" fmla="*/ 327071 h 2270171"/>
              <a:gd name="connsiteX12" fmla="*/ 1213338 w 2567353"/>
              <a:gd name="connsiteY12" fmla="*/ 371033 h 2270171"/>
              <a:gd name="connsiteX13" fmla="*/ 1186961 w 2567353"/>
              <a:gd name="connsiteY13" fmla="*/ 379825 h 2270171"/>
              <a:gd name="connsiteX14" fmla="*/ 1160584 w 2567353"/>
              <a:gd name="connsiteY14" fmla="*/ 388617 h 2270171"/>
              <a:gd name="connsiteX15" fmla="*/ 1125415 w 2567353"/>
              <a:gd name="connsiteY15" fmla="*/ 414994 h 2270171"/>
              <a:gd name="connsiteX16" fmla="*/ 1046284 w 2567353"/>
              <a:gd name="connsiteY16" fmla="*/ 458956 h 2270171"/>
              <a:gd name="connsiteX17" fmla="*/ 1019907 w 2567353"/>
              <a:gd name="connsiteY17" fmla="*/ 485333 h 2270171"/>
              <a:gd name="connsiteX18" fmla="*/ 975946 w 2567353"/>
              <a:gd name="connsiteY18" fmla="*/ 511710 h 2270171"/>
              <a:gd name="connsiteX19" fmla="*/ 940776 w 2567353"/>
              <a:gd name="connsiteY19" fmla="*/ 546879 h 2270171"/>
              <a:gd name="connsiteX20" fmla="*/ 888023 w 2567353"/>
              <a:gd name="connsiteY20" fmla="*/ 573256 h 2270171"/>
              <a:gd name="connsiteX21" fmla="*/ 835269 w 2567353"/>
              <a:gd name="connsiteY21" fmla="*/ 626010 h 2270171"/>
              <a:gd name="connsiteX22" fmla="*/ 773723 w 2567353"/>
              <a:gd name="connsiteY22" fmla="*/ 652387 h 2270171"/>
              <a:gd name="connsiteX23" fmla="*/ 720969 w 2567353"/>
              <a:gd name="connsiteY23" fmla="*/ 696348 h 2270171"/>
              <a:gd name="connsiteX24" fmla="*/ 703384 w 2567353"/>
              <a:gd name="connsiteY24" fmla="*/ 731517 h 2270171"/>
              <a:gd name="connsiteX25" fmla="*/ 659423 w 2567353"/>
              <a:gd name="connsiteY25" fmla="*/ 757894 h 2270171"/>
              <a:gd name="connsiteX26" fmla="*/ 597876 w 2567353"/>
              <a:gd name="connsiteY26" fmla="*/ 793064 h 2270171"/>
              <a:gd name="connsiteX27" fmla="*/ 518746 w 2567353"/>
              <a:gd name="connsiteY27" fmla="*/ 863402 h 2270171"/>
              <a:gd name="connsiteX28" fmla="*/ 474784 w 2567353"/>
              <a:gd name="connsiteY28" fmla="*/ 916156 h 2270171"/>
              <a:gd name="connsiteX29" fmla="*/ 457200 w 2567353"/>
              <a:gd name="connsiteY29" fmla="*/ 942533 h 2270171"/>
              <a:gd name="connsiteX30" fmla="*/ 430823 w 2567353"/>
              <a:gd name="connsiteY30" fmla="*/ 977702 h 2270171"/>
              <a:gd name="connsiteX31" fmla="*/ 404446 w 2567353"/>
              <a:gd name="connsiteY31" fmla="*/ 1004079 h 2270171"/>
              <a:gd name="connsiteX32" fmla="*/ 360484 w 2567353"/>
              <a:gd name="connsiteY32" fmla="*/ 1048040 h 2270171"/>
              <a:gd name="connsiteX33" fmla="*/ 325315 w 2567353"/>
              <a:gd name="connsiteY33" fmla="*/ 1100794 h 2270171"/>
              <a:gd name="connsiteX34" fmla="*/ 272561 w 2567353"/>
              <a:gd name="connsiteY34" fmla="*/ 1171133 h 2270171"/>
              <a:gd name="connsiteX35" fmla="*/ 246184 w 2567353"/>
              <a:gd name="connsiteY35" fmla="*/ 1197510 h 2270171"/>
              <a:gd name="connsiteX36" fmla="*/ 184638 w 2567353"/>
              <a:gd name="connsiteY36" fmla="*/ 1285433 h 2270171"/>
              <a:gd name="connsiteX37" fmla="*/ 131884 w 2567353"/>
              <a:gd name="connsiteY37" fmla="*/ 1329394 h 2270171"/>
              <a:gd name="connsiteX38" fmla="*/ 96715 w 2567353"/>
              <a:gd name="connsiteY38" fmla="*/ 1382148 h 2270171"/>
              <a:gd name="connsiteX39" fmla="*/ 70338 w 2567353"/>
              <a:gd name="connsiteY39" fmla="*/ 1487656 h 2270171"/>
              <a:gd name="connsiteX40" fmla="*/ 61546 w 2567353"/>
              <a:gd name="connsiteY40" fmla="*/ 1522825 h 2270171"/>
              <a:gd name="connsiteX41" fmla="*/ 52753 w 2567353"/>
              <a:gd name="connsiteY41" fmla="*/ 1557994 h 2270171"/>
              <a:gd name="connsiteX42" fmla="*/ 43961 w 2567353"/>
              <a:gd name="connsiteY42" fmla="*/ 1610748 h 2270171"/>
              <a:gd name="connsiteX43" fmla="*/ 35169 w 2567353"/>
              <a:gd name="connsiteY43" fmla="*/ 1637125 h 2270171"/>
              <a:gd name="connsiteX44" fmla="*/ 26376 w 2567353"/>
              <a:gd name="connsiteY44" fmla="*/ 1672294 h 2270171"/>
              <a:gd name="connsiteX45" fmla="*/ 8792 w 2567353"/>
              <a:gd name="connsiteY45" fmla="*/ 1716256 h 2270171"/>
              <a:gd name="connsiteX46" fmla="*/ 0 w 2567353"/>
              <a:gd name="connsiteY46" fmla="*/ 1760217 h 2270171"/>
              <a:gd name="connsiteX47" fmla="*/ 26376 w 2567353"/>
              <a:gd name="connsiteY47" fmla="*/ 2032779 h 2270171"/>
              <a:gd name="connsiteX48" fmla="*/ 79130 w 2567353"/>
              <a:gd name="connsiteY48" fmla="*/ 2129494 h 2270171"/>
              <a:gd name="connsiteX49" fmla="*/ 96715 w 2567353"/>
              <a:gd name="connsiteY49" fmla="*/ 2155871 h 2270171"/>
              <a:gd name="connsiteX50" fmla="*/ 114300 w 2567353"/>
              <a:gd name="connsiteY50" fmla="*/ 2182248 h 2270171"/>
              <a:gd name="connsiteX51" fmla="*/ 140676 w 2567353"/>
              <a:gd name="connsiteY51" fmla="*/ 2208625 h 2270171"/>
              <a:gd name="connsiteX52" fmla="*/ 158261 w 2567353"/>
              <a:gd name="connsiteY52" fmla="*/ 2235002 h 2270171"/>
              <a:gd name="connsiteX53" fmla="*/ 184638 w 2567353"/>
              <a:gd name="connsiteY53" fmla="*/ 2243794 h 2270171"/>
              <a:gd name="connsiteX54" fmla="*/ 281353 w 2567353"/>
              <a:gd name="connsiteY54" fmla="*/ 2270171 h 2270171"/>
              <a:gd name="connsiteX55" fmla="*/ 518746 w 2567353"/>
              <a:gd name="connsiteY55" fmla="*/ 2261379 h 2270171"/>
              <a:gd name="connsiteX56" fmla="*/ 553915 w 2567353"/>
              <a:gd name="connsiteY56" fmla="*/ 2252587 h 2270171"/>
              <a:gd name="connsiteX57" fmla="*/ 606669 w 2567353"/>
              <a:gd name="connsiteY57" fmla="*/ 2226210 h 2270171"/>
              <a:gd name="connsiteX58" fmla="*/ 650630 w 2567353"/>
              <a:gd name="connsiteY58" fmla="*/ 2173456 h 2270171"/>
              <a:gd name="connsiteX59" fmla="*/ 685800 w 2567353"/>
              <a:gd name="connsiteY59" fmla="*/ 2111910 h 2270171"/>
              <a:gd name="connsiteX60" fmla="*/ 685800 w 2567353"/>
              <a:gd name="connsiteY60" fmla="*/ 1848140 h 2270171"/>
              <a:gd name="connsiteX61" fmla="*/ 720969 w 2567353"/>
              <a:gd name="connsiteY61" fmla="*/ 1795387 h 2270171"/>
              <a:gd name="connsiteX62" fmla="*/ 782515 w 2567353"/>
              <a:gd name="connsiteY62" fmla="*/ 1777802 h 2270171"/>
              <a:gd name="connsiteX63" fmla="*/ 817684 w 2567353"/>
              <a:gd name="connsiteY63" fmla="*/ 1769010 h 2270171"/>
              <a:gd name="connsiteX64" fmla="*/ 870438 w 2567353"/>
              <a:gd name="connsiteY64" fmla="*/ 1751425 h 2270171"/>
              <a:gd name="connsiteX65" fmla="*/ 896815 w 2567353"/>
              <a:gd name="connsiteY65" fmla="*/ 1742633 h 2270171"/>
              <a:gd name="connsiteX66" fmla="*/ 923192 w 2567353"/>
              <a:gd name="connsiteY66" fmla="*/ 1725048 h 2270171"/>
              <a:gd name="connsiteX67" fmla="*/ 993530 w 2567353"/>
              <a:gd name="connsiteY67" fmla="*/ 1707464 h 2270171"/>
              <a:gd name="connsiteX68" fmla="*/ 1019907 w 2567353"/>
              <a:gd name="connsiteY68" fmla="*/ 1698671 h 2270171"/>
              <a:gd name="connsiteX69" fmla="*/ 1055076 w 2567353"/>
              <a:gd name="connsiteY69" fmla="*/ 1689879 h 2270171"/>
              <a:gd name="connsiteX70" fmla="*/ 1143000 w 2567353"/>
              <a:gd name="connsiteY70" fmla="*/ 1645917 h 2270171"/>
              <a:gd name="connsiteX71" fmla="*/ 1169376 w 2567353"/>
              <a:gd name="connsiteY71" fmla="*/ 1637125 h 2270171"/>
              <a:gd name="connsiteX72" fmla="*/ 1222130 w 2567353"/>
              <a:gd name="connsiteY72" fmla="*/ 1601956 h 2270171"/>
              <a:gd name="connsiteX73" fmla="*/ 1274884 w 2567353"/>
              <a:gd name="connsiteY73" fmla="*/ 1575579 h 2270171"/>
              <a:gd name="connsiteX74" fmla="*/ 1327638 w 2567353"/>
              <a:gd name="connsiteY74" fmla="*/ 1540410 h 2270171"/>
              <a:gd name="connsiteX75" fmla="*/ 1389184 w 2567353"/>
              <a:gd name="connsiteY75" fmla="*/ 1496448 h 2270171"/>
              <a:gd name="connsiteX76" fmla="*/ 1415561 w 2567353"/>
              <a:gd name="connsiteY76" fmla="*/ 1470071 h 2270171"/>
              <a:gd name="connsiteX77" fmla="*/ 1468315 w 2567353"/>
              <a:gd name="connsiteY77" fmla="*/ 1443694 h 2270171"/>
              <a:gd name="connsiteX78" fmla="*/ 1485900 w 2567353"/>
              <a:gd name="connsiteY78" fmla="*/ 1417317 h 2270171"/>
              <a:gd name="connsiteX79" fmla="*/ 1538653 w 2567353"/>
              <a:gd name="connsiteY79" fmla="*/ 1373356 h 2270171"/>
              <a:gd name="connsiteX80" fmla="*/ 1565030 w 2567353"/>
              <a:gd name="connsiteY80" fmla="*/ 1364564 h 2270171"/>
              <a:gd name="connsiteX81" fmla="*/ 1591407 w 2567353"/>
              <a:gd name="connsiteY81" fmla="*/ 1338187 h 2270171"/>
              <a:gd name="connsiteX82" fmla="*/ 1626576 w 2567353"/>
              <a:gd name="connsiteY82" fmla="*/ 1329394 h 2270171"/>
              <a:gd name="connsiteX83" fmla="*/ 1670538 w 2567353"/>
              <a:gd name="connsiteY83" fmla="*/ 1311810 h 2270171"/>
              <a:gd name="connsiteX84" fmla="*/ 1732084 w 2567353"/>
              <a:gd name="connsiteY84" fmla="*/ 1303017 h 2270171"/>
              <a:gd name="connsiteX85" fmla="*/ 1951892 w 2567353"/>
              <a:gd name="connsiteY85" fmla="*/ 1294225 h 2270171"/>
              <a:gd name="connsiteX86" fmla="*/ 2057400 w 2567353"/>
              <a:gd name="connsiteY86" fmla="*/ 1276640 h 2270171"/>
              <a:gd name="connsiteX87" fmla="*/ 2083776 w 2567353"/>
              <a:gd name="connsiteY87" fmla="*/ 1259056 h 2270171"/>
              <a:gd name="connsiteX88" fmla="*/ 2136530 w 2567353"/>
              <a:gd name="connsiteY88" fmla="*/ 1241471 h 2270171"/>
              <a:gd name="connsiteX89" fmla="*/ 2198076 w 2567353"/>
              <a:gd name="connsiteY89" fmla="*/ 1206302 h 2270171"/>
              <a:gd name="connsiteX90" fmla="*/ 2224453 w 2567353"/>
              <a:gd name="connsiteY90" fmla="*/ 1197510 h 2270171"/>
              <a:gd name="connsiteX91" fmla="*/ 2242038 w 2567353"/>
              <a:gd name="connsiteY91" fmla="*/ 1171133 h 2270171"/>
              <a:gd name="connsiteX92" fmla="*/ 2268415 w 2567353"/>
              <a:gd name="connsiteY92" fmla="*/ 1144756 h 2270171"/>
              <a:gd name="connsiteX93" fmla="*/ 2286000 w 2567353"/>
              <a:gd name="connsiteY93" fmla="*/ 1109587 h 2270171"/>
              <a:gd name="connsiteX94" fmla="*/ 2303584 w 2567353"/>
              <a:gd name="connsiteY94" fmla="*/ 1012871 h 2270171"/>
              <a:gd name="connsiteX95" fmla="*/ 2312376 w 2567353"/>
              <a:gd name="connsiteY95" fmla="*/ 749102 h 2270171"/>
              <a:gd name="connsiteX96" fmla="*/ 2373923 w 2567353"/>
              <a:gd name="connsiteY96" fmla="*/ 669971 h 2270171"/>
              <a:gd name="connsiteX97" fmla="*/ 2400300 w 2567353"/>
              <a:gd name="connsiteY97" fmla="*/ 652387 h 2270171"/>
              <a:gd name="connsiteX98" fmla="*/ 2444261 w 2567353"/>
              <a:gd name="connsiteY98" fmla="*/ 608425 h 2270171"/>
              <a:gd name="connsiteX99" fmla="*/ 2488223 w 2567353"/>
              <a:gd name="connsiteY99" fmla="*/ 564464 h 2270171"/>
              <a:gd name="connsiteX100" fmla="*/ 2532184 w 2567353"/>
              <a:gd name="connsiteY100" fmla="*/ 511710 h 2270171"/>
              <a:gd name="connsiteX101" fmla="*/ 2549769 w 2567353"/>
              <a:gd name="connsiteY101" fmla="*/ 476540 h 2270171"/>
              <a:gd name="connsiteX102" fmla="*/ 2567353 w 2567353"/>
              <a:gd name="connsiteY102" fmla="*/ 414994 h 2270171"/>
              <a:gd name="connsiteX103" fmla="*/ 2540976 w 2567353"/>
              <a:gd name="connsiteY103" fmla="*/ 239148 h 2270171"/>
              <a:gd name="connsiteX104" fmla="*/ 2497015 w 2567353"/>
              <a:gd name="connsiteY104" fmla="*/ 177602 h 2270171"/>
              <a:gd name="connsiteX105" fmla="*/ 2461846 w 2567353"/>
              <a:gd name="connsiteY105" fmla="*/ 89679 h 2270171"/>
              <a:gd name="connsiteX106" fmla="*/ 2435469 w 2567353"/>
              <a:gd name="connsiteY106" fmla="*/ 80887 h 2270171"/>
              <a:gd name="connsiteX107" fmla="*/ 2382715 w 2567353"/>
              <a:gd name="connsiteY107" fmla="*/ 45717 h 2270171"/>
              <a:gd name="connsiteX108" fmla="*/ 2312376 w 2567353"/>
              <a:gd name="connsiteY108" fmla="*/ 28133 h 2270171"/>
              <a:gd name="connsiteX109" fmla="*/ 2286000 w 2567353"/>
              <a:gd name="connsiteY109" fmla="*/ 10548 h 2270171"/>
              <a:gd name="connsiteX110" fmla="*/ 2162907 w 2567353"/>
              <a:gd name="connsiteY110" fmla="*/ 10548 h 2270171"/>
              <a:gd name="connsiteX111" fmla="*/ 2136530 w 2567353"/>
              <a:gd name="connsiteY111" fmla="*/ 19340 h 2270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2567353" h="2270171">
                <a:moveTo>
                  <a:pt x="2136530" y="19340"/>
                </a:moveTo>
                <a:lnTo>
                  <a:pt x="2136530" y="19340"/>
                </a:lnTo>
                <a:cubicBezTo>
                  <a:pt x="2101361" y="31063"/>
                  <a:pt x="2064181" y="37931"/>
                  <a:pt x="2031023" y="54510"/>
                </a:cubicBezTo>
                <a:cubicBezTo>
                  <a:pt x="2021572" y="59236"/>
                  <a:pt x="2022890" y="76161"/>
                  <a:pt x="2013438" y="80887"/>
                </a:cubicBezTo>
                <a:cubicBezTo>
                  <a:pt x="1991822" y="91695"/>
                  <a:pt x="1966546" y="92610"/>
                  <a:pt x="1943100" y="98471"/>
                </a:cubicBezTo>
                <a:cubicBezTo>
                  <a:pt x="1899171" y="127758"/>
                  <a:pt x="1921127" y="117392"/>
                  <a:pt x="1846384" y="133640"/>
                </a:cubicBezTo>
                <a:cubicBezTo>
                  <a:pt x="1802575" y="143164"/>
                  <a:pt x="1714500" y="160017"/>
                  <a:pt x="1714500" y="160017"/>
                </a:cubicBezTo>
                <a:cubicBezTo>
                  <a:pt x="1705708" y="165879"/>
                  <a:pt x="1698148" y="174260"/>
                  <a:pt x="1688123" y="177602"/>
                </a:cubicBezTo>
                <a:cubicBezTo>
                  <a:pt x="1639382" y="193849"/>
                  <a:pt x="1575427" y="194225"/>
                  <a:pt x="1529861" y="221564"/>
                </a:cubicBezTo>
                <a:cubicBezTo>
                  <a:pt x="1515207" y="230356"/>
                  <a:pt x="1500317" y="238765"/>
                  <a:pt x="1485900" y="247940"/>
                </a:cubicBezTo>
                <a:cubicBezTo>
                  <a:pt x="1460342" y="264204"/>
                  <a:pt x="1417780" y="295189"/>
                  <a:pt x="1389184" y="309487"/>
                </a:cubicBezTo>
                <a:cubicBezTo>
                  <a:pt x="1371161" y="318498"/>
                  <a:pt x="1335565" y="323727"/>
                  <a:pt x="1318846" y="327071"/>
                </a:cubicBezTo>
                <a:cubicBezTo>
                  <a:pt x="1269335" y="360079"/>
                  <a:pt x="1302493" y="341315"/>
                  <a:pt x="1213338" y="371033"/>
                </a:cubicBezTo>
                <a:lnTo>
                  <a:pt x="1186961" y="379825"/>
                </a:lnTo>
                <a:lnTo>
                  <a:pt x="1160584" y="388617"/>
                </a:lnTo>
                <a:cubicBezTo>
                  <a:pt x="1148861" y="397409"/>
                  <a:pt x="1137841" y="407227"/>
                  <a:pt x="1125415" y="414994"/>
                </a:cubicBezTo>
                <a:cubicBezTo>
                  <a:pt x="1075313" y="446308"/>
                  <a:pt x="1101026" y="417900"/>
                  <a:pt x="1046284" y="458956"/>
                </a:cubicBezTo>
                <a:cubicBezTo>
                  <a:pt x="1036337" y="466417"/>
                  <a:pt x="1029854" y="477872"/>
                  <a:pt x="1019907" y="485333"/>
                </a:cubicBezTo>
                <a:cubicBezTo>
                  <a:pt x="1006236" y="495586"/>
                  <a:pt x="989435" y="501218"/>
                  <a:pt x="975946" y="511710"/>
                </a:cubicBezTo>
                <a:cubicBezTo>
                  <a:pt x="962859" y="521889"/>
                  <a:pt x="954358" y="537372"/>
                  <a:pt x="940776" y="546879"/>
                </a:cubicBezTo>
                <a:cubicBezTo>
                  <a:pt x="924670" y="558153"/>
                  <a:pt x="903751" y="561460"/>
                  <a:pt x="888023" y="573256"/>
                </a:cubicBezTo>
                <a:cubicBezTo>
                  <a:pt x="868128" y="588177"/>
                  <a:pt x="858861" y="618146"/>
                  <a:pt x="835269" y="626010"/>
                </a:cubicBezTo>
                <a:cubicBezTo>
                  <a:pt x="796458" y="638947"/>
                  <a:pt x="817181" y="630657"/>
                  <a:pt x="773723" y="652387"/>
                </a:cubicBezTo>
                <a:cubicBezTo>
                  <a:pt x="712892" y="743631"/>
                  <a:pt x="810211" y="607108"/>
                  <a:pt x="720969" y="696348"/>
                </a:cubicBezTo>
                <a:cubicBezTo>
                  <a:pt x="711701" y="705616"/>
                  <a:pt x="712652" y="722249"/>
                  <a:pt x="703384" y="731517"/>
                </a:cubicBezTo>
                <a:cubicBezTo>
                  <a:pt x="691300" y="743601"/>
                  <a:pt x="673642" y="748415"/>
                  <a:pt x="659423" y="757894"/>
                </a:cubicBezTo>
                <a:cubicBezTo>
                  <a:pt x="606193" y="793380"/>
                  <a:pt x="644887" y="777392"/>
                  <a:pt x="597876" y="793064"/>
                </a:cubicBezTo>
                <a:cubicBezTo>
                  <a:pt x="537651" y="853289"/>
                  <a:pt x="565814" y="832023"/>
                  <a:pt x="518746" y="863402"/>
                </a:cubicBezTo>
                <a:cubicBezTo>
                  <a:pt x="475081" y="928898"/>
                  <a:pt x="531205" y="848450"/>
                  <a:pt x="474784" y="916156"/>
                </a:cubicBezTo>
                <a:cubicBezTo>
                  <a:pt x="468019" y="924274"/>
                  <a:pt x="463342" y="933934"/>
                  <a:pt x="457200" y="942533"/>
                </a:cubicBezTo>
                <a:cubicBezTo>
                  <a:pt x="448683" y="954457"/>
                  <a:pt x="440360" y="966576"/>
                  <a:pt x="430823" y="977702"/>
                </a:cubicBezTo>
                <a:cubicBezTo>
                  <a:pt x="422731" y="987143"/>
                  <a:pt x="413238" y="995287"/>
                  <a:pt x="404446" y="1004079"/>
                </a:cubicBezTo>
                <a:cubicBezTo>
                  <a:pt x="379555" y="1078746"/>
                  <a:pt x="420846" y="975604"/>
                  <a:pt x="360484" y="1048040"/>
                </a:cubicBezTo>
                <a:cubicBezTo>
                  <a:pt x="289517" y="1133201"/>
                  <a:pt x="413874" y="1041757"/>
                  <a:pt x="325315" y="1100794"/>
                </a:cubicBezTo>
                <a:cubicBezTo>
                  <a:pt x="307730" y="1124240"/>
                  <a:pt x="293285" y="1150409"/>
                  <a:pt x="272561" y="1171133"/>
                </a:cubicBezTo>
                <a:cubicBezTo>
                  <a:pt x="263769" y="1179925"/>
                  <a:pt x="253818" y="1187695"/>
                  <a:pt x="246184" y="1197510"/>
                </a:cubicBezTo>
                <a:cubicBezTo>
                  <a:pt x="203807" y="1251995"/>
                  <a:pt x="223057" y="1240611"/>
                  <a:pt x="184638" y="1285433"/>
                </a:cubicBezTo>
                <a:cubicBezTo>
                  <a:pt x="162071" y="1311761"/>
                  <a:pt x="159019" y="1311305"/>
                  <a:pt x="131884" y="1329394"/>
                </a:cubicBezTo>
                <a:cubicBezTo>
                  <a:pt x="120161" y="1346979"/>
                  <a:pt x="101841" y="1361645"/>
                  <a:pt x="96715" y="1382148"/>
                </a:cubicBezTo>
                <a:lnTo>
                  <a:pt x="70338" y="1487656"/>
                </a:lnTo>
                <a:lnTo>
                  <a:pt x="61546" y="1522825"/>
                </a:lnTo>
                <a:cubicBezTo>
                  <a:pt x="58615" y="1534548"/>
                  <a:pt x="54739" y="1546075"/>
                  <a:pt x="52753" y="1557994"/>
                </a:cubicBezTo>
                <a:cubicBezTo>
                  <a:pt x="49822" y="1575579"/>
                  <a:pt x="47828" y="1593345"/>
                  <a:pt x="43961" y="1610748"/>
                </a:cubicBezTo>
                <a:cubicBezTo>
                  <a:pt x="41951" y="1619795"/>
                  <a:pt x="37715" y="1628214"/>
                  <a:pt x="35169" y="1637125"/>
                </a:cubicBezTo>
                <a:cubicBezTo>
                  <a:pt x="31849" y="1648744"/>
                  <a:pt x="30197" y="1660830"/>
                  <a:pt x="26376" y="1672294"/>
                </a:cubicBezTo>
                <a:cubicBezTo>
                  <a:pt x="21385" y="1687267"/>
                  <a:pt x="13327" y="1701139"/>
                  <a:pt x="8792" y="1716256"/>
                </a:cubicBezTo>
                <a:cubicBezTo>
                  <a:pt x="4498" y="1730570"/>
                  <a:pt x="2931" y="1745563"/>
                  <a:pt x="0" y="1760217"/>
                </a:cubicBezTo>
                <a:cubicBezTo>
                  <a:pt x="9269" y="1885347"/>
                  <a:pt x="-258" y="1939563"/>
                  <a:pt x="26376" y="2032779"/>
                </a:cubicBezTo>
                <a:cubicBezTo>
                  <a:pt x="39122" y="2077389"/>
                  <a:pt x="44549" y="2075153"/>
                  <a:pt x="79130" y="2129494"/>
                </a:cubicBezTo>
                <a:cubicBezTo>
                  <a:pt x="84803" y="2138409"/>
                  <a:pt x="90853" y="2147079"/>
                  <a:pt x="96715" y="2155871"/>
                </a:cubicBezTo>
                <a:cubicBezTo>
                  <a:pt x="102577" y="2164663"/>
                  <a:pt x="106828" y="2174776"/>
                  <a:pt x="114300" y="2182248"/>
                </a:cubicBezTo>
                <a:cubicBezTo>
                  <a:pt x="123092" y="2191040"/>
                  <a:pt x="132716" y="2199073"/>
                  <a:pt x="140676" y="2208625"/>
                </a:cubicBezTo>
                <a:cubicBezTo>
                  <a:pt x="147441" y="2216743"/>
                  <a:pt x="150009" y="2228401"/>
                  <a:pt x="158261" y="2235002"/>
                </a:cubicBezTo>
                <a:cubicBezTo>
                  <a:pt x="165498" y="2240792"/>
                  <a:pt x="176119" y="2240143"/>
                  <a:pt x="184638" y="2243794"/>
                </a:cubicBezTo>
                <a:cubicBezTo>
                  <a:pt x="251771" y="2272565"/>
                  <a:pt x="185600" y="2256492"/>
                  <a:pt x="281353" y="2270171"/>
                </a:cubicBezTo>
                <a:cubicBezTo>
                  <a:pt x="360484" y="2267240"/>
                  <a:pt x="439725" y="2266477"/>
                  <a:pt x="518746" y="2261379"/>
                </a:cubicBezTo>
                <a:cubicBezTo>
                  <a:pt x="530805" y="2260601"/>
                  <a:pt x="542808" y="2257347"/>
                  <a:pt x="553915" y="2252587"/>
                </a:cubicBezTo>
                <a:cubicBezTo>
                  <a:pt x="673214" y="2201458"/>
                  <a:pt x="495533" y="2263254"/>
                  <a:pt x="606669" y="2226210"/>
                </a:cubicBezTo>
                <a:cubicBezTo>
                  <a:pt x="626116" y="2206763"/>
                  <a:pt x="638388" y="2197940"/>
                  <a:pt x="650630" y="2173456"/>
                </a:cubicBezTo>
                <a:cubicBezTo>
                  <a:pt x="684193" y="2106330"/>
                  <a:pt x="622025" y="2196943"/>
                  <a:pt x="685800" y="2111910"/>
                </a:cubicBezTo>
                <a:cubicBezTo>
                  <a:pt x="680670" y="2034973"/>
                  <a:pt x="667482" y="1925077"/>
                  <a:pt x="685800" y="1848140"/>
                </a:cubicBezTo>
                <a:cubicBezTo>
                  <a:pt x="690695" y="1827581"/>
                  <a:pt x="700466" y="1800513"/>
                  <a:pt x="720969" y="1795387"/>
                </a:cubicBezTo>
                <a:cubicBezTo>
                  <a:pt x="830965" y="1767886"/>
                  <a:pt x="694180" y="1803040"/>
                  <a:pt x="782515" y="1777802"/>
                </a:cubicBezTo>
                <a:cubicBezTo>
                  <a:pt x="794134" y="1774482"/>
                  <a:pt x="806110" y="1772482"/>
                  <a:pt x="817684" y="1769010"/>
                </a:cubicBezTo>
                <a:cubicBezTo>
                  <a:pt x="835438" y="1763684"/>
                  <a:pt x="852853" y="1757287"/>
                  <a:pt x="870438" y="1751425"/>
                </a:cubicBezTo>
                <a:lnTo>
                  <a:pt x="896815" y="1742633"/>
                </a:lnTo>
                <a:cubicBezTo>
                  <a:pt x="905607" y="1736771"/>
                  <a:pt x="913740" y="1729774"/>
                  <a:pt x="923192" y="1725048"/>
                </a:cubicBezTo>
                <a:cubicBezTo>
                  <a:pt x="943289" y="1715000"/>
                  <a:pt x="973467" y="1712480"/>
                  <a:pt x="993530" y="1707464"/>
                </a:cubicBezTo>
                <a:cubicBezTo>
                  <a:pt x="1002521" y="1705216"/>
                  <a:pt x="1010996" y="1701217"/>
                  <a:pt x="1019907" y="1698671"/>
                </a:cubicBezTo>
                <a:cubicBezTo>
                  <a:pt x="1031526" y="1695351"/>
                  <a:pt x="1043353" y="1692810"/>
                  <a:pt x="1055076" y="1689879"/>
                </a:cubicBezTo>
                <a:cubicBezTo>
                  <a:pt x="1105075" y="1652381"/>
                  <a:pt x="1076344" y="1668136"/>
                  <a:pt x="1143000" y="1645917"/>
                </a:cubicBezTo>
                <a:lnTo>
                  <a:pt x="1169376" y="1637125"/>
                </a:lnTo>
                <a:cubicBezTo>
                  <a:pt x="1219379" y="1587122"/>
                  <a:pt x="1171231" y="1627405"/>
                  <a:pt x="1222130" y="1601956"/>
                </a:cubicBezTo>
                <a:cubicBezTo>
                  <a:pt x="1290307" y="1567868"/>
                  <a:pt x="1208585" y="1597678"/>
                  <a:pt x="1274884" y="1575579"/>
                </a:cubicBezTo>
                <a:lnTo>
                  <a:pt x="1327638" y="1540410"/>
                </a:lnTo>
                <a:cubicBezTo>
                  <a:pt x="1348511" y="1526494"/>
                  <a:pt x="1370101" y="1512805"/>
                  <a:pt x="1389184" y="1496448"/>
                </a:cubicBezTo>
                <a:cubicBezTo>
                  <a:pt x="1398625" y="1488356"/>
                  <a:pt x="1406009" y="1478031"/>
                  <a:pt x="1415561" y="1470071"/>
                </a:cubicBezTo>
                <a:cubicBezTo>
                  <a:pt x="1438285" y="1451135"/>
                  <a:pt x="1441881" y="1452506"/>
                  <a:pt x="1468315" y="1443694"/>
                </a:cubicBezTo>
                <a:cubicBezTo>
                  <a:pt x="1474177" y="1434902"/>
                  <a:pt x="1479135" y="1425435"/>
                  <a:pt x="1485900" y="1417317"/>
                </a:cubicBezTo>
                <a:cubicBezTo>
                  <a:pt x="1499791" y="1400648"/>
                  <a:pt x="1518890" y="1383237"/>
                  <a:pt x="1538653" y="1373356"/>
                </a:cubicBezTo>
                <a:cubicBezTo>
                  <a:pt x="1546943" y="1369211"/>
                  <a:pt x="1556238" y="1367495"/>
                  <a:pt x="1565030" y="1364564"/>
                </a:cubicBezTo>
                <a:cubicBezTo>
                  <a:pt x="1573822" y="1355772"/>
                  <a:pt x="1580611" y="1344356"/>
                  <a:pt x="1591407" y="1338187"/>
                </a:cubicBezTo>
                <a:cubicBezTo>
                  <a:pt x="1601899" y="1332192"/>
                  <a:pt x="1615112" y="1333215"/>
                  <a:pt x="1626576" y="1329394"/>
                </a:cubicBezTo>
                <a:cubicBezTo>
                  <a:pt x="1641549" y="1324403"/>
                  <a:pt x="1655226" y="1315638"/>
                  <a:pt x="1670538" y="1311810"/>
                </a:cubicBezTo>
                <a:cubicBezTo>
                  <a:pt x="1690643" y="1306784"/>
                  <a:pt x="1711401" y="1304310"/>
                  <a:pt x="1732084" y="1303017"/>
                </a:cubicBezTo>
                <a:cubicBezTo>
                  <a:pt x="1805269" y="1298443"/>
                  <a:pt x="1878623" y="1297156"/>
                  <a:pt x="1951892" y="1294225"/>
                </a:cubicBezTo>
                <a:cubicBezTo>
                  <a:pt x="1967409" y="1292285"/>
                  <a:pt x="2033476" y="1286893"/>
                  <a:pt x="2057400" y="1276640"/>
                </a:cubicBezTo>
                <a:cubicBezTo>
                  <a:pt x="2067112" y="1272478"/>
                  <a:pt x="2074120" y="1263348"/>
                  <a:pt x="2083776" y="1259056"/>
                </a:cubicBezTo>
                <a:cubicBezTo>
                  <a:pt x="2100714" y="1251528"/>
                  <a:pt x="2121107" y="1251753"/>
                  <a:pt x="2136530" y="1241471"/>
                </a:cubicBezTo>
                <a:cubicBezTo>
                  <a:pt x="2163017" y="1223813"/>
                  <a:pt x="2166846" y="1219687"/>
                  <a:pt x="2198076" y="1206302"/>
                </a:cubicBezTo>
                <a:cubicBezTo>
                  <a:pt x="2206595" y="1202651"/>
                  <a:pt x="2215661" y="1200441"/>
                  <a:pt x="2224453" y="1197510"/>
                </a:cubicBezTo>
                <a:cubicBezTo>
                  <a:pt x="2230315" y="1188718"/>
                  <a:pt x="2235273" y="1179251"/>
                  <a:pt x="2242038" y="1171133"/>
                </a:cubicBezTo>
                <a:cubicBezTo>
                  <a:pt x="2249998" y="1161581"/>
                  <a:pt x="2261188" y="1154874"/>
                  <a:pt x="2268415" y="1144756"/>
                </a:cubicBezTo>
                <a:cubicBezTo>
                  <a:pt x="2276033" y="1134091"/>
                  <a:pt x="2280138" y="1121310"/>
                  <a:pt x="2286000" y="1109587"/>
                </a:cubicBezTo>
                <a:cubicBezTo>
                  <a:pt x="2294962" y="1073739"/>
                  <a:pt x="2301411" y="1053064"/>
                  <a:pt x="2303584" y="1012871"/>
                </a:cubicBezTo>
                <a:cubicBezTo>
                  <a:pt x="2308332" y="925027"/>
                  <a:pt x="2300274" y="836237"/>
                  <a:pt x="2312376" y="749102"/>
                </a:cubicBezTo>
                <a:cubicBezTo>
                  <a:pt x="2314942" y="730626"/>
                  <a:pt x="2355842" y="685038"/>
                  <a:pt x="2373923" y="669971"/>
                </a:cubicBezTo>
                <a:cubicBezTo>
                  <a:pt x="2382041" y="663206"/>
                  <a:pt x="2391508" y="658248"/>
                  <a:pt x="2400300" y="652387"/>
                </a:cubicBezTo>
                <a:cubicBezTo>
                  <a:pt x="2447188" y="582053"/>
                  <a:pt x="2385649" y="667037"/>
                  <a:pt x="2444261" y="608425"/>
                </a:cubicBezTo>
                <a:cubicBezTo>
                  <a:pt x="2502873" y="549813"/>
                  <a:pt x="2417889" y="611352"/>
                  <a:pt x="2488223" y="564464"/>
                </a:cubicBezTo>
                <a:cubicBezTo>
                  <a:pt x="2541358" y="458187"/>
                  <a:pt x="2470049" y="586271"/>
                  <a:pt x="2532184" y="511710"/>
                </a:cubicBezTo>
                <a:cubicBezTo>
                  <a:pt x="2540575" y="501641"/>
                  <a:pt x="2544606" y="488587"/>
                  <a:pt x="2549769" y="476540"/>
                </a:cubicBezTo>
                <a:cubicBezTo>
                  <a:pt x="2557338" y="458880"/>
                  <a:pt x="2562891" y="432842"/>
                  <a:pt x="2567353" y="414994"/>
                </a:cubicBezTo>
                <a:cubicBezTo>
                  <a:pt x="2561642" y="352168"/>
                  <a:pt x="2560970" y="299131"/>
                  <a:pt x="2540976" y="239148"/>
                </a:cubicBezTo>
                <a:cubicBezTo>
                  <a:pt x="2538404" y="231431"/>
                  <a:pt x="2497643" y="178439"/>
                  <a:pt x="2497015" y="177602"/>
                </a:cubicBezTo>
                <a:cubicBezTo>
                  <a:pt x="2490179" y="136582"/>
                  <a:pt x="2495332" y="117583"/>
                  <a:pt x="2461846" y="89679"/>
                </a:cubicBezTo>
                <a:cubicBezTo>
                  <a:pt x="2454726" y="83746"/>
                  <a:pt x="2444261" y="83818"/>
                  <a:pt x="2435469" y="80887"/>
                </a:cubicBezTo>
                <a:cubicBezTo>
                  <a:pt x="2417884" y="69164"/>
                  <a:pt x="2403439" y="49862"/>
                  <a:pt x="2382715" y="45717"/>
                </a:cubicBezTo>
                <a:cubicBezTo>
                  <a:pt x="2329665" y="35107"/>
                  <a:pt x="2352930" y="41651"/>
                  <a:pt x="2312376" y="28133"/>
                </a:cubicBezTo>
                <a:cubicBezTo>
                  <a:pt x="2303584" y="22271"/>
                  <a:pt x="2295451" y="15274"/>
                  <a:pt x="2286000" y="10548"/>
                </a:cubicBezTo>
                <a:cubicBezTo>
                  <a:pt x="2246386" y="-9260"/>
                  <a:pt x="2207821" y="3638"/>
                  <a:pt x="2162907" y="10548"/>
                </a:cubicBezTo>
                <a:cubicBezTo>
                  <a:pt x="2156430" y="11544"/>
                  <a:pt x="2140926" y="17875"/>
                  <a:pt x="2136530" y="19340"/>
                </a:cubicBezTo>
                <a:close/>
              </a:path>
            </a:pathLst>
          </a:custGeom>
          <a:solidFill>
            <a:srgbClr val="DDDDDD">
              <a:alpha val="89804"/>
            </a:srgbClr>
          </a:solid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2" name="Object 41"/>
          <p:cNvGraphicFramePr>
            <a:graphicFrameLocks noChangeAspect="1"/>
          </p:cNvGraphicFramePr>
          <p:nvPr>
            <p:extLst>
              <p:ext uri="{D42A27DB-BD31-4B8C-83A1-F6EECF244321}">
                <p14:modId xmlns:p14="http://schemas.microsoft.com/office/powerpoint/2010/main" val="984453763"/>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5122" name="Equation" r:id="rId3" imgW="203040" imgH="241200" progId="Equation.DSMT4">
                  <p:embed/>
                </p:oleObj>
              </mc:Choice>
              <mc:Fallback>
                <p:oleObj name="Equation" r:id="rId3" imgW="203040" imgH="241200" progId="Equation.DSMT4">
                  <p:embed/>
                  <p:pic>
                    <p:nvPicPr>
                      <p:cNvPr id="42" name="Object 41"/>
                      <p:cNvPicPr>
                        <a:picLocks noChangeAspect="1" noChangeArrowheads="1"/>
                      </p:cNvPicPr>
                      <p:nvPr/>
                    </p:nvPicPr>
                    <p:blipFill>
                      <a:blip r:embed="rId4"/>
                      <a:srcRect/>
                      <a:stretch>
                        <a:fillRect/>
                      </a:stretch>
                    </p:blipFill>
                    <p:spPr bwMode="auto">
                      <a:xfrm>
                        <a:off x="8190586" y="3445706"/>
                        <a:ext cx="258762" cy="309562"/>
                      </a:xfrm>
                      <a:prstGeom prst="rect">
                        <a:avLst/>
                      </a:prstGeom>
                      <a:noFill/>
                    </p:spPr>
                  </p:pic>
                </p:oleObj>
              </mc:Fallback>
            </mc:AlternateContent>
          </a:graphicData>
        </a:graphic>
      </p:graphicFrame>
      <p:sp>
        <p:nvSpPr>
          <p:cNvPr id="35" name="Freeform 34"/>
          <p:cNvSpPr/>
          <p:nvPr/>
        </p:nvSpPr>
        <p:spPr>
          <a:xfrm>
            <a:off x="7517423" y="3235569"/>
            <a:ext cx="2831647" cy="2286000"/>
          </a:xfrm>
          <a:custGeom>
            <a:avLst/>
            <a:gdLst>
              <a:gd name="connsiteX0" fmla="*/ 0 w 2831647"/>
              <a:gd name="connsiteY0" fmla="*/ 1837593 h 2286000"/>
              <a:gd name="connsiteX1" fmla="*/ 0 w 2831647"/>
              <a:gd name="connsiteY1" fmla="*/ 1837593 h 2286000"/>
              <a:gd name="connsiteX2" fmla="*/ 43962 w 2831647"/>
              <a:gd name="connsiteY2" fmla="*/ 1951893 h 2286000"/>
              <a:gd name="connsiteX3" fmla="*/ 70339 w 2831647"/>
              <a:gd name="connsiteY3" fmla="*/ 1978269 h 2286000"/>
              <a:gd name="connsiteX4" fmla="*/ 105508 w 2831647"/>
              <a:gd name="connsiteY4" fmla="*/ 2031023 h 2286000"/>
              <a:gd name="connsiteX5" fmla="*/ 140677 w 2831647"/>
              <a:gd name="connsiteY5" fmla="*/ 2092569 h 2286000"/>
              <a:gd name="connsiteX6" fmla="*/ 193431 w 2831647"/>
              <a:gd name="connsiteY6" fmla="*/ 2136531 h 2286000"/>
              <a:gd name="connsiteX7" fmla="*/ 237392 w 2831647"/>
              <a:gd name="connsiteY7" fmla="*/ 2189285 h 2286000"/>
              <a:gd name="connsiteX8" fmla="*/ 272562 w 2831647"/>
              <a:gd name="connsiteY8" fmla="*/ 2215662 h 2286000"/>
              <a:gd name="connsiteX9" fmla="*/ 325315 w 2831647"/>
              <a:gd name="connsiteY9" fmla="*/ 2259623 h 2286000"/>
              <a:gd name="connsiteX10" fmla="*/ 378069 w 2831647"/>
              <a:gd name="connsiteY10" fmla="*/ 2286000 h 2286000"/>
              <a:gd name="connsiteX11" fmla="*/ 571500 w 2831647"/>
              <a:gd name="connsiteY11" fmla="*/ 2277208 h 2286000"/>
              <a:gd name="connsiteX12" fmla="*/ 633046 w 2831647"/>
              <a:gd name="connsiteY12" fmla="*/ 2268416 h 2286000"/>
              <a:gd name="connsiteX13" fmla="*/ 659423 w 2831647"/>
              <a:gd name="connsiteY13" fmla="*/ 2250831 h 2286000"/>
              <a:gd name="connsiteX14" fmla="*/ 720969 w 2831647"/>
              <a:gd name="connsiteY14" fmla="*/ 2242039 h 2286000"/>
              <a:gd name="connsiteX15" fmla="*/ 808892 w 2831647"/>
              <a:gd name="connsiteY15" fmla="*/ 2215662 h 2286000"/>
              <a:gd name="connsiteX16" fmla="*/ 861646 w 2831647"/>
              <a:gd name="connsiteY16" fmla="*/ 2198077 h 2286000"/>
              <a:gd name="connsiteX17" fmla="*/ 896815 w 2831647"/>
              <a:gd name="connsiteY17" fmla="*/ 2189285 h 2286000"/>
              <a:gd name="connsiteX18" fmla="*/ 958362 w 2831647"/>
              <a:gd name="connsiteY18" fmla="*/ 2162908 h 2286000"/>
              <a:gd name="connsiteX19" fmla="*/ 1046285 w 2831647"/>
              <a:gd name="connsiteY19" fmla="*/ 2136531 h 2286000"/>
              <a:gd name="connsiteX20" fmla="*/ 1099039 w 2831647"/>
              <a:gd name="connsiteY20" fmla="*/ 2110154 h 2286000"/>
              <a:gd name="connsiteX21" fmla="*/ 1169377 w 2831647"/>
              <a:gd name="connsiteY21" fmla="*/ 2083777 h 2286000"/>
              <a:gd name="connsiteX22" fmla="*/ 1222131 w 2831647"/>
              <a:gd name="connsiteY22" fmla="*/ 2039816 h 2286000"/>
              <a:gd name="connsiteX23" fmla="*/ 1274885 w 2831647"/>
              <a:gd name="connsiteY23" fmla="*/ 1995854 h 2286000"/>
              <a:gd name="connsiteX24" fmla="*/ 1292469 w 2831647"/>
              <a:gd name="connsiteY24" fmla="*/ 1969477 h 2286000"/>
              <a:gd name="connsiteX25" fmla="*/ 1318846 w 2831647"/>
              <a:gd name="connsiteY25" fmla="*/ 1934308 h 2286000"/>
              <a:gd name="connsiteX26" fmla="*/ 1345223 w 2831647"/>
              <a:gd name="connsiteY26" fmla="*/ 1907931 h 2286000"/>
              <a:gd name="connsiteX27" fmla="*/ 1362808 w 2831647"/>
              <a:gd name="connsiteY27" fmla="*/ 1881554 h 2286000"/>
              <a:gd name="connsiteX28" fmla="*/ 1389185 w 2831647"/>
              <a:gd name="connsiteY28" fmla="*/ 1855177 h 2286000"/>
              <a:gd name="connsiteX29" fmla="*/ 1406769 w 2831647"/>
              <a:gd name="connsiteY29" fmla="*/ 1828800 h 2286000"/>
              <a:gd name="connsiteX30" fmla="*/ 1433146 w 2831647"/>
              <a:gd name="connsiteY30" fmla="*/ 1811216 h 2286000"/>
              <a:gd name="connsiteX31" fmla="*/ 1441939 w 2831647"/>
              <a:gd name="connsiteY31" fmla="*/ 1767254 h 2286000"/>
              <a:gd name="connsiteX32" fmla="*/ 1468315 w 2831647"/>
              <a:gd name="connsiteY32" fmla="*/ 1749669 h 2286000"/>
              <a:gd name="connsiteX33" fmla="*/ 1556239 w 2831647"/>
              <a:gd name="connsiteY33" fmla="*/ 1652954 h 2286000"/>
              <a:gd name="connsiteX34" fmla="*/ 1626577 w 2831647"/>
              <a:gd name="connsiteY34" fmla="*/ 1547446 h 2286000"/>
              <a:gd name="connsiteX35" fmla="*/ 1670539 w 2831647"/>
              <a:gd name="connsiteY35" fmla="*/ 1494693 h 2286000"/>
              <a:gd name="connsiteX36" fmla="*/ 1696915 w 2831647"/>
              <a:gd name="connsiteY36" fmla="*/ 1477108 h 2286000"/>
              <a:gd name="connsiteX37" fmla="*/ 1723292 w 2831647"/>
              <a:gd name="connsiteY37" fmla="*/ 1450731 h 2286000"/>
              <a:gd name="connsiteX38" fmla="*/ 1758462 w 2831647"/>
              <a:gd name="connsiteY38" fmla="*/ 1433146 h 2286000"/>
              <a:gd name="connsiteX39" fmla="*/ 1802423 w 2831647"/>
              <a:gd name="connsiteY39" fmla="*/ 1406769 h 2286000"/>
              <a:gd name="connsiteX40" fmla="*/ 1978269 w 2831647"/>
              <a:gd name="connsiteY40" fmla="*/ 1362808 h 2286000"/>
              <a:gd name="connsiteX41" fmla="*/ 2171700 w 2831647"/>
              <a:gd name="connsiteY41" fmla="*/ 1354016 h 2286000"/>
              <a:gd name="connsiteX42" fmla="*/ 2277208 w 2831647"/>
              <a:gd name="connsiteY42" fmla="*/ 1327639 h 2286000"/>
              <a:gd name="connsiteX43" fmla="*/ 2321169 w 2831647"/>
              <a:gd name="connsiteY43" fmla="*/ 1310054 h 2286000"/>
              <a:gd name="connsiteX44" fmla="*/ 2417885 w 2831647"/>
              <a:gd name="connsiteY44" fmla="*/ 1283677 h 2286000"/>
              <a:gd name="connsiteX45" fmla="*/ 2453054 w 2831647"/>
              <a:gd name="connsiteY45" fmla="*/ 1266093 h 2286000"/>
              <a:gd name="connsiteX46" fmla="*/ 2540977 w 2831647"/>
              <a:gd name="connsiteY46" fmla="*/ 1230923 h 2286000"/>
              <a:gd name="connsiteX47" fmla="*/ 2628900 w 2831647"/>
              <a:gd name="connsiteY47" fmla="*/ 1151793 h 2286000"/>
              <a:gd name="connsiteX48" fmla="*/ 2664069 w 2831647"/>
              <a:gd name="connsiteY48" fmla="*/ 1116623 h 2286000"/>
              <a:gd name="connsiteX49" fmla="*/ 2690446 w 2831647"/>
              <a:gd name="connsiteY49" fmla="*/ 1090246 h 2286000"/>
              <a:gd name="connsiteX50" fmla="*/ 2699239 w 2831647"/>
              <a:gd name="connsiteY50" fmla="*/ 1037493 h 2286000"/>
              <a:gd name="connsiteX51" fmla="*/ 2725615 w 2831647"/>
              <a:gd name="connsiteY51" fmla="*/ 1002323 h 2286000"/>
              <a:gd name="connsiteX52" fmla="*/ 2751992 w 2831647"/>
              <a:gd name="connsiteY52" fmla="*/ 949569 h 2286000"/>
              <a:gd name="connsiteX53" fmla="*/ 2769577 w 2831647"/>
              <a:gd name="connsiteY53" fmla="*/ 923193 h 2286000"/>
              <a:gd name="connsiteX54" fmla="*/ 2778369 w 2831647"/>
              <a:gd name="connsiteY54" fmla="*/ 896816 h 2286000"/>
              <a:gd name="connsiteX55" fmla="*/ 2787162 w 2831647"/>
              <a:gd name="connsiteY55" fmla="*/ 861646 h 2286000"/>
              <a:gd name="connsiteX56" fmla="*/ 2804746 w 2831647"/>
              <a:gd name="connsiteY56" fmla="*/ 817685 h 2286000"/>
              <a:gd name="connsiteX57" fmla="*/ 2813539 w 2831647"/>
              <a:gd name="connsiteY57" fmla="*/ 756139 h 2286000"/>
              <a:gd name="connsiteX58" fmla="*/ 2831123 w 2831647"/>
              <a:gd name="connsiteY58" fmla="*/ 694593 h 2286000"/>
              <a:gd name="connsiteX59" fmla="*/ 2804746 w 2831647"/>
              <a:gd name="connsiteY59" fmla="*/ 465993 h 2286000"/>
              <a:gd name="connsiteX60" fmla="*/ 2787162 w 2831647"/>
              <a:gd name="connsiteY60" fmla="*/ 413239 h 2286000"/>
              <a:gd name="connsiteX61" fmla="*/ 2769577 w 2831647"/>
              <a:gd name="connsiteY61" fmla="*/ 378069 h 2286000"/>
              <a:gd name="connsiteX62" fmla="*/ 2751992 w 2831647"/>
              <a:gd name="connsiteY62" fmla="*/ 325316 h 2286000"/>
              <a:gd name="connsiteX63" fmla="*/ 2699239 w 2831647"/>
              <a:gd name="connsiteY63" fmla="*/ 263769 h 2286000"/>
              <a:gd name="connsiteX64" fmla="*/ 2681654 w 2831647"/>
              <a:gd name="connsiteY64" fmla="*/ 237393 h 2286000"/>
              <a:gd name="connsiteX65" fmla="*/ 2646485 w 2831647"/>
              <a:gd name="connsiteY65" fmla="*/ 211016 h 2286000"/>
              <a:gd name="connsiteX66" fmla="*/ 2611315 w 2831647"/>
              <a:gd name="connsiteY66" fmla="*/ 175846 h 2286000"/>
              <a:gd name="connsiteX67" fmla="*/ 2558562 w 2831647"/>
              <a:gd name="connsiteY67" fmla="*/ 123093 h 2286000"/>
              <a:gd name="connsiteX68" fmla="*/ 2532185 w 2831647"/>
              <a:gd name="connsiteY68" fmla="*/ 87923 h 2286000"/>
              <a:gd name="connsiteX69" fmla="*/ 2470639 w 2831647"/>
              <a:gd name="connsiteY69" fmla="*/ 35169 h 2286000"/>
              <a:gd name="connsiteX70" fmla="*/ 2444262 w 2831647"/>
              <a:gd name="connsiteY70" fmla="*/ 26377 h 2286000"/>
              <a:gd name="connsiteX71" fmla="*/ 2417885 w 2831647"/>
              <a:gd name="connsiteY71" fmla="*/ 8793 h 2286000"/>
              <a:gd name="connsiteX72" fmla="*/ 2373923 w 2831647"/>
              <a:gd name="connsiteY72" fmla="*/ 0 h 2286000"/>
              <a:gd name="connsiteX73" fmla="*/ 2136531 w 2831647"/>
              <a:gd name="connsiteY73" fmla="*/ 8793 h 2286000"/>
              <a:gd name="connsiteX74" fmla="*/ 2083777 w 2831647"/>
              <a:gd name="connsiteY74" fmla="*/ 26377 h 2286000"/>
              <a:gd name="connsiteX75" fmla="*/ 2031023 w 2831647"/>
              <a:gd name="connsiteY75" fmla="*/ 70339 h 2286000"/>
              <a:gd name="connsiteX76" fmla="*/ 2004646 w 2831647"/>
              <a:gd name="connsiteY76" fmla="*/ 87923 h 2286000"/>
              <a:gd name="connsiteX77" fmla="*/ 1934308 w 2831647"/>
              <a:gd name="connsiteY77" fmla="*/ 167054 h 2286000"/>
              <a:gd name="connsiteX78" fmla="*/ 1890346 w 2831647"/>
              <a:gd name="connsiteY78" fmla="*/ 219808 h 2286000"/>
              <a:gd name="connsiteX79" fmla="*/ 1881554 w 2831647"/>
              <a:gd name="connsiteY79" fmla="*/ 246185 h 2286000"/>
              <a:gd name="connsiteX80" fmla="*/ 1846385 w 2831647"/>
              <a:gd name="connsiteY80" fmla="*/ 298939 h 2286000"/>
              <a:gd name="connsiteX81" fmla="*/ 1828800 w 2831647"/>
              <a:gd name="connsiteY81" fmla="*/ 351693 h 2286000"/>
              <a:gd name="connsiteX82" fmla="*/ 1820008 w 2831647"/>
              <a:gd name="connsiteY82" fmla="*/ 378069 h 2286000"/>
              <a:gd name="connsiteX83" fmla="*/ 1837592 w 2831647"/>
              <a:gd name="connsiteY83" fmla="*/ 492369 h 2286000"/>
              <a:gd name="connsiteX84" fmla="*/ 1855177 w 2831647"/>
              <a:gd name="connsiteY84" fmla="*/ 545123 h 2286000"/>
              <a:gd name="connsiteX85" fmla="*/ 1863969 w 2831647"/>
              <a:gd name="connsiteY85" fmla="*/ 641839 h 2286000"/>
              <a:gd name="connsiteX86" fmla="*/ 1846385 w 2831647"/>
              <a:gd name="connsiteY86" fmla="*/ 703385 h 2286000"/>
              <a:gd name="connsiteX87" fmla="*/ 1820008 w 2831647"/>
              <a:gd name="connsiteY87" fmla="*/ 720969 h 2286000"/>
              <a:gd name="connsiteX88" fmla="*/ 1776046 w 2831647"/>
              <a:gd name="connsiteY88" fmla="*/ 773723 h 2286000"/>
              <a:gd name="connsiteX89" fmla="*/ 1758462 w 2831647"/>
              <a:gd name="connsiteY89" fmla="*/ 835269 h 2286000"/>
              <a:gd name="connsiteX90" fmla="*/ 1705708 w 2831647"/>
              <a:gd name="connsiteY90" fmla="*/ 879231 h 2286000"/>
              <a:gd name="connsiteX91" fmla="*/ 1688123 w 2831647"/>
              <a:gd name="connsiteY91" fmla="*/ 905608 h 2286000"/>
              <a:gd name="connsiteX92" fmla="*/ 1617785 w 2831647"/>
              <a:gd name="connsiteY92" fmla="*/ 923193 h 2286000"/>
              <a:gd name="connsiteX93" fmla="*/ 1556239 w 2831647"/>
              <a:gd name="connsiteY93" fmla="*/ 940777 h 2286000"/>
              <a:gd name="connsiteX94" fmla="*/ 1529862 w 2831647"/>
              <a:gd name="connsiteY94" fmla="*/ 958362 h 2286000"/>
              <a:gd name="connsiteX95" fmla="*/ 1415562 w 2831647"/>
              <a:gd name="connsiteY95" fmla="*/ 984739 h 2286000"/>
              <a:gd name="connsiteX96" fmla="*/ 1389185 w 2831647"/>
              <a:gd name="connsiteY96" fmla="*/ 993531 h 2286000"/>
              <a:gd name="connsiteX97" fmla="*/ 1257300 w 2831647"/>
              <a:gd name="connsiteY97" fmla="*/ 1028700 h 2286000"/>
              <a:gd name="connsiteX98" fmla="*/ 1213339 w 2831647"/>
              <a:gd name="connsiteY98" fmla="*/ 1046285 h 2286000"/>
              <a:gd name="connsiteX99" fmla="*/ 1151792 w 2831647"/>
              <a:gd name="connsiteY99" fmla="*/ 1055077 h 2286000"/>
              <a:gd name="connsiteX100" fmla="*/ 1063869 w 2831647"/>
              <a:gd name="connsiteY100" fmla="*/ 1081454 h 2286000"/>
              <a:gd name="connsiteX101" fmla="*/ 1037492 w 2831647"/>
              <a:gd name="connsiteY101" fmla="*/ 1099039 h 2286000"/>
              <a:gd name="connsiteX102" fmla="*/ 1002323 w 2831647"/>
              <a:gd name="connsiteY102" fmla="*/ 1116623 h 2286000"/>
              <a:gd name="connsiteX103" fmla="*/ 958362 w 2831647"/>
              <a:gd name="connsiteY103" fmla="*/ 1125416 h 2286000"/>
              <a:gd name="connsiteX104" fmla="*/ 905608 w 2831647"/>
              <a:gd name="connsiteY104" fmla="*/ 1143000 h 2286000"/>
              <a:gd name="connsiteX105" fmla="*/ 879231 w 2831647"/>
              <a:gd name="connsiteY105" fmla="*/ 1151793 h 2286000"/>
              <a:gd name="connsiteX106" fmla="*/ 844062 w 2831647"/>
              <a:gd name="connsiteY106" fmla="*/ 1178169 h 2286000"/>
              <a:gd name="connsiteX107" fmla="*/ 800100 w 2831647"/>
              <a:gd name="connsiteY107" fmla="*/ 1186962 h 2286000"/>
              <a:gd name="connsiteX108" fmla="*/ 677008 w 2831647"/>
              <a:gd name="connsiteY108" fmla="*/ 1213339 h 2286000"/>
              <a:gd name="connsiteX109" fmla="*/ 606669 w 2831647"/>
              <a:gd name="connsiteY109" fmla="*/ 1230923 h 2286000"/>
              <a:gd name="connsiteX110" fmla="*/ 571500 w 2831647"/>
              <a:gd name="connsiteY110" fmla="*/ 1239716 h 2286000"/>
              <a:gd name="connsiteX111" fmla="*/ 536331 w 2831647"/>
              <a:gd name="connsiteY111" fmla="*/ 1257300 h 2286000"/>
              <a:gd name="connsiteX112" fmla="*/ 483577 w 2831647"/>
              <a:gd name="connsiteY112" fmla="*/ 1266093 h 2286000"/>
              <a:gd name="connsiteX113" fmla="*/ 413239 w 2831647"/>
              <a:gd name="connsiteY113" fmla="*/ 1283677 h 2286000"/>
              <a:gd name="connsiteX114" fmla="*/ 360485 w 2831647"/>
              <a:gd name="connsiteY114" fmla="*/ 1318846 h 2286000"/>
              <a:gd name="connsiteX115" fmla="*/ 325315 w 2831647"/>
              <a:gd name="connsiteY115" fmla="*/ 1327639 h 2286000"/>
              <a:gd name="connsiteX116" fmla="*/ 272562 w 2831647"/>
              <a:gd name="connsiteY116" fmla="*/ 1345223 h 2286000"/>
              <a:gd name="connsiteX117" fmla="*/ 237392 w 2831647"/>
              <a:gd name="connsiteY117" fmla="*/ 1354016 h 2286000"/>
              <a:gd name="connsiteX118" fmla="*/ 193431 w 2831647"/>
              <a:gd name="connsiteY118" fmla="*/ 1433146 h 2286000"/>
              <a:gd name="connsiteX119" fmla="*/ 175846 w 2831647"/>
              <a:gd name="connsiteY119" fmla="*/ 1626577 h 2286000"/>
              <a:gd name="connsiteX120" fmla="*/ 167054 w 2831647"/>
              <a:gd name="connsiteY120" fmla="*/ 1661746 h 2286000"/>
              <a:gd name="connsiteX121" fmla="*/ 149469 w 2831647"/>
              <a:gd name="connsiteY121" fmla="*/ 1749669 h 2286000"/>
              <a:gd name="connsiteX122" fmla="*/ 123092 w 2831647"/>
              <a:gd name="connsiteY122" fmla="*/ 1802423 h 2286000"/>
              <a:gd name="connsiteX123" fmla="*/ 70339 w 2831647"/>
              <a:gd name="connsiteY123" fmla="*/ 1837593 h 2286000"/>
              <a:gd name="connsiteX124" fmla="*/ 0 w 2831647"/>
              <a:gd name="connsiteY124" fmla="*/ 1837593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2831647" h="2286000">
                <a:moveTo>
                  <a:pt x="0" y="1837593"/>
                </a:moveTo>
                <a:lnTo>
                  <a:pt x="0" y="1837593"/>
                </a:lnTo>
                <a:cubicBezTo>
                  <a:pt x="6642" y="1857517"/>
                  <a:pt x="25201" y="1925627"/>
                  <a:pt x="43962" y="1951893"/>
                </a:cubicBezTo>
                <a:cubicBezTo>
                  <a:pt x="51189" y="1962011"/>
                  <a:pt x="61547" y="1969477"/>
                  <a:pt x="70339" y="1978269"/>
                </a:cubicBezTo>
                <a:cubicBezTo>
                  <a:pt x="85790" y="2024624"/>
                  <a:pt x="68919" y="1987115"/>
                  <a:pt x="105508" y="2031023"/>
                </a:cubicBezTo>
                <a:cubicBezTo>
                  <a:pt x="147038" y="2080860"/>
                  <a:pt x="97682" y="2032377"/>
                  <a:pt x="140677" y="2092569"/>
                </a:cubicBezTo>
                <a:cubicBezTo>
                  <a:pt x="156063" y="2114109"/>
                  <a:pt x="172399" y="2122509"/>
                  <a:pt x="193431" y="2136531"/>
                </a:cubicBezTo>
                <a:cubicBezTo>
                  <a:pt x="211520" y="2163665"/>
                  <a:pt x="211065" y="2166719"/>
                  <a:pt x="237392" y="2189285"/>
                </a:cubicBezTo>
                <a:cubicBezTo>
                  <a:pt x="248518" y="2198822"/>
                  <a:pt x="261436" y="2206125"/>
                  <a:pt x="272562" y="2215662"/>
                </a:cubicBezTo>
                <a:cubicBezTo>
                  <a:pt x="299786" y="2238997"/>
                  <a:pt x="294223" y="2244077"/>
                  <a:pt x="325315" y="2259623"/>
                </a:cubicBezTo>
                <a:cubicBezTo>
                  <a:pt x="398122" y="2296027"/>
                  <a:pt x="302472" y="2235604"/>
                  <a:pt x="378069" y="2286000"/>
                </a:cubicBezTo>
                <a:cubicBezTo>
                  <a:pt x="442546" y="2283069"/>
                  <a:pt x="507109" y="2281649"/>
                  <a:pt x="571500" y="2277208"/>
                </a:cubicBezTo>
                <a:cubicBezTo>
                  <a:pt x="592174" y="2275782"/>
                  <a:pt x="613196" y="2274371"/>
                  <a:pt x="633046" y="2268416"/>
                </a:cubicBezTo>
                <a:cubicBezTo>
                  <a:pt x="643167" y="2265380"/>
                  <a:pt x="649302" y="2253867"/>
                  <a:pt x="659423" y="2250831"/>
                </a:cubicBezTo>
                <a:cubicBezTo>
                  <a:pt x="679273" y="2244876"/>
                  <a:pt x="700454" y="2244970"/>
                  <a:pt x="720969" y="2242039"/>
                </a:cubicBezTo>
                <a:cubicBezTo>
                  <a:pt x="771994" y="2208021"/>
                  <a:pt x="722362" y="2235630"/>
                  <a:pt x="808892" y="2215662"/>
                </a:cubicBezTo>
                <a:cubicBezTo>
                  <a:pt x="826953" y="2211494"/>
                  <a:pt x="843892" y="2203403"/>
                  <a:pt x="861646" y="2198077"/>
                </a:cubicBezTo>
                <a:cubicBezTo>
                  <a:pt x="873220" y="2194605"/>
                  <a:pt x="885092" y="2192216"/>
                  <a:pt x="896815" y="2189285"/>
                </a:cubicBezTo>
                <a:cubicBezTo>
                  <a:pt x="938664" y="2161385"/>
                  <a:pt x="906745" y="2178393"/>
                  <a:pt x="958362" y="2162908"/>
                </a:cubicBezTo>
                <a:cubicBezTo>
                  <a:pt x="1065392" y="2130799"/>
                  <a:pt x="965221" y="2156796"/>
                  <a:pt x="1046285" y="2136531"/>
                </a:cubicBezTo>
                <a:cubicBezTo>
                  <a:pt x="1096977" y="2102736"/>
                  <a:pt x="1048075" y="2131996"/>
                  <a:pt x="1099039" y="2110154"/>
                </a:cubicBezTo>
                <a:cubicBezTo>
                  <a:pt x="1163409" y="2082567"/>
                  <a:pt x="1104535" y="2099987"/>
                  <a:pt x="1169377" y="2083777"/>
                </a:cubicBezTo>
                <a:cubicBezTo>
                  <a:pt x="1234859" y="2040124"/>
                  <a:pt x="1154441" y="2096225"/>
                  <a:pt x="1222131" y="2039816"/>
                </a:cubicBezTo>
                <a:cubicBezTo>
                  <a:pt x="1259853" y="2008381"/>
                  <a:pt x="1239860" y="2037885"/>
                  <a:pt x="1274885" y="1995854"/>
                </a:cubicBezTo>
                <a:cubicBezTo>
                  <a:pt x="1281650" y="1987736"/>
                  <a:pt x="1286327" y="1978076"/>
                  <a:pt x="1292469" y="1969477"/>
                </a:cubicBezTo>
                <a:cubicBezTo>
                  <a:pt x="1300986" y="1957553"/>
                  <a:pt x="1309309" y="1945434"/>
                  <a:pt x="1318846" y="1934308"/>
                </a:cubicBezTo>
                <a:cubicBezTo>
                  <a:pt x="1326938" y="1924867"/>
                  <a:pt x="1337263" y="1917483"/>
                  <a:pt x="1345223" y="1907931"/>
                </a:cubicBezTo>
                <a:cubicBezTo>
                  <a:pt x="1351988" y="1899813"/>
                  <a:pt x="1356043" y="1889672"/>
                  <a:pt x="1362808" y="1881554"/>
                </a:cubicBezTo>
                <a:cubicBezTo>
                  <a:pt x="1370768" y="1872002"/>
                  <a:pt x="1381225" y="1864729"/>
                  <a:pt x="1389185" y="1855177"/>
                </a:cubicBezTo>
                <a:cubicBezTo>
                  <a:pt x="1395950" y="1847059"/>
                  <a:pt x="1399297" y="1836272"/>
                  <a:pt x="1406769" y="1828800"/>
                </a:cubicBezTo>
                <a:cubicBezTo>
                  <a:pt x="1414241" y="1821328"/>
                  <a:pt x="1424354" y="1817077"/>
                  <a:pt x="1433146" y="1811216"/>
                </a:cubicBezTo>
                <a:cubicBezTo>
                  <a:pt x="1436077" y="1796562"/>
                  <a:pt x="1434525" y="1780229"/>
                  <a:pt x="1441939" y="1767254"/>
                </a:cubicBezTo>
                <a:cubicBezTo>
                  <a:pt x="1447182" y="1758079"/>
                  <a:pt x="1460461" y="1756738"/>
                  <a:pt x="1468315" y="1749669"/>
                </a:cubicBezTo>
                <a:cubicBezTo>
                  <a:pt x="1489268" y="1730811"/>
                  <a:pt x="1538190" y="1684540"/>
                  <a:pt x="1556239" y="1652954"/>
                </a:cubicBezTo>
                <a:cubicBezTo>
                  <a:pt x="1616162" y="1548089"/>
                  <a:pt x="1569313" y="1585623"/>
                  <a:pt x="1626577" y="1547446"/>
                </a:cubicBezTo>
                <a:cubicBezTo>
                  <a:pt x="1643869" y="1521509"/>
                  <a:pt x="1645150" y="1515850"/>
                  <a:pt x="1670539" y="1494693"/>
                </a:cubicBezTo>
                <a:cubicBezTo>
                  <a:pt x="1678657" y="1487928"/>
                  <a:pt x="1688797" y="1483873"/>
                  <a:pt x="1696915" y="1477108"/>
                </a:cubicBezTo>
                <a:cubicBezTo>
                  <a:pt x="1706467" y="1469148"/>
                  <a:pt x="1713174" y="1457958"/>
                  <a:pt x="1723292" y="1450731"/>
                </a:cubicBezTo>
                <a:cubicBezTo>
                  <a:pt x="1733958" y="1443113"/>
                  <a:pt x="1747004" y="1439511"/>
                  <a:pt x="1758462" y="1433146"/>
                </a:cubicBezTo>
                <a:cubicBezTo>
                  <a:pt x="1773400" y="1424847"/>
                  <a:pt x="1786716" y="1413501"/>
                  <a:pt x="1802423" y="1406769"/>
                </a:cubicBezTo>
                <a:cubicBezTo>
                  <a:pt x="1853204" y="1385006"/>
                  <a:pt x="1924244" y="1367719"/>
                  <a:pt x="1978269" y="1362808"/>
                </a:cubicBezTo>
                <a:cubicBezTo>
                  <a:pt x="2042548" y="1356964"/>
                  <a:pt x="2107223" y="1356947"/>
                  <a:pt x="2171700" y="1354016"/>
                </a:cubicBezTo>
                <a:cubicBezTo>
                  <a:pt x="2217588" y="1344838"/>
                  <a:pt x="2228413" y="1343904"/>
                  <a:pt x="2277208" y="1327639"/>
                </a:cubicBezTo>
                <a:cubicBezTo>
                  <a:pt x="2292181" y="1322648"/>
                  <a:pt x="2306084" y="1314696"/>
                  <a:pt x="2321169" y="1310054"/>
                </a:cubicBezTo>
                <a:cubicBezTo>
                  <a:pt x="2337054" y="1305166"/>
                  <a:pt x="2392910" y="1294380"/>
                  <a:pt x="2417885" y="1283677"/>
                </a:cubicBezTo>
                <a:cubicBezTo>
                  <a:pt x="2429932" y="1278514"/>
                  <a:pt x="2440782" y="1270695"/>
                  <a:pt x="2453054" y="1266093"/>
                </a:cubicBezTo>
                <a:cubicBezTo>
                  <a:pt x="2520063" y="1240964"/>
                  <a:pt x="2456644" y="1281523"/>
                  <a:pt x="2540977" y="1230923"/>
                </a:cubicBezTo>
                <a:cubicBezTo>
                  <a:pt x="2575389" y="1210276"/>
                  <a:pt x="2600831" y="1179862"/>
                  <a:pt x="2628900" y="1151793"/>
                </a:cubicBezTo>
                <a:lnTo>
                  <a:pt x="2664069" y="1116623"/>
                </a:lnTo>
                <a:lnTo>
                  <a:pt x="2690446" y="1090246"/>
                </a:lnTo>
                <a:cubicBezTo>
                  <a:pt x="2693377" y="1072662"/>
                  <a:pt x="2692618" y="1054045"/>
                  <a:pt x="2699239" y="1037493"/>
                </a:cubicBezTo>
                <a:cubicBezTo>
                  <a:pt x="2704681" y="1023887"/>
                  <a:pt x="2718076" y="1014889"/>
                  <a:pt x="2725615" y="1002323"/>
                </a:cubicBezTo>
                <a:cubicBezTo>
                  <a:pt x="2735730" y="985464"/>
                  <a:pt x="2742444" y="966755"/>
                  <a:pt x="2751992" y="949569"/>
                </a:cubicBezTo>
                <a:cubicBezTo>
                  <a:pt x="2757124" y="940332"/>
                  <a:pt x="2763715" y="931985"/>
                  <a:pt x="2769577" y="923193"/>
                </a:cubicBezTo>
                <a:cubicBezTo>
                  <a:pt x="2772508" y="914401"/>
                  <a:pt x="2775823" y="905727"/>
                  <a:pt x="2778369" y="896816"/>
                </a:cubicBezTo>
                <a:cubicBezTo>
                  <a:pt x="2781689" y="885197"/>
                  <a:pt x="2783341" y="873110"/>
                  <a:pt x="2787162" y="861646"/>
                </a:cubicBezTo>
                <a:cubicBezTo>
                  <a:pt x="2792153" y="846673"/>
                  <a:pt x="2798885" y="832339"/>
                  <a:pt x="2804746" y="817685"/>
                </a:cubicBezTo>
                <a:cubicBezTo>
                  <a:pt x="2807677" y="797170"/>
                  <a:pt x="2809197" y="776403"/>
                  <a:pt x="2813539" y="756139"/>
                </a:cubicBezTo>
                <a:cubicBezTo>
                  <a:pt x="2818010" y="735276"/>
                  <a:pt x="2830196" y="715909"/>
                  <a:pt x="2831123" y="694593"/>
                </a:cubicBezTo>
                <a:cubicBezTo>
                  <a:pt x="2834299" y="621539"/>
                  <a:pt x="2822746" y="537994"/>
                  <a:pt x="2804746" y="465993"/>
                </a:cubicBezTo>
                <a:cubicBezTo>
                  <a:pt x="2800250" y="448011"/>
                  <a:pt x="2795451" y="429818"/>
                  <a:pt x="2787162" y="413239"/>
                </a:cubicBezTo>
                <a:cubicBezTo>
                  <a:pt x="2781300" y="401516"/>
                  <a:pt x="2774445" y="390239"/>
                  <a:pt x="2769577" y="378069"/>
                </a:cubicBezTo>
                <a:cubicBezTo>
                  <a:pt x="2762693" y="360859"/>
                  <a:pt x="2763113" y="340145"/>
                  <a:pt x="2751992" y="325316"/>
                </a:cubicBezTo>
                <a:cubicBezTo>
                  <a:pt x="2653237" y="193640"/>
                  <a:pt x="2791059" y="373953"/>
                  <a:pt x="2699239" y="263769"/>
                </a:cubicBezTo>
                <a:cubicBezTo>
                  <a:pt x="2692474" y="255651"/>
                  <a:pt x="2689126" y="244865"/>
                  <a:pt x="2681654" y="237393"/>
                </a:cubicBezTo>
                <a:cubicBezTo>
                  <a:pt x="2671292" y="227031"/>
                  <a:pt x="2658208" y="219808"/>
                  <a:pt x="2646485" y="211016"/>
                </a:cubicBezTo>
                <a:cubicBezTo>
                  <a:pt x="2627727" y="154745"/>
                  <a:pt x="2653519" y="208671"/>
                  <a:pt x="2611315" y="175846"/>
                </a:cubicBezTo>
                <a:cubicBezTo>
                  <a:pt x="2591685" y="160578"/>
                  <a:pt x="2573483" y="142988"/>
                  <a:pt x="2558562" y="123093"/>
                </a:cubicBezTo>
                <a:cubicBezTo>
                  <a:pt x="2549770" y="111370"/>
                  <a:pt x="2541722" y="99049"/>
                  <a:pt x="2532185" y="87923"/>
                </a:cubicBezTo>
                <a:cubicBezTo>
                  <a:pt x="2517219" y="70462"/>
                  <a:pt x="2490096" y="46287"/>
                  <a:pt x="2470639" y="35169"/>
                </a:cubicBezTo>
                <a:cubicBezTo>
                  <a:pt x="2462592" y="30571"/>
                  <a:pt x="2452552" y="30522"/>
                  <a:pt x="2444262" y="26377"/>
                </a:cubicBezTo>
                <a:cubicBezTo>
                  <a:pt x="2434811" y="21651"/>
                  <a:pt x="2427779" y="12503"/>
                  <a:pt x="2417885" y="8793"/>
                </a:cubicBezTo>
                <a:cubicBezTo>
                  <a:pt x="2403892" y="3546"/>
                  <a:pt x="2388577" y="2931"/>
                  <a:pt x="2373923" y="0"/>
                </a:cubicBezTo>
                <a:cubicBezTo>
                  <a:pt x="2294792" y="2931"/>
                  <a:pt x="2215391" y="1624"/>
                  <a:pt x="2136531" y="8793"/>
                </a:cubicBezTo>
                <a:cubicBezTo>
                  <a:pt x="2118071" y="10471"/>
                  <a:pt x="2083777" y="26377"/>
                  <a:pt x="2083777" y="26377"/>
                </a:cubicBezTo>
                <a:cubicBezTo>
                  <a:pt x="2018281" y="70042"/>
                  <a:pt x="2098729" y="13918"/>
                  <a:pt x="2031023" y="70339"/>
                </a:cubicBezTo>
                <a:cubicBezTo>
                  <a:pt x="2022905" y="77104"/>
                  <a:pt x="2012544" y="80903"/>
                  <a:pt x="2004646" y="87923"/>
                </a:cubicBezTo>
                <a:cubicBezTo>
                  <a:pt x="1894717" y="185636"/>
                  <a:pt x="1986806" y="104056"/>
                  <a:pt x="1934308" y="167054"/>
                </a:cubicBezTo>
                <a:cubicBezTo>
                  <a:pt x="1877887" y="234760"/>
                  <a:pt x="1934011" y="154312"/>
                  <a:pt x="1890346" y="219808"/>
                </a:cubicBezTo>
                <a:cubicBezTo>
                  <a:pt x="1887415" y="228600"/>
                  <a:pt x="1886055" y="238083"/>
                  <a:pt x="1881554" y="246185"/>
                </a:cubicBezTo>
                <a:cubicBezTo>
                  <a:pt x="1871291" y="264660"/>
                  <a:pt x="1853068" y="278889"/>
                  <a:pt x="1846385" y="298939"/>
                </a:cubicBezTo>
                <a:lnTo>
                  <a:pt x="1828800" y="351693"/>
                </a:lnTo>
                <a:lnTo>
                  <a:pt x="1820008" y="378069"/>
                </a:lnTo>
                <a:cubicBezTo>
                  <a:pt x="1826199" y="433790"/>
                  <a:pt x="1824155" y="447580"/>
                  <a:pt x="1837592" y="492369"/>
                </a:cubicBezTo>
                <a:cubicBezTo>
                  <a:pt x="1842918" y="510123"/>
                  <a:pt x="1855177" y="545123"/>
                  <a:pt x="1855177" y="545123"/>
                </a:cubicBezTo>
                <a:cubicBezTo>
                  <a:pt x="1858108" y="577362"/>
                  <a:pt x="1863969" y="609467"/>
                  <a:pt x="1863969" y="641839"/>
                </a:cubicBezTo>
                <a:cubicBezTo>
                  <a:pt x="1863969" y="643418"/>
                  <a:pt x="1850531" y="698203"/>
                  <a:pt x="1846385" y="703385"/>
                </a:cubicBezTo>
                <a:cubicBezTo>
                  <a:pt x="1839784" y="711636"/>
                  <a:pt x="1828126" y="714204"/>
                  <a:pt x="1820008" y="720969"/>
                </a:cubicBezTo>
                <a:cubicBezTo>
                  <a:pt x="1794622" y="742124"/>
                  <a:pt x="1793336" y="747788"/>
                  <a:pt x="1776046" y="773723"/>
                </a:cubicBezTo>
                <a:cubicBezTo>
                  <a:pt x="1774874" y="778413"/>
                  <a:pt x="1763508" y="827700"/>
                  <a:pt x="1758462" y="835269"/>
                </a:cubicBezTo>
                <a:cubicBezTo>
                  <a:pt x="1744922" y="855578"/>
                  <a:pt x="1725171" y="866255"/>
                  <a:pt x="1705708" y="879231"/>
                </a:cubicBezTo>
                <a:cubicBezTo>
                  <a:pt x="1699846" y="888023"/>
                  <a:pt x="1697575" y="900882"/>
                  <a:pt x="1688123" y="905608"/>
                </a:cubicBezTo>
                <a:cubicBezTo>
                  <a:pt x="1666507" y="916416"/>
                  <a:pt x="1641231" y="917331"/>
                  <a:pt x="1617785" y="923193"/>
                </a:cubicBezTo>
                <a:cubicBezTo>
                  <a:pt x="1573617" y="934235"/>
                  <a:pt x="1594085" y="928162"/>
                  <a:pt x="1556239" y="940777"/>
                </a:cubicBezTo>
                <a:cubicBezTo>
                  <a:pt x="1547447" y="946639"/>
                  <a:pt x="1539793" y="954751"/>
                  <a:pt x="1529862" y="958362"/>
                </a:cubicBezTo>
                <a:cubicBezTo>
                  <a:pt x="1481736" y="975862"/>
                  <a:pt x="1460522" y="973499"/>
                  <a:pt x="1415562" y="984739"/>
                </a:cubicBezTo>
                <a:cubicBezTo>
                  <a:pt x="1406571" y="986987"/>
                  <a:pt x="1398126" y="991092"/>
                  <a:pt x="1389185" y="993531"/>
                </a:cubicBezTo>
                <a:cubicBezTo>
                  <a:pt x="1339486" y="1007085"/>
                  <a:pt x="1305589" y="1012604"/>
                  <a:pt x="1257300" y="1028700"/>
                </a:cubicBezTo>
                <a:cubicBezTo>
                  <a:pt x="1242327" y="1033691"/>
                  <a:pt x="1228650" y="1042457"/>
                  <a:pt x="1213339" y="1046285"/>
                </a:cubicBezTo>
                <a:cubicBezTo>
                  <a:pt x="1193234" y="1051311"/>
                  <a:pt x="1172308" y="1052146"/>
                  <a:pt x="1151792" y="1055077"/>
                </a:cubicBezTo>
                <a:cubicBezTo>
                  <a:pt x="1092436" y="1094648"/>
                  <a:pt x="1166736" y="1050594"/>
                  <a:pt x="1063869" y="1081454"/>
                </a:cubicBezTo>
                <a:cubicBezTo>
                  <a:pt x="1053748" y="1084490"/>
                  <a:pt x="1046667" y="1093796"/>
                  <a:pt x="1037492" y="1099039"/>
                </a:cubicBezTo>
                <a:cubicBezTo>
                  <a:pt x="1026112" y="1105542"/>
                  <a:pt x="1014757" y="1112478"/>
                  <a:pt x="1002323" y="1116623"/>
                </a:cubicBezTo>
                <a:cubicBezTo>
                  <a:pt x="988146" y="1121349"/>
                  <a:pt x="972779" y="1121484"/>
                  <a:pt x="958362" y="1125416"/>
                </a:cubicBezTo>
                <a:cubicBezTo>
                  <a:pt x="940479" y="1130293"/>
                  <a:pt x="923193" y="1137138"/>
                  <a:pt x="905608" y="1143000"/>
                </a:cubicBezTo>
                <a:lnTo>
                  <a:pt x="879231" y="1151793"/>
                </a:lnTo>
                <a:cubicBezTo>
                  <a:pt x="867508" y="1160585"/>
                  <a:pt x="857453" y="1172218"/>
                  <a:pt x="844062" y="1178169"/>
                </a:cubicBezTo>
                <a:cubicBezTo>
                  <a:pt x="830406" y="1184238"/>
                  <a:pt x="814414" y="1182668"/>
                  <a:pt x="800100" y="1186962"/>
                </a:cubicBezTo>
                <a:cubicBezTo>
                  <a:pt x="695181" y="1218438"/>
                  <a:pt x="832894" y="1196017"/>
                  <a:pt x="677008" y="1213339"/>
                </a:cubicBezTo>
                <a:lnTo>
                  <a:pt x="606669" y="1230923"/>
                </a:lnTo>
                <a:cubicBezTo>
                  <a:pt x="594946" y="1233854"/>
                  <a:pt x="582308" y="1234312"/>
                  <a:pt x="571500" y="1239716"/>
                </a:cubicBezTo>
                <a:cubicBezTo>
                  <a:pt x="559777" y="1245577"/>
                  <a:pt x="548885" y="1253534"/>
                  <a:pt x="536331" y="1257300"/>
                </a:cubicBezTo>
                <a:cubicBezTo>
                  <a:pt x="519256" y="1262423"/>
                  <a:pt x="501009" y="1262358"/>
                  <a:pt x="483577" y="1266093"/>
                </a:cubicBezTo>
                <a:cubicBezTo>
                  <a:pt x="459946" y="1271157"/>
                  <a:pt x="413239" y="1283677"/>
                  <a:pt x="413239" y="1283677"/>
                </a:cubicBezTo>
                <a:cubicBezTo>
                  <a:pt x="395654" y="1295400"/>
                  <a:pt x="380988" y="1313720"/>
                  <a:pt x="360485" y="1318846"/>
                </a:cubicBezTo>
                <a:cubicBezTo>
                  <a:pt x="348762" y="1321777"/>
                  <a:pt x="336890" y="1324167"/>
                  <a:pt x="325315" y="1327639"/>
                </a:cubicBezTo>
                <a:cubicBezTo>
                  <a:pt x="307561" y="1332965"/>
                  <a:pt x="290544" y="1340727"/>
                  <a:pt x="272562" y="1345223"/>
                </a:cubicBezTo>
                <a:lnTo>
                  <a:pt x="237392" y="1354016"/>
                </a:lnTo>
                <a:cubicBezTo>
                  <a:pt x="197082" y="1414480"/>
                  <a:pt x="208906" y="1386720"/>
                  <a:pt x="193431" y="1433146"/>
                </a:cubicBezTo>
                <a:cubicBezTo>
                  <a:pt x="187569" y="1497623"/>
                  <a:pt x="183267" y="1562261"/>
                  <a:pt x="175846" y="1626577"/>
                </a:cubicBezTo>
                <a:cubicBezTo>
                  <a:pt x="174461" y="1638581"/>
                  <a:pt x="169424" y="1649897"/>
                  <a:pt x="167054" y="1661746"/>
                </a:cubicBezTo>
                <a:cubicBezTo>
                  <a:pt x="155537" y="1719334"/>
                  <a:pt x="163087" y="1702008"/>
                  <a:pt x="149469" y="1749669"/>
                </a:cubicBezTo>
                <a:cubicBezTo>
                  <a:pt x="144391" y="1767440"/>
                  <a:pt x="137773" y="1789577"/>
                  <a:pt x="123092" y="1802423"/>
                </a:cubicBezTo>
                <a:cubicBezTo>
                  <a:pt x="107187" y="1816340"/>
                  <a:pt x="90389" y="1830910"/>
                  <a:pt x="70339" y="1837593"/>
                </a:cubicBezTo>
                <a:cubicBezTo>
                  <a:pt x="41181" y="1847312"/>
                  <a:pt x="11723" y="1837593"/>
                  <a:pt x="0" y="1837593"/>
                </a:cubicBezTo>
                <a:close/>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3" name="Object 42"/>
          <p:cNvGraphicFramePr>
            <a:graphicFrameLocks noChangeAspect="1"/>
          </p:cNvGraphicFramePr>
          <p:nvPr>
            <p:extLst>
              <p:ext uri="{D42A27DB-BD31-4B8C-83A1-F6EECF244321}">
                <p14:modId xmlns:p14="http://schemas.microsoft.com/office/powerpoint/2010/main" val="377281380"/>
              </p:ext>
            </p:extLst>
          </p:nvPr>
        </p:nvGraphicFramePr>
        <p:xfrm>
          <a:off x="8678863" y="4362450"/>
          <a:ext cx="290512" cy="309563"/>
        </p:xfrm>
        <a:graphic>
          <a:graphicData uri="http://schemas.openxmlformats.org/presentationml/2006/ole">
            <mc:AlternateContent xmlns:mc="http://schemas.openxmlformats.org/markup-compatibility/2006">
              <mc:Choice xmlns:v="urn:schemas-microsoft-com:vml" Requires="v">
                <p:oleObj spid="_x0000_s5123" name="Equation" r:id="rId5" imgW="228600" imgH="241200" progId="Equation.DSMT4">
                  <p:embed/>
                </p:oleObj>
              </mc:Choice>
              <mc:Fallback>
                <p:oleObj name="Equation" r:id="rId5" imgW="228600" imgH="241200" progId="Equation.DSMT4">
                  <p:embed/>
                  <p:pic>
                    <p:nvPicPr>
                      <p:cNvPr id="43" name="Object 42"/>
                      <p:cNvPicPr>
                        <a:picLocks noChangeAspect="1" noChangeArrowheads="1"/>
                      </p:cNvPicPr>
                      <p:nvPr/>
                    </p:nvPicPr>
                    <p:blipFill>
                      <a:blip r:embed="rId6"/>
                      <a:srcRect/>
                      <a:stretch>
                        <a:fillRect/>
                      </a:stretch>
                    </p:blipFill>
                    <p:spPr bwMode="auto">
                      <a:xfrm>
                        <a:off x="8678863" y="4362450"/>
                        <a:ext cx="290512" cy="309563"/>
                      </a:xfrm>
                      <a:prstGeom prst="rect">
                        <a:avLst/>
                      </a:prstGeom>
                      <a:noFill/>
                    </p:spPr>
                  </p:pic>
                </p:oleObj>
              </mc:Fallback>
            </mc:AlternateContent>
          </a:graphicData>
        </a:graphic>
      </p:graphicFrame>
      <p:sp>
        <p:nvSpPr>
          <p:cNvPr id="44" name="Rounded Rectangle 43"/>
          <p:cNvSpPr/>
          <p:nvPr/>
        </p:nvSpPr>
        <p:spPr>
          <a:xfrm>
            <a:off x="725523" y="4568168"/>
            <a:ext cx="2175940" cy="49354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45" name="Object 44"/>
          <p:cNvGraphicFramePr>
            <a:graphicFrameLocks noChangeAspect="1"/>
          </p:cNvGraphicFramePr>
          <p:nvPr>
            <p:extLst>
              <p:ext uri="{D42A27DB-BD31-4B8C-83A1-F6EECF244321}">
                <p14:modId xmlns:p14="http://schemas.microsoft.com/office/powerpoint/2010/main" val="3541258486"/>
              </p:ext>
            </p:extLst>
          </p:nvPr>
        </p:nvGraphicFramePr>
        <p:xfrm>
          <a:off x="7035040" y="2363871"/>
          <a:ext cx="872412" cy="412121"/>
        </p:xfrm>
        <a:graphic>
          <a:graphicData uri="http://schemas.openxmlformats.org/presentationml/2006/ole">
            <mc:AlternateContent xmlns:mc="http://schemas.openxmlformats.org/markup-compatibility/2006">
              <mc:Choice xmlns:v="urn:schemas-microsoft-com:vml" Requires="v">
                <p:oleObj spid="_x0000_s5124" name="Equation" r:id="rId7" imgW="406080" imgH="190440" progId="Equation.DSMT4">
                  <p:embed/>
                </p:oleObj>
              </mc:Choice>
              <mc:Fallback>
                <p:oleObj name="Equation" r:id="rId7" imgW="406080" imgH="190440" progId="Equation.DSMT4">
                  <p:embed/>
                  <p:pic>
                    <p:nvPicPr>
                      <p:cNvPr id="45" name="Object 44"/>
                      <p:cNvPicPr>
                        <a:picLocks noChangeAspect="1" noChangeArrowheads="1"/>
                      </p:cNvPicPr>
                      <p:nvPr/>
                    </p:nvPicPr>
                    <p:blipFill>
                      <a:blip r:embed="rId8"/>
                      <a:srcRect/>
                      <a:stretch>
                        <a:fillRect/>
                      </a:stretch>
                    </p:blipFill>
                    <p:spPr bwMode="auto">
                      <a:xfrm>
                        <a:off x="7035040" y="2363871"/>
                        <a:ext cx="872412" cy="412121"/>
                      </a:xfrm>
                      <a:prstGeom prst="rect">
                        <a:avLst/>
                      </a:prstGeom>
                      <a:noFill/>
                      <a:ln>
                        <a:solidFill>
                          <a:schemeClr val="tx1"/>
                        </a:solidFill>
                      </a:ln>
                    </p:spPr>
                  </p:pic>
                </p:oleObj>
              </mc:Fallback>
            </mc:AlternateContent>
          </a:graphicData>
        </a:graphic>
      </p:graphicFrame>
      <p:cxnSp>
        <p:nvCxnSpPr>
          <p:cNvPr id="46" name="Straight Connector 45">
            <a:extLst>
              <a:ext uri="{FF2B5EF4-FFF2-40B4-BE49-F238E27FC236}">
                <a16:creationId xmlns:a16="http://schemas.microsoft.com/office/drawing/2014/main" id="{52C321D4-E421-482E-8552-DBDFDB30F282}"/>
              </a:ext>
            </a:extLst>
          </p:cNvPr>
          <p:cNvCxnSpPr>
            <a:cxnSpLocks/>
          </p:cNvCxnSpPr>
          <p:nvPr/>
        </p:nvCxnSpPr>
        <p:spPr>
          <a:xfrm>
            <a:off x="7733440" y="3113589"/>
            <a:ext cx="1731259" cy="2361013"/>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2030481373"/>
              </p:ext>
            </p:extLst>
          </p:nvPr>
        </p:nvGraphicFramePr>
        <p:xfrm>
          <a:off x="10385425" y="4783138"/>
          <a:ext cx="696913" cy="358775"/>
        </p:xfrm>
        <a:graphic>
          <a:graphicData uri="http://schemas.openxmlformats.org/presentationml/2006/ole">
            <mc:AlternateContent xmlns:mc="http://schemas.openxmlformats.org/markup-compatibility/2006">
              <mc:Choice xmlns:v="urn:schemas-microsoft-com:vml" Requires="v">
                <p:oleObj spid="_x0000_s5125" name="Equation" r:id="rId9" imgW="545760" imgH="279360" progId="Equation.DSMT4">
                  <p:embed/>
                </p:oleObj>
              </mc:Choice>
              <mc:Fallback>
                <p:oleObj name="Equation" r:id="rId9" imgW="545760" imgH="279360" progId="Equation.DSMT4">
                  <p:embed/>
                  <p:pic>
                    <p:nvPicPr>
                      <p:cNvPr id="47" name="Object 46"/>
                      <p:cNvPicPr>
                        <a:picLocks noChangeAspect="1" noChangeArrowheads="1"/>
                      </p:cNvPicPr>
                      <p:nvPr/>
                    </p:nvPicPr>
                    <p:blipFill>
                      <a:blip r:embed="rId10"/>
                      <a:srcRect/>
                      <a:stretch>
                        <a:fillRect/>
                      </a:stretch>
                    </p:blipFill>
                    <p:spPr bwMode="auto">
                      <a:xfrm>
                        <a:off x="10385425" y="4783138"/>
                        <a:ext cx="696913" cy="358775"/>
                      </a:xfrm>
                      <a:prstGeom prst="rect">
                        <a:avLst/>
                      </a:prstGeom>
                      <a:noFill/>
                    </p:spPr>
                  </p:pic>
                </p:oleObj>
              </mc:Fallback>
            </mc:AlternateContent>
          </a:graphicData>
        </a:graphic>
      </p:graphicFrame>
      <p:graphicFrame>
        <p:nvGraphicFramePr>
          <p:cNvPr id="48" name="Object 47">
            <a:extLst>
              <a:ext uri="{FF2B5EF4-FFF2-40B4-BE49-F238E27FC236}">
                <a16:creationId xmlns:a16="http://schemas.microsoft.com/office/drawing/2014/main" id="{E2333F41-8C93-49FF-A487-621600212565}"/>
              </a:ext>
            </a:extLst>
          </p:cNvPr>
          <p:cNvGraphicFramePr>
            <a:graphicFrameLocks noChangeAspect="1"/>
          </p:cNvGraphicFramePr>
          <p:nvPr>
            <p:extLst>
              <p:ext uri="{D42A27DB-BD31-4B8C-83A1-F6EECF244321}">
                <p14:modId xmlns:p14="http://schemas.microsoft.com/office/powerpoint/2010/main" val="3999438810"/>
              </p:ext>
            </p:extLst>
          </p:nvPr>
        </p:nvGraphicFramePr>
        <p:xfrm>
          <a:off x="428567" y="2433234"/>
          <a:ext cx="5802388" cy="3184664"/>
        </p:xfrm>
        <a:graphic>
          <a:graphicData uri="http://schemas.openxmlformats.org/presentationml/2006/ole">
            <mc:AlternateContent xmlns:mc="http://schemas.openxmlformats.org/markup-compatibility/2006">
              <mc:Choice xmlns:v="urn:schemas-microsoft-com:vml" Requires="v">
                <p:oleObj spid="_x0000_s5126" name="Equation" r:id="rId11" imgW="7896257" imgH="4334011" progId="Equation.DSMT4">
                  <p:embed/>
                </p:oleObj>
              </mc:Choice>
              <mc:Fallback>
                <p:oleObj name="Equation" r:id="rId11" imgW="7896257" imgH="4334011" progId="Equation.DSMT4">
                  <p:embed/>
                  <p:pic>
                    <p:nvPicPr>
                      <p:cNvPr id="48" name="Object 47">
                        <a:extLst>
                          <a:ext uri="{FF2B5EF4-FFF2-40B4-BE49-F238E27FC236}">
                            <a16:creationId xmlns:a16="http://schemas.microsoft.com/office/drawing/2014/main" id="{E2333F41-8C93-49FF-A487-621600212565}"/>
                          </a:ext>
                        </a:extLst>
                      </p:cNvPr>
                      <p:cNvPicPr/>
                      <p:nvPr/>
                    </p:nvPicPr>
                    <p:blipFill>
                      <a:blip r:embed="rId12"/>
                      <a:stretch>
                        <a:fillRect/>
                      </a:stretch>
                    </p:blipFill>
                    <p:spPr>
                      <a:xfrm>
                        <a:off x="428567" y="2433234"/>
                        <a:ext cx="5802388" cy="3184664"/>
                      </a:xfrm>
                      <a:prstGeom prst="rect">
                        <a:avLst/>
                      </a:prstGeom>
                    </p:spPr>
                  </p:pic>
                </p:oleObj>
              </mc:Fallback>
            </mc:AlternateContent>
          </a:graphicData>
        </a:graphic>
      </p:graphicFrame>
    </p:spTree>
    <p:extLst>
      <p:ext uri="{BB962C8B-B14F-4D97-AF65-F5344CB8AC3E}">
        <p14:creationId xmlns:p14="http://schemas.microsoft.com/office/powerpoint/2010/main" val="36156042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sp>
        <p:nvSpPr>
          <p:cNvPr id="33" name="Freeform 32"/>
          <p:cNvSpPr/>
          <p:nvPr/>
        </p:nvSpPr>
        <p:spPr>
          <a:xfrm>
            <a:off x="7016262" y="2794198"/>
            <a:ext cx="2567353" cy="2270171"/>
          </a:xfrm>
          <a:custGeom>
            <a:avLst/>
            <a:gdLst>
              <a:gd name="connsiteX0" fmla="*/ 2136530 w 2567353"/>
              <a:gd name="connsiteY0" fmla="*/ 19340 h 2270171"/>
              <a:gd name="connsiteX1" fmla="*/ 2136530 w 2567353"/>
              <a:gd name="connsiteY1" fmla="*/ 19340 h 2270171"/>
              <a:gd name="connsiteX2" fmla="*/ 2031023 w 2567353"/>
              <a:gd name="connsiteY2" fmla="*/ 54510 h 2270171"/>
              <a:gd name="connsiteX3" fmla="*/ 2013438 w 2567353"/>
              <a:gd name="connsiteY3" fmla="*/ 80887 h 2270171"/>
              <a:gd name="connsiteX4" fmla="*/ 1943100 w 2567353"/>
              <a:gd name="connsiteY4" fmla="*/ 98471 h 2270171"/>
              <a:gd name="connsiteX5" fmla="*/ 1846384 w 2567353"/>
              <a:gd name="connsiteY5" fmla="*/ 133640 h 2270171"/>
              <a:gd name="connsiteX6" fmla="*/ 1714500 w 2567353"/>
              <a:gd name="connsiteY6" fmla="*/ 160017 h 2270171"/>
              <a:gd name="connsiteX7" fmla="*/ 1688123 w 2567353"/>
              <a:gd name="connsiteY7" fmla="*/ 177602 h 2270171"/>
              <a:gd name="connsiteX8" fmla="*/ 1529861 w 2567353"/>
              <a:gd name="connsiteY8" fmla="*/ 221564 h 2270171"/>
              <a:gd name="connsiteX9" fmla="*/ 1485900 w 2567353"/>
              <a:gd name="connsiteY9" fmla="*/ 247940 h 2270171"/>
              <a:gd name="connsiteX10" fmla="*/ 1389184 w 2567353"/>
              <a:gd name="connsiteY10" fmla="*/ 309487 h 2270171"/>
              <a:gd name="connsiteX11" fmla="*/ 1318846 w 2567353"/>
              <a:gd name="connsiteY11" fmla="*/ 327071 h 2270171"/>
              <a:gd name="connsiteX12" fmla="*/ 1213338 w 2567353"/>
              <a:gd name="connsiteY12" fmla="*/ 371033 h 2270171"/>
              <a:gd name="connsiteX13" fmla="*/ 1186961 w 2567353"/>
              <a:gd name="connsiteY13" fmla="*/ 379825 h 2270171"/>
              <a:gd name="connsiteX14" fmla="*/ 1160584 w 2567353"/>
              <a:gd name="connsiteY14" fmla="*/ 388617 h 2270171"/>
              <a:gd name="connsiteX15" fmla="*/ 1125415 w 2567353"/>
              <a:gd name="connsiteY15" fmla="*/ 414994 h 2270171"/>
              <a:gd name="connsiteX16" fmla="*/ 1046284 w 2567353"/>
              <a:gd name="connsiteY16" fmla="*/ 458956 h 2270171"/>
              <a:gd name="connsiteX17" fmla="*/ 1019907 w 2567353"/>
              <a:gd name="connsiteY17" fmla="*/ 485333 h 2270171"/>
              <a:gd name="connsiteX18" fmla="*/ 975946 w 2567353"/>
              <a:gd name="connsiteY18" fmla="*/ 511710 h 2270171"/>
              <a:gd name="connsiteX19" fmla="*/ 940776 w 2567353"/>
              <a:gd name="connsiteY19" fmla="*/ 546879 h 2270171"/>
              <a:gd name="connsiteX20" fmla="*/ 888023 w 2567353"/>
              <a:gd name="connsiteY20" fmla="*/ 573256 h 2270171"/>
              <a:gd name="connsiteX21" fmla="*/ 835269 w 2567353"/>
              <a:gd name="connsiteY21" fmla="*/ 626010 h 2270171"/>
              <a:gd name="connsiteX22" fmla="*/ 773723 w 2567353"/>
              <a:gd name="connsiteY22" fmla="*/ 652387 h 2270171"/>
              <a:gd name="connsiteX23" fmla="*/ 720969 w 2567353"/>
              <a:gd name="connsiteY23" fmla="*/ 696348 h 2270171"/>
              <a:gd name="connsiteX24" fmla="*/ 703384 w 2567353"/>
              <a:gd name="connsiteY24" fmla="*/ 731517 h 2270171"/>
              <a:gd name="connsiteX25" fmla="*/ 659423 w 2567353"/>
              <a:gd name="connsiteY25" fmla="*/ 757894 h 2270171"/>
              <a:gd name="connsiteX26" fmla="*/ 597876 w 2567353"/>
              <a:gd name="connsiteY26" fmla="*/ 793064 h 2270171"/>
              <a:gd name="connsiteX27" fmla="*/ 518746 w 2567353"/>
              <a:gd name="connsiteY27" fmla="*/ 863402 h 2270171"/>
              <a:gd name="connsiteX28" fmla="*/ 474784 w 2567353"/>
              <a:gd name="connsiteY28" fmla="*/ 916156 h 2270171"/>
              <a:gd name="connsiteX29" fmla="*/ 457200 w 2567353"/>
              <a:gd name="connsiteY29" fmla="*/ 942533 h 2270171"/>
              <a:gd name="connsiteX30" fmla="*/ 430823 w 2567353"/>
              <a:gd name="connsiteY30" fmla="*/ 977702 h 2270171"/>
              <a:gd name="connsiteX31" fmla="*/ 404446 w 2567353"/>
              <a:gd name="connsiteY31" fmla="*/ 1004079 h 2270171"/>
              <a:gd name="connsiteX32" fmla="*/ 360484 w 2567353"/>
              <a:gd name="connsiteY32" fmla="*/ 1048040 h 2270171"/>
              <a:gd name="connsiteX33" fmla="*/ 325315 w 2567353"/>
              <a:gd name="connsiteY33" fmla="*/ 1100794 h 2270171"/>
              <a:gd name="connsiteX34" fmla="*/ 272561 w 2567353"/>
              <a:gd name="connsiteY34" fmla="*/ 1171133 h 2270171"/>
              <a:gd name="connsiteX35" fmla="*/ 246184 w 2567353"/>
              <a:gd name="connsiteY35" fmla="*/ 1197510 h 2270171"/>
              <a:gd name="connsiteX36" fmla="*/ 184638 w 2567353"/>
              <a:gd name="connsiteY36" fmla="*/ 1285433 h 2270171"/>
              <a:gd name="connsiteX37" fmla="*/ 131884 w 2567353"/>
              <a:gd name="connsiteY37" fmla="*/ 1329394 h 2270171"/>
              <a:gd name="connsiteX38" fmla="*/ 96715 w 2567353"/>
              <a:gd name="connsiteY38" fmla="*/ 1382148 h 2270171"/>
              <a:gd name="connsiteX39" fmla="*/ 70338 w 2567353"/>
              <a:gd name="connsiteY39" fmla="*/ 1487656 h 2270171"/>
              <a:gd name="connsiteX40" fmla="*/ 61546 w 2567353"/>
              <a:gd name="connsiteY40" fmla="*/ 1522825 h 2270171"/>
              <a:gd name="connsiteX41" fmla="*/ 52753 w 2567353"/>
              <a:gd name="connsiteY41" fmla="*/ 1557994 h 2270171"/>
              <a:gd name="connsiteX42" fmla="*/ 43961 w 2567353"/>
              <a:gd name="connsiteY42" fmla="*/ 1610748 h 2270171"/>
              <a:gd name="connsiteX43" fmla="*/ 35169 w 2567353"/>
              <a:gd name="connsiteY43" fmla="*/ 1637125 h 2270171"/>
              <a:gd name="connsiteX44" fmla="*/ 26376 w 2567353"/>
              <a:gd name="connsiteY44" fmla="*/ 1672294 h 2270171"/>
              <a:gd name="connsiteX45" fmla="*/ 8792 w 2567353"/>
              <a:gd name="connsiteY45" fmla="*/ 1716256 h 2270171"/>
              <a:gd name="connsiteX46" fmla="*/ 0 w 2567353"/>
              <a:gd name="connsiteY46" fmla="*/ 1760217 h 2270171"/>
              <a:gd name="connsiteX47" fmla="*/ 26376 w 2567353"/>
              <a:gd name="connsiteY47" fmla="*/ 2032779 h 2270171"/>
              <a:gd name="connsiteX48" fmla="*/ 79130 w 2567353"/>
              <a:gd name="connsiteY48" fmla="*/ 2129494 h 2270171"/>
              <a:gd name="connsiteX49" fmla="*/ 96715 w 2567353"/>
              <a:gd name="connsiteY49" fmla="*/ 2155871 h 2270171"/>
              <a:gd name="connsiteX50" fmla="*/ 114300 w 2567353"/>
              <a:gd name="connsiteY50" fmla="*/ 2182248 h 2270171"/>
              <a:gd name="connsiteX51" fmla="*/ 140676 w 2567353"/>
              <a:gd name="connsiteY51" fmla="*/ 2208625 h 2270171"/>
              <a:gd name="connsiteX52" fmla="*/ 158261 w 2567353"/>
              <a:gd name="connsiteY52" fmla="*/ 2235002 h 2270171"/>
              <a:gd name="connsiteX53" fmla="*/ 184638 w 2567353"/>
              <a:gd name="connsiteY53" fmla="*/ 2243794 h 2270171"/>
              <a:gd name="connsiteX54" fmla="*/ 281353 w 2567353"/>
              <a:gd name="connsiteY54" fmla="*/ 2270171 h 2270171"/>
              <a:gd name="connsiteX55" fmla="*/ 518746 w 2567353"/>
              <a:gd name="connsiteY55" fmla="*/ 2261379 h 2270171"/>
              <a:gd name="connsiteX56" fmla="*/ 553915 w 2567353"/>
              <a:gd name="connsiteY56" fmla="*/ 2252587 h 2270171"/>
              <a:gd name="connsiteX57" fmla="*/ 606669 w 2567353"/>
              <a:gd name="connsiteY57" fmla="*/ 2226210 h 2270171"/>
              <a:gd name="connsiteX58" fmla="*/ 650630 w 2567353"/>
              <a:gd name="connsiteY58" fmla="*/ 2173456 h 2270171"/>
              <a:gd name="connsiteX59" fmla="*/ 685800 w 2567353"/>
              <a:gd name="connsiteY59" fmla="*/ 2111910 h 2270171"/>
              <a:gd name="connsiteX60" fmla="*/ 685800 w 2567353"/>
              <a:gd name="connsiteY60" fmla="*/ 1848140 h 2270171"/>
              <a:gd name="connsiteX61" fmla="*/ 720969 w 2567353"/>
              <a:gd name="connsiteY61" fmla="*/ 1795387 h 2270171"/>
              <a:gd name="connsiteX62" fmla="*/ 782515 w 2567353"/>
              <a:gd name="connsiteY62" fmla="*/ 1777802 h 2270171"/>
              <a:gd name="connsiteX63" fmla="*/ 817684 w 2567353"/>
              <a:gd name="connsiteY63" fmla="*/ 1769010 h 2270171"/>
              <a:gd name="connsiteX64" fmla="*/ 870438 w 2567353"/>
              <a:gd name="connsiteY64" fmla="*/ 1751425 h 2270171"/>
              <a:gd name="connsiteX65" fmla="*/ 896815 w 2567353"/>
              <a:gd name="connsiteY65" fmla="*/ 1742633 h 2270171"/>
              <a:gd name="connsiteX66" fmla="*/ 923192 w 2567353"/>
              <a:gd name="connsiteY66" fmla="*/ 1725048 h 2270171"/>
              <a:gd name="connsiteX67" fmla="*/ 993530 w 2567353"/>
              <a:gd name="connsiteY67" fmla="*/ 1707464 h 2270171"/>
              <a:gd name="connsiteX68" fmla="*/ 1019907 w 2567353"/>
              <a:gd name="connsiteY68" fmla="*/ 1698671 h 2270171"/>
              <a:gd name="connsiteX69" fmla="*/ 1055076 w 2567353"/>
              <a:gd name="connsiteY69" fmla="*/ 1689879 h 2270171"/>
              <a:gd name="connsiteX70" fmla="*/ 1143000 w 2567353"/>
              <a:gd name="connsiteY70" fmla="*/ 1645917 h 2270171"/>
              <a:gd name="connsiteX71" fmla="*/ 1169376 w 2567353"/>
              <a:gd name="connsiteY71" fmla="*/ 1637125 h 2270171"/>
              <a:gd name="connsiteX72" fmla="*/ 1222130 w 2567353"/>
              <a:gd name="connsiteY72" fmla="*/ 1601956 h 2270171"/>
              <a:gd name="connsiteX73" fmla="*/ 1274884 w 2567353"/>
              <a:gd name="connsiteY73" fmla="*/ 1575579 h 2270171"/>
              <a:gd name="connsiteX74" fmla="*/ 1327638 w 2567353"/>
              <a:gd name="connsiteY74" fmla="*/ 1540410 h 2270171"/>
              <a:gd name="connsiteX75" fmla="*/ 1389184 w 2567353"/>
              <a:gd name="connsiteY75" fmla="*/ 1496448 h 2270171"/>
              <a:gd name="connsiteX76" fmla="*/ 1415561 w 2567353"/>
              <a:gd name="connsiteY76" fmla="*/ 1470071 h 2270171"/>
              <a:gd name="connsiteX77" fmla="*/ 1468315 w 2567353"/>
              <a:gd name="connsiteY77" fmla="*/ 1443694 h 2270171"/>
              <a:gd name="connsiteX78" fmla="*/ 1485900 w 2567353"/>
              <a:gd name="connsiteY78" fmla="*/ 1417317 h 2270171"/>
              <a:gd name="connsiteX79" fmla="*/ 1538653 w 2567353"/>
              <a:gd name="connsiteY79" fmla="*/ 1373356 h 2270171"/>
              <a:gd name="connsiteX80" fmla="*/ 1565030 w 2567353"/>
              <a:gd name="connsiteY80" fmla="*/ 1364564 h 2270171"/>
              <a:gd name="connsiteX81" fmla="*/ 1591407 w 2567353"/>
              <a:gd name="connsiteY81" fmla="*/ 1338187 h 2270171"/>
              <a:gd name="connsiteX82" fmla="*/ 1626576 w 2567353"/>
              <a:gd name="connsiteY82" fmla="*/ 1329394 h 2270171"/>
              <a:gd name="connsiteX83" fmla="*/ 1670538 w 2567353"/>
              <a:gd name="connsiteY83" fmla="*/ 1311810 h 2270171"/>
              <a:gd name="connsiteX84" fmla="*/ 1732084 w 2567353"/>
              <a:gd name="connsiteY84" fmla="*/ 1303017 h 2270171"/>
              <a:gd name="connsiteX85" fmla="*/ 1951892 w 2567353"/>
              <a:gd name="connsiteY85" fmla="*/ 1294225 h 2270171"/>
              <a:gd name="connsiteX86" fmla="*/ 2057400 w 2567353"/>
              <a:gd name="connsiteY86" fmla="*/ 1276640 h 2270171"/>
              <a:gd name="connsiteX87" fmla="*/ 2083776 w 2567353"/>
              <a:gd name="connsiteY87" fmla="*/ 1259056 h 2270171"/>
              <a:gd name="connsiteX88" fmla="*/ 2136530 w 2567353"/>
              <a:gd name="connsiteY88" fmla="*/ 1241471 h 2270171"/>
              <a:gd name="connsiteX89" fmla="*/ 2198076 w 2567353"/>
              <a:gd name="connsiteY89" fmla="*/ 1206302 h 2270171"/>
              <a:gd name="connsiteX90" fmla="*/ 2224453 w 2567353"/>
              <a:gd name="connsiteY90" fmla="*/ 1197510 h 2270171"/>
              <a:gd name="connsiteX91" fmla="*/ 2242038 w 2567353"/>
              <a:gd name="connsiteY91" fmla="*/ 1171133 h 2270171"/>
              <a:gd name="connsiteX92" fmla="*/ 2268415 w 2567353"/>
              <a:gd name="connsiteY92" fmla="*/ 1144756 h 2270171"/>
              <a:gd name="connsiteX93" fmla="*/ 2286000 w 2567353"/>
              <a:gd name="connsiteY93" fmla="*/ 1109587 h 2270171"/>
              <a:gd name="connsiteX94" fmla="*/ 2303584 w 2567353"/>
              <a:gd name="connsiteY94" fmla="*/ 1012871 h 2270171"/>
              <a:gd name="connsiteX95" fmla="*/ 2312376 w 2567353"/>
              <a:gd name="connsiteY95" fmla="*/ 749102 h 2270171"/>
              <a:gd name="connsiteX96" fmla="*/ 2373923 w 2567353"/>
              <a:gd name="connsiteY96" fmla="*/ 669971 h 2270171"/>
              <a:gd name="connsiteX97" fmla="*/ 2400300 w 2567353"/>
              <a:gd name="connsiteY97" fmla="*/ 652387 h 2270171"/>
              <a:gd name="connsiteX98" fmla="*/ 2444261 w 2567353"/>
              <a:gd name="connsiteY98" fmla="*/ 608425 h 2270171"/>
              <a:gd name="connsiteX99" fmla="*/ 2488223 w 2567353"/>
              <a:gd name="connsiteY99" fmla="*/ 564464 h 2270171"/>
              <a:gd name="connsiteX100" fmla="*/ 2532184 w 2567353"/>
              <a:gd name="connsiteY100" fmla="*/ 511710 h 2270171"/>
              <a:gd name="connsiteX101" fmla="*/ 2549769 w 2567353"/>
              <a:gd name="connsiteY101" fmla="*/ 476540 h 2270171"/>
              <a:gd name="connsiteX102" fmla="*/ 2567353 w 2567353"/>
              <a:gd name="connsiteY102" fmla="*/ 414994 h 2270171"/>
              <a:gd name="connsiteX103" fmla="*/ 2540976 w 2567353"/>
              <a:gd name="connsiteY103" fmla="*/ 239148 h 2270171"/>
              <a:gd name="connsiteX104" fmla="*/ 2497015 w 2567353"/>
              <a:gd name="connsiteY104" fmla="*/ 177602 h 2270171"/>
              <a:gd name="connsiteX105" fmla="*/ 2461846 w 2567353"/>
              <a:gd name="connsiteY105" fmla="*/ 89679 h 2270171"/>
              <a:gd name="connsiteX106" fmla="*/ 2435469 w 2567353"/>
              <a:gd name="connsiteY106" fmla="*/ 80887 h 2270171"/>
              <a:gd name="connsiteX107" fmla="*/ 2382715 w 2567353"/>
              <a:gd name="connsiteY107" fmla="*/ 45717 h 2270171"/>
              <a:gd name="connsiteX108" fmla="*/ 2312376 w 2567353"/>
              <a:gd name="connsiteY108" fmla="*/ 28133 h 2270171"/>
              <a:gd name="connsiteX109" fmla="*/ 2286000 w 2567353"/>
              <a:gd name="connsiteY109" fmla="*/ 10548 h 2270171"/>
              <a:gd name="connsiteX110" fmla="*/ 2162907 w 2567353"/>
              <a:gd name="connsiteY110" fmla="*/ 10548 h 2270171"/>
              <a:gd name="connsiteX111" fmla="*/ 2136530 w 2567353"/>
              <a:gd name="connsiteY111" fmla="*/ 19340 h 2270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2567353" h="2270171">
                <a:moveTo>
                  <a:pt x="2136530" y="19340"/>
                </a:moveTo>
                <a:lnTo>
                  <a:pt x="2136530" y="19340"/>
                </a:lnTo>
                <a:cubicBezTo>
                  <a:pt x="2101361" y="31063"/>
                  <a:pt x="2064181" y="37931"/>
                  <a:pt x="2031023" y="54510"/>
                </a:cubicBezTo>
                <a:cubicBezTo>
                  <a:pt x="2021572" y="59236"/>
                  <a:pt x="2022890" y="76161"/>
                  <a:pt x="2013438" y="80887"/>
                </a:cubicBezTo>
                <a:cubicBezTo>
                  <a:pt x="1991822" y="91695"/>
                  <a:pt x="1966546" y="92610"/>
                  <a:pt x="1943100" y="98471"/>
                </a:cubicBezTo>
                <a:cubicBezTo>
                  <a:pt x="1899171" y="127758"/>
                  <a:pt x="1921127" y="117392"/>
                  <a:pt x="1846384" y="133640"/>
                </a:cubicBezTo>
                <a:cubicBezTo>
                  <a:pt x="1802575" y="143164"/>
                  <a:pt x="1714500" y="160017"/>
                  <a:pt x="1714500" y="160017"/>
                </a:cubicBezTo>
                <a:cubicBezTo>
                  <a:pt x="1705708" y="165879"/>
                  <a:pt x="1698148" y="174260"/>
                  <a:pt x="1688123" y="177602"/>
                </a:cubicBezTo>
                <a:cubicBezTo>
                  <a:pt x="1639382" y="193849"/>
                  <a:pt x="1575427" y="194225"/>
                  <a:pt x="1529861" y="221564"/>
                </a:cubicBezTo>
                <a:cubicBezTo>
                  <a:pt x="1515207" y="230356"/>
                  <a:pt x="1500317" y="238765"/>
                  <a:pt x="1485900" y="247940"/>
                </a:cubicBezTo>
                <a:cubicBezTo>
                  <a:pt x="1460342" y="264204"/>
                  <a:pt x="1417780" y="295189"/>
                  <a:pt x="1389184" y="309487"/>
                </a:cubicBezTo>
                <a:cubicBezTo>
                  <a:pt x="1371161" y="318498"/>
                  <a:pt x="1335565" y="323727"/>
                  <a:pt x="1318846" y="327071"/>
                </a:cubicBezTo>
                <a:cubicBezTo>
                  <a:pt x="1269335" y="360079"/>
                  <a:pt x="1302493" y="341315"/>
                  <a:pt x="1213338" y="371033"/>
                </a:cubicBezTo>
                <a:lnTo>
                  <a:pt x="1186961" y="379825"/>
                </a:lnTo>
                <a:lnTo>
                  <a:pt x="1160584" y="388617"/>
                </a:lnTo>
                <a:cubicBezTo>
                  <a:pt x="1148861" y="397409"/>
                  <a:pt x="1137841" y="407227"/>
                  <a:pt x="1125415" y="414994"/>
                </a:cubicBezTo>
                <a:cubicBezTo>
                  <a:pt x="1075313" y="446308"/>
                  <a:pt x="1101026" y="417900"/>
                  <a:pt x="1046284" y="458956"/>
                </a:cubicBezTo>
                <a:cubicBezTo>
                  <a:pt x="1036337" y="466417"/>
                  <a:pt x="1029854" y="477872"/>
                  <a:pt x="1019907" y="485333"/>
                </a:cubicBezTo>
                <a:cubicBezTo>
                  <a:pt x="1006236" y="495586"/>
                  <a:pt x="989435" y="501218"/>
                  <a:pt x="975946" y="511710"/>
                </a:cubicBezTo>
                <a:cubicBezTo>
                  <a:pt x="962859" y="521889"/>
                  <a:pt x="954358" y="537372"/>
                  <a:pt x="940776" y="546879"/>
                </a:cubicBezTo>
                <a:cubicBezTo>
                  <a:pt x="924670" y="558153"/>
                  <a:pt x="903751" y="561460"/>
                  <a:pt x="888023" y="573256"/>
                </a:cubicBezTo>
                <a:cubicBezTo>
                  <a:pt x="868128" y="588177"/>
                  <a:pt x="858861" y="618146"/>
                  <a:pt x="835269" y="626010"/>
                </a:cubicBezTo>
                <a:cubicBezTo>
                  <a:pt x="796458" y="638947"/>
                  <a:pt x="817181" y="630657"/>
                  <a:pt x="773723" y="652387"/>
                </a:cubicBezTo>
                <a:cubicBezTo>
                  <a:pt x="712892" y="743631"/>
                  <a:pt x="810211" y="607108"/>
                  <a:pt x="720969" y="696348"/>
                </a:cubicBezTo>
                <a:cubicBezTo>
                  <a:pt x="711701" y="705616"/>
                  <a:pt x="712652" y="722249"/>
                  <a:pt x="703384" y="731517"/>
                </a:cubicBezTo>
                <a:cubicBezTo>
                  <a:pt x="691300" y="743601"/>
                  <a:pt x="673642" y="748415"/>
                  <a:pt x="659423" y="757894"/>
                </a:cubicBezTo>
                <a:cubicBezTo>
                  <a:pt x="606193" y="793380"/>
                  <a:pt x="644887" y="777392"/>
                  <a:pt x="597876" y="793064"/>
                </a:cubicBezTo>
                <a:cubicBezTo>
                  <a:pt x="537651" y="853289"/>
                  <a:pt x="565814" y="832023"/>
                  <a:pt x="518746" y="863402"/>
                </a:cubicBezTo>
                <a:cubicBezTo>
                  <a:pt x="475081" y="928898"/>
                  <a:pt x="531205" y="848450"/>
                  <a:pt x="474784" y="916156"/>
                </a:cubicBezTo>
                <a:cubicBezTo>
                  <a:pt x="468019" y="924274"/>
                  <a:pt x="463342" y="933934"/>
                  <a:pt x="457200" y="942533"/>
                </a:cubicBezTo>
                <a:cubicBezTo>
                  <a:pt x="448683" y="954457"/>
                  <a:pt x="440360" y="966576"/>
                  <a:pt x="430823" y="977702"/>
                </a:cubicBezTo>
                <a:cubicBezTo>
                  <a:pt x="422731" y="987143"/>
                  <a:pt x="413238" y="995287"/>
                  <a:pt x="404446" y="1004079"/>
                </a:cubicBezTo>
                <a:cubicBezTo>
                  <a:pt x="379555" y="1078746"/>
                  <a:pt x="420846" y="975604"/>
                  <a:pt x="360484" y="1048040"/>
                </a:cubicBezTo>
                <a:cubicBezTo>
                  <a:pt x="289517" y="1133201"/>
                  <a:pt x="413874" y="1041757"/>
                  <a:pt x="325315" y="1100794"/>
                </a:cubicBezTo>
                <a:cubicBezTo>
                  <a:pt x="307730" y="1124240"/>
                  <a:pt x="293285" y="1150409"/>
                  <a:pt x="272561" y="1171133"/>
                </a:cubicBezTo>
                <a:cubicBezTo>
                  <a:pt x="263769" y="1179925"/>
                  <a:pt x="253818" y="1187695"/>
                  <a:pt x="246184" y="1197510"/>
                </a:cubicBezTo>
                <a:cubicBezTo>
                  <a:pt x="203807" y="1251995"/>
                  <a:pt x="223057" y="1240611"/>
                  <a:pt x="184638" y="1285433"/>
                </a:cubicBezTo>
                <a:cubicBezTo>
                  <a:pt x="162071" y="1311761"/>
                  <a:pt x="159019" y="1311305"/>
                  <a:pt x="131884" y="1329394"/>
                </a:cubicBezTo>
                <a:cubicBezTo>
                  <a:pt x="120161" y="1346979"/>
                  <a:pt x="101841" y="1361645"/>
                  <a:pt x="96715" y="1382148"/>
                </a:cubicBezTo>
                <a:lnTo>
                  <a:pt x="70338" y="1487656"/>
                </a:lnTo>
                <a:lnTo>
                  <a:pt x="61546" y="1522825"/>
                </a:lnTo>
                <a:cubicBezTo>
                  <a:pt x="58615" y="1534548"/>
                  <a:pt x="54739" y="1546075"/>
                  <a:pt x="52753" y="1557994"/>
                </a:cubicBezTo>
                <a:cubicBezTo>
                  <a:pt x="49822" y="1575579"/>
                  <a:pt x="47828" y="1593345"/>
                  <a:pt x="43961" y="1610748"/>
                </a:cubicBezTo>
                <a:cubicBezTo>
                  <a:pt x="41951" y="1619795"/>
                  <a:pt x="37715" y="1628214"/>
                  <a:pt x="35169" y="1637125"/>
                </a:cubicBezTo>
                <a:cubicBezTo>
                  <a:pt x="31849" y="1648744"/>
                  <a:pt x="30197" y="1660830"/>
                  <a:pt x="26376" y="1672294"/>
                </a:cubicBezTo>
                <a:cubicBezTo>
                  <a:pt x="21385" y="1687267"/>
                  <a:pt x="13327" y="1701139"/>
                  <a:pt x="8792" y="1716256"/>
                </a:cubicBezTo>
                <a:cubicBezTo>
                  <a:pt x="4498" y="1730570"/>
                  <a:pt x="2931" y="1745563"/>
                  <a:pt x="0" y="1760217"/>
                </a:cubicBezTo>
                <a:cubicBezTo>
                  <a:pt x="9269" y="1885347"/>
                  <a:pt x="-258" y="1939563"/>
                  <a:pt x="26376" y="2032779"/>
                </a:cubicBezTo>
                <a:cubicBezTo>
                  <a:pt x="39122" y="2077389"/>
                  <a:pt x="44549" y="2075153"/>
                  <a:pt x="79130" y="2129494"/>
                </a:cubicBezTo>
                <a:cubicBezTo>
                  <a:pt x="84803" y="2138409"/>
                  <a:pt x="90853" y="2147079"/>
                  <a:pt x="96715" y="2155871"/>
                </a:cubicBezTo>
                <a:cubicBezTo>
                  <a:pt x="102577" y="2164663"/>
                  <a:pt x="106828" y="2174776"/>
                  <a:pt x="114300" y="2182248"/>
                </a:cubicBezTo>
                <a:cubicBezTo>
                  <a:pt x="123092" y="2191040"/>
                  <a:pt x="132716" y="2199073"/>
                  <a:pt x="140676" y="2208625"/>
                </a:cubicBezTo>
                <a:cubicBezTo>
                  <a:pt x="147441" y="2216743"/>
                  <a:pt x="150009" y="2228401"/>
                  <a:pt x="158261" y="2235002"/>
                </a:cubicBezTo>
                <a:cubicBezTo>
                  <a:pt x="165498" y="2240792"/>
                  <a:pt x="176119" y="2240143"/>
                  <a:pt x="184638" y="2243794"/>
                </a:cubicBezTo>
                <a:cubicBezTo>
                  <a:pt x="251771" y="2272565"/>
                  <a:pt x="185600" y="2256492"/>
                  <a:pt x="281353" y="2270171"/>
                </a:cubicBezTo>
                <a:cubicBezTo>
                  <a:pt x="360484" y="2267240"/>
                  <a:pt x="439725" y="2266477"/>
                  <a:pt x="518746" y="2261379"/>
                </a:cubicBezTo>
                <a:cubicBezTo>
                  <a:pt x="530805" y="2260601"/>
                  <a:pt x="542808" y="2257347"/>
                  <a:pt x="553915" y="2252587"/>
                </a:cubicBezTo>
                <a:cubicBezTo>
                  <a:pt x="673214" y="2201458"/>
                  <a:pt x="495533" y="2263254"/>
                  <a:pt x="606669" y="2226210"/>
                </a:cubicBezTo>
                <a:cubicBezTo>
                  <a:pt x="626116" y="2206763"/>
                  <a:pt x="638388" y="2197940"/>
                  <a:pt x="650630" y="2173456"/>
                </a:cubicBezTo>
                <a:cubicBezTo>
                  <a:pt x="684193" y="2106330"/>
                  <a:pt x="622025" y="2196943"/>
                  <a:pt x="685800" y="2111910"/>
                </a:cubicBezTo>
                <a:cubicBezTo>
                  <a:pt x="680670" y="2034973"/>
                  <a:pt x="667482" y="1925077"/>
                  <a:pt x="685800" y="1848140"/>
                </a:cubicBezTo>
                <a:cubicBezTo>
                  <a:pt x="690695" y="1827581"/>
                  <a:pt x="700466" y="1800513"/>
                  <a:pt x="720969" y="1795387"/>
                </a:cubicBezTo>
                <a:cubicBezTo>
                  <a:pt x="830965" y="1767886"/>
                  <a:pt x="694180" y="1803040"/>
                  <a:pt x="782515" y="1777802"/>
                </a:cubicBezTo>
                <a:cubicBezTo>
                  <a:pt x="794134" y="1774482"/>
                  <a:pt x="806110" y="1772482"/>
                  <a:pt x="817684" y="1769010"/>
                </a:cubicBezTo>
                <a:cubicBezTo>
                  <a:pt x="835438" y="1763684"/>
                  <a:pt x="852853" y="1757287"/>
                  <a:pt x="870438" y="1751425"/>
                </a:cubicBezTo>
                <a:lnTo>
                  <a:pt x="896815" y="1742633"/>
                </a:lnTo>
                <a:cubicBezTo>
                  <a:pt x="905607" y="1736771"/>
                  <a:pt x="913740" y="1729774"/>
                  <a:pt x="923192" y="1725048"/>
                </a:cubicBezTo>
                <a:cubicBezTo>
                  <a:pt x="943289" y="1715000"/>
                  <a:pt x="973467" y="1712480"/>
                  <a:pt x="993530" y="1707464"/>
                </a:cubicBezTo>
                <a:cubicBezTo>
                  <a:pt x="1002521" y="1705216"/>
                  <a:pt x="1010996" y="1701217"/>
                  <a:pt x="1019907" y="1698671"/>
                </a:cubicBezTo>
                <a:cubicBezTo>
                  <a:pt x="1031526" y="1695351"/>
                  <a:pt x="1043353" y="1692810"/>
                  <a:pt x="1055076" y="1689879"/>
                </a:cubicBezTo>
                <a:cubicBezTo>
                  <a:pt x="1105075" y="1652381"/>
                  <a:pt x="1076344" y="1668136"/>
                  <a:pt x="1143000" y="1645917"/>
                </a:cubicBezTo>
                <a:lnTo>
                  <a:pt x="1169376" y="1637125"/>
                </a:lnTo>
                <a:cubicBezTo>
                  <a:pt x="1219379" y="1587122"/>
                  <a:pt x="1171231" y="1627405"/>
                  <a:pt x="1222130" y="1601956"/>
                </a:cubicBezTo>
                <a:cubicBezTo>
                  <a:pt x="1290307" y="1567868"/>
                  <a:pt x="1208585" y="1597678"/>
                  <a:pt x="1274884" y="1575579"/>
                </a:cubicBezTo>
                <a:lnTo>
                  <a:pt x="1327638" y="1540410"/>
                </a:lnTo>
                <a:cubicBezTo>
                  <a:pt x="1348511" y="1526494"/>
                  <a:pt x="1370101" y="1512805"/>
                  <a:pt x="1389184" y="1496448"/>
                </a:cubicBezTo>
                <a:cubicBezTo>
                  <a:pt x="1398625" y="1488356"/>
                  <a:pt x="1406009" y="1478031"/>
                  <a:pt x="1415561" y="1470071"/>
                </a:cubicBezTo>
                <a:cubicBezTo>
                  <a:pt x="1438285" y="1451135"/>
                  <a:pt x="1441881" y="1452506"/>
                  <a:pt x="1468315" y="1443694"/>
                </a:cubicBezTo>
                <a:cubicBezTo>
                  <a:pt x="1474177" y="1434902"/>
                  <a:pt x="1479135" y="1425435"/>
                  <a:pt x="1485900" y="1417317"/>
                </a:cubicBezTo>
                <a:cubicBezTo>
                  <a:pt x="1499791" y="1400648"/>
                  <a:pt x="1518890" y="1383237"/>
                  <a:pt x="1538653" y="1373356"/>
                </a:cubicBezTo>
                <a:cubicBezTo>
                  <a:pt x="1546943" y="1369211"/>
                  <a:pt x="1556238" y="1367495"/>
                  <a:pt x="1565030" y="1364564"/>
                </a:cubicBezTo>
                <a:cubicBezTo>
                  <a:pt x="1573822" y="1355772"/>
                  <a:pt x="1580611" y="1344356"/>
                  <a:pt x="1591407" y="1338187"/>
                </a:cubicBezTo>
                <a:cubicBezTo>
                  <a:pt x="1601899" y="1332192"/>
                  <a:pt x="1615112" y="1333215"/>
                  <a:pt x="1626576" y="1329394"/>
                </a:cubicBezTo>
                <a:cubicBezTo>
                  <a:pt x="1641549" y="1324403"/>
                  <a:pt x="1655226" y="1315638"/>
                  <a:pt x="1670538" y="1311810"/>
                </a:cubicBezTo>
                <a:cubicBezTo>
                  <a:pt x="1690643" y="1306784"/>
                  <a:pt x="1711401" y="1304310"/>
                  <a:pt x="1732084" y="1303017"/>
                </a:cubicBezTo>
                <a:cubicBezTo>
                  <a:pt x="1805269" y="1298443"/>
                  <a:pt x="1878623" y="1297156"/>
                  <a:pt x="1951892" y="1294225"/>
                </a:cubicBezTo>
                <a:cubicBezTo>
                  <a:pt x="1967409" y="1292285"/>
                  <a:pt x="2033476" y="1286893"/>
                  <a:pt x="2057400" y="1276640"/>
                </a:cubicBezTo>
                <a:cubicBezTo>
                  <a:pt x="2067112" y="1272478"/>
                  <a:pt x="2074120" y="1263348"/>
                  <a:pt x="2083776" y="1259056"/>
                </a:cubicBezTo>
                <a:cubicBezTo>
                  <a:pt x="2100714" y="1251528"/>
                  <a:pt x="2121107" y="1251753"/>
                  <a:pt x="2136530" y="1241471"/>
                </a:cubicBezTo>
                <a:cubicBezTo>
                  <a:pt x="2163017" y="1223813"/>
                  <a:pt x="2166846" y="1219687"/>
                  <a:pt x="2198076" y="1206302"/>
                </a:cubicBezTo>
                <a:cubicBezTo>
                  <a:pt x="2206595" y="1202651"/>
                  <a:pt x="2215661" y="1200441"/>
                  <a:pt x="2224453" y="1197510"/>
                </a:cubicBezTo>
                <a:cubicBezTo>
                  <a:pt x="2230315" y="1188718"/>
                  <a:pt x="2235273" y="1179251"/>
                  <a:pt x="2242038" y="1171133"/>
                </a:cubicBezTo>
                <a:cubicBezTo>
                  <a:pt x="2249998" y="1161581"/>
                  <a:pt x="2261188" y="1154874"/>
                  <a:pt x="2268415" y="1144756"/>
                </a:cubicBezTo>
                <a:cubicBezTo>
                  <a:pt x="2276033" y="1134091"/>
                  <a:pt x="2280138" y="1121310"/>
                  <a:pt x="2286000" y="1109587"/>
                </a:cubicBezTo>
                <a:cubicBezTo>
                  <a:pt x="2294962" y="1073739"/>
                  <a:pt x="2301411" y="1053064"/>
                  <a:pt x="2303584" y="1012871"/>
                </a:cubicBezTo>
                <a:cubicBezTo>
                  <a:pt x="2308332" y="925027"/>
                  <a:pt x="2300274" y="836237"/>
                  <a:pt x="2312376" y="749102"/>
                </a:cubicBezTo>
                <a:cubicBezTo>
                  <a:pt x="2314942" y="730626"/>
                  <a:pt x="2355842" y="685038"/>
                  <a:pt x="2373923" y="669971"/>
                </a:cubicBezTo>
                <a:cubicBezTo>
                  <a:pt x="2382041" y="663206"/>
                  <a:pt x="2391508" y="658248"/>
                  <a:pt x="2400300" y="652387"/>
                </a:cubicBezTo>
                <a:cubicBezTo>
                  <a:pt x="2447188" y="582053"/>
                  <a:pt x="2385649" y="667037"/>
                  <a:pt x="2444261" y="608425"/>
                </a:cubicBezTo>
                <a:cubicBezTo>
                  <a:pt x="2502873" y="549813"/>
                  <a:pt x="2417889" y="611352"/>
                  <a:pt x="2488223" y="564464"/>
                </a:cubicBezTo>
                <a:cubicBezTo>
                  <a:pt x="2541358" y="458187"/>
                  <a:pt x="2470049" y="586271"/>
                  <a:pt x="2532184" y="511710"/>
                </a:cubicBezTo>
                <a:cubicBezTo>
                  <a:pt x="2540575" y="501641"/>
                  <a:pt x="2544606" y="488587"/>
                  <a:pt x="2549769" y="476540"/>
                </a:cubicBezTo>
                <a:cubicBezTo>
                  <a:pt x="2557338" y="458880"/>
                  <a:pt x="2562891" y="432842"/>
                  <a:pt x="2567353" y="414994"/>
                </a:cubicBezTo>
                <a:cubicBezTo>
                  <a:pt x="2561642" y="352168"/>
                  <a:pt x="2560970" y="299131"/>
                  <a:pt x="2540976" y="239148"/>
                </a:cubicBezTo>
                <a:cubicBezTo>
                  <a:pt x="2538404" y="231431"/>
                  <a:pt x="2497643" y="178439"/>
                  <a:pt x="2497015" y="177602"/>
                </a:cubicBezTo>
                <a:cubicBezTo>
                  <a:pt x="2490179" y="136582"/>
                  <a:pt x="2495332" y="117583"/>
                  <a:pt x="2461846" y="89679"/>
                </a:cubicBezTo>
                <a:cubicBezTo>
                  <a:pt x="2454726" y="83746"/>
                  <a:pt x="2444261" y="83818"/>
                  <a:pt x="2435469" y="80887"/>
                </a:cubicBezTo>
                <a:cubicBezTo>
                  <a:pt x="2417884" y="69164"/>
                  <a:pt x="2403439" y="49862"/>
                  <a:pt x="2382715" y="45717"/>
                </a:cubicBezTo>
                <a:cubicBezTo>
                  <a:pt x="2329665" y="35107"/>
                  <a:pt x="2352930" y="41651"/>
                  <a:pt x="2312376" y="28133"/>
                </a:cubicBezTo>
                <a:cubicBezTo>
                  <a:pt x="2303584" y="22271"/>
                  <a:pt x="2295451" y="15274"/>
                  <a:pt x="2286000" y="10548"/>
                </a:cubicBezTo>
                <a:cubicBezTo>
                  <a:pt x="2246386" y="-9260"/>
                  <a:pt x="2207821" y="3638"/>
                  <a:pt x="2162907" y="10548"/>
                </a:cubicBezTo>
                <a:cubicBezTo>
                  <a:pt x="2156430" y="11544"/>
                  <a:pt x="2140926" y="17875"/>
                  <a:pt x="2136530" y="19340"/>
                </a:cubicBezTo>
                <a:close/>
              </a:path>
            </a:pathLst>
          </a:custGeom>
          <a:solidFill>
            <a:srgbClr val="DDDDDD">
              <a:alpha val="89804"/>
            </a:srgbClr>
          </a:solid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2" name="Object 41"/>
          <p:cNvGraphicFramePr>
            <a:graphicFrameLocks noChangeAspect="1"/>
          </p:cNvGraphicFramePr>
          <p:nvPr>
            <p:extLst>
              <p:ext uri="{D42A27DB-BD31-4B8C-83A1-F6EECF244321}">
                <p14:modId xmlns:p14="http://schemas.microsoft.com/office/powerpoint/2010/main" val="984453763"/>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6146" name="Equation" r:id="rId3" imgW="203040" imgH="241200" progId="Equation.DSMT4">
                  <p:embed/>
                </p:oleObj>
              </mc:Choice>
              <mc:Fallback>
                <p:oleObj name="Equation" r:id="rId3" imgW="203040" imgH="241200" progId="Equation.DSMT4">
                  <p:embed/>
                  <p:pic>
                    <p:nvPicPr>
                      <p:cNvPr id="42" name="Object 41"/>
                      <p:cNvPicPr>
                        <a:picLocks noChangeAspect="1" noChangeArrowheads="1"/>
                      </p:cNvPicPr>
                      <p:nvPr/>
                    </p:nvPicPr>
                    <p:blipFill>
                      <a:blip r:embed="rId4"/>
                      <a:srcRect/>
                      <a:stretch>
                        <a:fillRect/>
                      </a:stretch>
                    </p:blipFill>
                    <p:spPr bwMode="auto">
                      <a:xfrm>
                        <a:off x="8190586" y="3445706"/>
                        <a:ext cx="258762" cy="309562"/>
                      </a:xfrm>
                      <a:prstGeom prst="rect">
                        <a:avLst/>
                      </a:prstGeom>
                      <a:noFill/>
                    </p:spPr>
                  </p:pic>
                </p:oleObj>
              </mc:Fallback>
            </mc:AlternateContent>
          </a:graphicData>
        </a:graphic>
      </p:graphicFrame>
      <p:sp>
        <p:nvSpPr>
          <p:cNvPr id="35" name="Freeform 34"/>
          <p:cNvSpPr/>
          <p:nvPr/>
        </p:nvSpPr>
        <p:spPr>
          <a:xfrm>
            <a:off x="7517423" y="3235569"/>
            <a:ext cx="2831647" cy="2286000"/>
          </a:xfrm>
          <a:custGeom>
            <a:avLst/>
            <a:gdLst>
              <a:gd name="connsiteX0" fmla="*/ 0 w 2831647"/>
              <a:gd name="connsiteY0" fmla="*/ 1837593 h 2286000"/>
              <a:gd name="connsiteX1" fmla="*/ 0 w 2831647"/>
              <a:gd name="connsiteY1" fmla="*/ 1837593 h 2286000"/>
              <a:gd name="connsiteX2" fmla="*/ 43962 w 2831647"/>
              <a:gd name="connsiteY2" fmla="*/ 1951893 h 2286000"/>
              <a:gd name="connsiteX3" fmla="*/ 70339 w 2831647"/>
              <a:gd name="connsiteY3" fmla="*/ 1978269 h 2286000"/>
              <a:gd name="connsiteX4" fmla="*/ 105508 w 2831647"/>
              <a:gd name="connsiteY4" fmla="*/ 2031023 h 2286000"/>
              <a:gd name="connsiteX5" fmla="*/ 140677 w 2831647"/>
              <a:gd name="connsiteY5" fmla="*/ 2092569 h 2286000"/>
              <a:gd name="connsiteX6" fmla="*/ 193431 w 2831647"/>
              <a:gd name="connsiteY6" fmla="*/ 2136531 h 2286000"/>
              <a:gd name="connsiteX7" fmla="*/ 237392 w 2831647"/>
              <a:gd name="connsiteY7" fmla="*/ 2189285 h 2286000"/>
              <a:gd name="connsiteX8" fmla="*/ 272562 w 2831647"/>
              <a:gd name="connsiteY8" fmla="*/ 2215662 h 2286000"/>
              <a:gd name="connsiteX9" fmla="*/ 325315 w 2831647"/>
              <a:gd name="connsiteY9" fmla="*/ 2259623 h 2286000"/>
              <a:gd name="connsiteX10" fmla="*/ 378069 w 2831647"/>
              <a:gd name="connsiteY10" fmla="*/ 2286000 h 2286000"/>
              <a:gd name="connsiteX11" fmla="*/ 571500 w 2831647"/>
              <a:gd name="connsiteY11" fmla="*/ 2277208 h 2286000"/>
              <a:gd name="connsiteX12" fmla="*/ 633046 w 2831647"/>
              <a:gd name="connsiteY12" fmla="*/ 2268416 h 2286000"/>
              <a:gd name="connsiteX13" fmla="*/ 659423 w 2831647"/>
              <a:gd name="connsiteY13" fmla="*/ 2250831 h 2286000"/>
              <a:gd name="connsiteX14" fmla="*/ 720969 w 2831647"/>
              <a:gd name="connsiteY14" fmla="*/ 2242039 h 2286000"/>
              <a:gd name="connsiteX15" fmla="*/ 808892 w 2831647"/>
              <a:gd name="connsiteY15" fmla="*/ 2215662 h 2286000"/>
              <a:gd name="connsiteX16" fmla="*/ 861646 w 2831647"/>
              <a:gd name="connsiteY16" fmla="*/ 2198077 h 2286000"/>
              <a:gd name="connsiteX17" fmla="*/ 896815 w 2831647"/>
              <a:gd name="connsiteY17" fmla="*/ 2189285 h 2286000"/>
              <a:gd name="connsiteX18" fmla="*/ 958362 w 2831647"/>
              <a:gd name="connsiteY18" fmla="*/ 2162908 h 2286000"/>
              <a:gd name="connsiteX19" fmla="*/ 1046285 w 2831647"/>
              <a:gd name="connsiteY19" fmla="*/ 2136531 h 2286000"/>
              <a:gd name="connsiteX20" fmla="*/ 1099039 w 2831647"/>
              <a:gd name="connsiteY20" fmla="*/ 2110154 h 2286000"/>
              <a:gd name="connsiteX21" fmla="*/ 1169377 w 2831647"/>
              <a:gd name="connsiteY21" fmla="*/ 2083777 h 2286000"/>
              <a:gd name="connsiteX22" fmla="*/ 1222131 w 2831647"/>
              <a:gd name="connsiteY22" fmla="*/ 2039816 h 2286000"/>
              <a:gd name="connsiteX23" fmla="*/ 1274885 w 2831647"/>
              <a:gd name="connsiteY23" fmla="*/ 1995854 h 2286000"/>
              <a:gd name="connsiteX24" fmla="*/ 1292469 w 2831647"/>
              <a:gd name="connsiteY24" fmla="*/ 1969477 h 2286000"/>
              <a:gd name="connsiteX25" fmla="*/ 1318846 w 2831647"/>
              <a:gd name="connsiteY25" fmla="*/ 1934308 h 2286000"/>
              <a:gd name="connsiteX26" fmla="*/ 1345223 w 2831647"/>
              <a:gd name="connsiteY26" fmla="*/ 1907931 h 2286000"/>
              <a:gd name="connsiteX27" fmla="*/ 1362808 w 2831647"/>
              <a:gd name="connsiteY27" fmla="*/ 1881554 h 2286000"/>
              <a:gd name="connsiteX28" fmla="*/ 1389185 w 2831647"/>
              <a:gd name="connsiteY28" fmla="*/ 1855177 h 2286000"/>
              <a:gd name="connsiteX29" fmla="*/ 1406769 w 2831647"/>
              <a:gd name="connsiteY29" fmla="*/ 1828800 h 2286000"/>
              <a:gd name="connsiteX30" fmla="*/ 1433146 w 2831647"/>
              <a:gd name="connsiteY30" fmla="*/ 1811216 h 2286000"/>
              <a:gd name="connsiteX31" fmla="*/ 1441939 w 2831647"/>
              <a:gd name="connsiteY31" fmla="*/ 1767254 h 2286000"/>
              <a:gd name="connsiteX32" fmla="*/ 1468315 w 2831647"/>
              <a:gd name="connsiteY32" fmla="*/ 1749669 h 2286000"/>
              <a:gd name="connsiteX33" fmla="*/ 1556239 w 2831647"/>
              <a:gd name="connsiteY33" fmla="*/ 1652954 h 2286000"/>
              <a:gd name="connsiteX34" fmla="*/ 1626577 w 2831647"/>
              <a:gd name="connsiteY34" fmla="*/ 1547446 h 2286000"/>
              <a:gd name="connsiteX35" fmla="*/ 1670539 w 2831647"/>
              <a:gd name="connsiteY35" fmla="*/ 1494693 h 2286000"/>
              <a:gd name="connsiteX36" fmla="*/ 1696915 w 2831647"/>
              <a:gd name="connsiteY36" fmla="*/ 1477108 h 2286000"/>
              <a:gd name="connsiteX37" fmla="*/ 1723292 w 2831647"/>
              <a:gd name="connsiteY37" fmla="*/ 1450731 h 2286000"/>
              <a:gd name="connsiteX38" fmla="*/ 1758462 w 2831647"/>
              <a:gd name="connsiteY38" fmla="*/ 1433146 h 2286000"/>
              <a:gd name="connsiteX39" fmla="*/ 1802423 w 2831647"/>
              <a:gd name="connsiteY39" fmla="*/ 1406769 h 2286000"/>
              <a:gd name="connsiteX40" fmla="*/ 1978269 w 2831647"/>
              <a:gd name="connsiteY40" fmla="*/ 1362808 h 2286000"/>
              <a:gd name="connsiteX41" fmla="*/ 2171700 w 2831647"/>
              <a:gd name="connsiteY41" fmla="*/ 1354016 h 2286000"/>
              <a:gd name="connsiteX42" fmla="*/ 2277208 w 2831647"/>
              <a:gd name="connsiteY42" fmla="*/ 1327639 h 2286000"/>
              <a:gd name="connsiteX43" fmla="*/ 2321169 w 2831647"/>
              <a:gd name="connsiteY43" fmla="*/ 1310054 h 2286000"/>
              <a:gd name="connsiteX44" fmla="*/ 2417885 w 2831647"/>
              <a:gd name="connsiteY44" fmla="*/ 1283677 h 2286000"/>
              <a:gd name="connsiteX45" fmla="*/ 2453054 w 2831647"/>
              <a:gd name="connsiteY45" fmla="*/ 1266093 h 2286000"/>
              <a:gd name="connsiteX46" fmla="*/ 2540977 w 2831647"/>
              <a:gd name="connsiteY46" fmla="*/ 1230923 h 2286000"/>
              <a:gd name="connsiteX47" fmla="*/ 2628900 w 2831647"/>
              <a:gd name="connsiteY47" fmla="*/ 1151793 h 2286000"/>
              <a:gd name="connsiteX48" fmla="*/ 2664069 w 2831647"/>
              <a:gd name="connsiteY48" fmla="*/ 1116623 h 2286000"/>
              <a:gd name="connsiteX49" fmla="*/ 2690446 w 2831647"/>
              <a:gd name="connsiteY49" fmla="*/ 1090246 h 2286000"/>
              <a:gd name="connsiteX50" fmla="*/ 2699239 w 2831647"/>
              <a:gd name="connsiteY50" fmla="*/ 1037493 h 2286000"/>
              <a:gd name="connsiteX51" fmla="*/ 2725615 w 2831647"/>
              <a:gd name="connsiteY51" fmla="*/ 1002323 h 2286000"/>
              <a:gd name="connsiteX52" fmla="*/ 2751992 w 2831647"/>
              <a:gd name="connsiteY52" fmla="*/ 949569 h 2286000"/>
              <a:gd name="connsiteX53" fmla="*/ 2769577 w 2831647"/>
              <a:gd name="connsiteY53" fmla="*/ 923193 h 2286000"/>
              <a:gd name="connsiteX54" fmla="*/ 2778369 w 2831647"/>
              <a:gd name="connsiteY54" fmla="*/ 896816 h 2286000"/>
              <a:gd name="connsiteX55" fmla="*/ 2787162 w 2831647"/>
              <a:gd name="connsiteY55" fmla="*/ 861646 h 2286000"/>
              <a:gd name="connsiteX56" fmla="*/ 2804746 w 2831647"/>
              <a:gd name="connsiteY56" fmla="*/ 817685 h 2286000"/>
              <a:gd name="connsiteX57" fmla="*/ 2813539 w 2831647"/>
              <a:gd name="connsiteY57" fmla="*/ 756139 h 2286000"/>
              <a:gd name="connsiteX58" fmla="*/ 2831123 w 2831647"/>
              <a:gd name="connsiteY58" fmla="*/ 694593 h 2286000"/>
              <a:gd name="connsiteX59" fmla="*/ 2804746 w 2831647"/>
              <a:gd name="connsiteY59" fmla="*/ 465993 h 2286000"/>
              <a:gd name="connsiteX60" fmla="*/ 2787162 w 2831647"/>
              <a:gd name="connsiteY60" fmla="*/ 413239 h 2286000"/>
              <a:gd name="connsiteX61" fmla="*/ 2769577 w 2831647"/>
              <a:gd name="connsiteY61" fmla="*/ 378069 h 2286000"/>
              <a:gd name="connsiteX62" fmla="*/ 2751992 w 2831647"/>
              <a:gd name="connsiteY62" fmla="*/ 325316 h 2286000"/>
              <a:gd name="connsiteX63" fmla="*/ 2699239 w 2831647"/>
              <a:gd name="connsiteY63" fmla="*/ 263769 h 2286000"/>
              <a:gd name="connsiteX64" fmla="*/ 2681654 w 2831647"/>
              <a:gd name="connsiteY64" fmla="*/ 237393 h 2286000"/>
              <a:gd name="connsiteX65" fmla="*/ 2646485 w 2831647"/>
              <a:gd name="connsiteY65" fmla="*/ 211016 h 2286000"/>
              <a:gd name="connsiteX66" fmla="*/ 2611315 w 2831647"/>
              <a:gd name="connsiteY66" fmla="*/ 175846 h 2286000"/>
              <a:gd name="connsiteX67" fmla="*/ 2558562 w 2831647"/>
              <a:gd name="connsiteY67" fmla="*/ 123093 h 2286000"/>
              <a:gd name="connsiteX68" fmla="*/ 2532185 w 2831647"/>
              <a:gd name="connsiteY68" fmla="*/ 87923 h 2286000"/>
              <a:gd name="connsiteX69" fmla="*/ 2470639 w 2831647"/>
              <a:gd name="connsiteY69" fmla="*/ 35169 h 2286000"/>
              <a:gd name="connsiteX70" fmla="*/ 2444262 w 2831647"/>
              <a:gd name="connsiteY70" fmla="*/ 26377 h 2286000"/>
              <a:gd name="connsiteX71" fmla="*/ 2417885 w 2831647"/>
              <a:gd name="connsiteY71" fmla="*/ 8793 h 2286000"/>
              <a:gd name="connsiteX72" fmla="*/ 2373923 w 2831647"/>
              <a:gd name="connsiteY72" fmla="*/ 0 h 2286000"/>
              <a:gd name="connsiteX73" fmla="*/ 2136531 w 2831647"/>
              <a:gd name="connsiteY73" fmla="*/ 8793 h 2286000"/>
              <a:gd name="connsiteX74" fmla="*/ 2083777 w 2831647"/>
              <a:gd name="connsiteY74" fmla="*/ 26377 h 2286000"/>
              <a:gd name="connsiteX75" fmla="*/ 2031023 w 2831647"/>
              <a:gd name="connsiteY75" fmla="*/ 70339 h 2286000"/>
              <a:gd name="connsiteX76" fmla="*/ 2004646 w 2831647"/>
              <a:gd name="connsiteY76" fmla="*/ 87923 h 2286000"/>
              <a:gd name="connsiteX77" fmla="*/ 1934308 w 2831647"/>
              <a:gd name="connsiteY77" fmla="*/ 167054 h 2286000"/>
              <a:gd name="connsiteX78" fmla="*/ 1890346 w 2831647"/>
              <a:gd name="connsiteY78" fmla="*/ 219808 h 2286000"/>
              <a:gd name="connsiteX79" fmla="*/ 1881554 w 2831647"/>
              <a:gd name="connsiteY79" fmla="*/ 246185 h 2286000"/>
              <a:gd name="connsiteX80" fmla="*/ 1846385 w 2831647"/>
              <a:gd name="connsiteY80" fmla="*/ 298939 h 2286000"/>
              <a:gd name="connsiteX81" fmla="*/ 1828800 w 2831647"/>
              <a:gd name="connsiteY81" fmla="*/ 351693 h 2286000"/>
              <a:gd name="connsiteX82" fmla="*/ 1820008 w 2831647"/>
              <a:gd name="connsiteY82" fmla="*/ 378069 h 2286000"/>
              <a:gd name="connsiteX83" fmla="*/ 1837592 w 2831647"/>
              <a:gd name="connsiteY83" fmla="*/ 492369 h 2286000"/>
              <a:gd name="connsiteX84" fmla="*/ 1855177 w 2831647"/>
              <a:gd name="connsiteY84" fmla="*/ 545123 h 2286000"/>
              <a:gd name="connsiteX85" fmla="*/ 1863969 w 2831647"/>
              <a:gd name="connsiteY85" fmla="*/ 641839 h 2286000"/>
              <a:gd name="connsiteX86" fmla="*/ 1846385 w 2831647"/>
              <a:gd name="connsiteY86" fmla="*/ 703385 h 2286000"/>
              <a:gd name="connsiteX87" fmla="*/ 1820008 w 2831647"/>
              <a:gd name="connsiteY87" fmla="*/ 720969 h 2286000"/>
              <a:gd name="connsiteX88" fmla="*/ 1776046 w 2831647"/>
              <a:gd name="connsiteY88" fmla="*/ 773723 h 2286000"/>
              <a:gd name="connsiteX89" fmla="*/ 1758462 w 2831647"/>
              <a:gd name="connsiteY89" fmla="*/ 835269 h 2286000"/>
              <a:gd name="connsiteX90" fmla="*/ 1705708 w 2831647"/>
              <a:gd name="connsiteY90" fmla="*/ 879231 h 2286000"/>
              <a:gd name="connsiteX91" fmla="*/ 1688123 w 2831647"/>
              <a:gd name="connsiteY91" fmla="*/ 905608 h 2286000"/>
              <a:gd name="connsiteX92" fmla="*/ 1617785 w 2831647"/>
              <a:gd name="connsiteY92" fmla="*/ 923193 h 2286000"/>
              <a:gd name="connsiteX93" fmla="*/ 1556239 w 2831647"/>
              <a:gd name="connsiteY93" fmla="*/ 940777 h 2286000"/>
              <a:gd name="connsiteX94" fmla="*/ 1529862 w 2831647"/>
              <a:gd name="connsiteY94" fmla="*/ 958362 h 2286000"/>
              <a:gd name="connsiteX95" fmla="*/ 1415562 w 2831647"/>
              <a:gd name="connsiteY95" fmla="*/ 984739 h 2286000"/>
              <a:gd name="connsiteX96" fmla="*/ 1389185 w 2831647"/>
              <a:gd name="connsiteY96" fmla="*/ 993531 h 2286000"/>
              <a:gd name="connsiteX97" fmla="*/ 1257300 w 2831647"/>
              <a:gd name="connsiteY97" fmla="*/ 1028700 h 2286000"/>
              <a:gd name="connsiteX98" fmla="*/ 1213339 w 2831647"/>
              <a:gd name="connsiteY98" fmla="*/ 1046285 h 2286000"/>
              <a:gd name="connsiteX99" fmla="*/ 1151792 w 2831647"/>
              <a:gd name="connsiteY99" fmla="*/ 1055077 h 2286000"/>
              <a:gd name="connsiteX100" fmla="*/ 1063869 w 2831647"/>
              <a:gd name="connsiteY100" fmla="*/ 1081454 h 2286000"/>
              <a:gd name="connsiteX101" fmla="*/ 1037492 w 2831647"/>
              <a:gd name="connsiteY101" fmla="*/ 1099039 h 2286000"/>
              <a:gd name="connsiteX102" fmla="*/ 1002323 w 2831647"/>
              <a:gd name="connsiteY102" fmla="*/ 1116623 h 2286000"/>
              <a:gd name="connsiteX103" fmla="*/ 958362 w 2831647"/>
              <a:gd name="connsiteY103" fmla="*/ 1125416 h 2286000"/>
              <a:gd name="connsiteX104" fmla="*/ 905608 w 2831647"/>
              <a:gd name="connsiteY104" fmla="*/ 1143000 h 2286000"/>
              <a:gd name="connsiteX105" fmla="*/ 879231 w 2831647"/>
              <a:gd name="connsiteY105" fmla="*/ 1151793 h 2286000"/>
              <a:gd name="connsiteX106" fmla="*/ 844062 w 2831647"/>
              <a:gd name="connsiteY106" fmla="*/ 1178169 h 2286000"/>
              <a:gd name="connsiteX107" fmla="*/ 800100 w 2831647"/>
              <a:gd name="connsiteY107" fmla="*/ 1186962 h 2286000"/>
              <a:gd name="connsiteX108" fmla="*/ 677008 w 2831647"/>
              <a:gd name="connsiteY108" fmla="*/ 1213339 h 2286000"/>
              <a:gd name="connsiteX109" fmla="*/ 606669 w 2831647"/>
              <a:gd name="connsiteY109" fmla="*/ 1230923 h 2286000"/>
              <a:gd name="connsiteX110" fmla="*/ 571500 w 2831647"/>
              <a:gd name="connsiteY110" fmla="*/ 1239716 h 2286000"/>
              <a:gd name="connsiteX111" fmla="*/ 536331 w 2831647"/>
              <a:gd name="connsiteY111" fmla="*/ 1257300 h 2286000"/>
              <a:gd name="connsiteX112" fmla="*/ 483577 w 2831647"/>
              <a:gd name="connsiteY112" fmla="*/ 1266093 h 2286000"/>
              <a:gd name="connsiteX113" fmla="*/ 413239 w 2831647"/>
              <a:gd name="connsiteY113" fmla="*/ 1283677 h 2286000"/>
              <a:gd name="connsiteX114" fmla="*/ 360485 w 2831647"/>
              <a:gd name="connsiteY114" fmla="*/ 1318846 h 2286000"/>
              <a:gd name="connsiteX115" fmla="*/ 325315 w 2831647"/>
              <a:gd name="connsiteY115" fmla="*/ 1327639 h 2286000"/>
              <a:gd name="connsiteX116" fmla="*/ 272562 w 2831647"/>
              <a:gd name="connsiteY116" fmla="*/ 1345223 h 2286000"/>
              <a:gd name="connsiteX117" fmla="*/ 237392 w 2831647"/>
              <a:gd name="connsiteY117" fmla="*/ 1354016 h 2286000"/>
              <a:gd name="connsiteX118" fmla="*/ 193431 w 2831647"/>
              <a:gd name="connsiteY118" fmla="*/ 1433146 h 2286000"/>
              <a:gd name="connsiteX119" fmla="*/ 175846 w 2831647"/>
              <a:gd name="connsiteY119" fmla="*/ 1626577 h 2286000"/>
              <a:gd name="connsiteX120" fmla="*/ 167054 w 2831647"/>
              <a:gd name="connsiteY120" fmla="*/ 1661746 h 2286000"/>
              <a:gd name="connsiteX121" fmla="*/ 149469 w 2831647"/>
              <a:gd name="connsiteY121" fmla="*/ 1749669 h 2286000"/>
              <a:gd name="connsiteX122" fmla="*/ 123092 w 2831647"/>
              <a:gd name="connsiteY122" fmla="*/ 1802423 h 2286000"/>
              <a:gd name="connsiteX123" fmla="*/ 70339 w 2831647"/>
              <a:gd name="connsiteY123" fmla="*/ 1837593 h 2286000"/>
              <a:gd name="connsiteX124" fmla="*/ 0 w 2831647"/>
              <a:gd name="connsiteY124" fmla="*/ 1837593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2831647" h="2286000">
                <a:moveTo>
                  <a:pt x="0" y="1837593"/>
                </a:moveTo>
                <a:lnTo>
                  <a:pt x="0" y="1837593"/>
                </a:lnTo>
                <a:cubicBezTo>
                  <a:pt x="6642" y="1857517"/>
                  <a:pt x="25201" y="1925627"/>
                  <a:pt x="43962" y="1951893"/>
                </a:cubicBezTo>
                <a:cubicBezTo>
                  <a:pt x="51189" y="1962011"/>
                  <a:pt x="61547" y="1969477"/>
                  <a:pt x="70339" y="1978269"/>
                </a:cubicBezTo>
                <a:cubicBezTo>
                  <a:pt x="85790" y="2024624"/>
                  <a:pt x="68919" y="1987115"/>
                  <a:pt x="105508" y="2031023"/>
                </a:cubicBezTo>
                <a:cubicBezTo>
                  <a:pt x="147038" y="2080860"/>
                  <a:pt x="97682" y="2032377"/>
                  <a:pt x="140677" y="2092569"/>
                </a:cubicBezTo>
                <a:cubicBezTo>
                  <a:pt x="156063" y="2114109"/>
                  <a:pt x="172399" y="2122509"/>
                  <a:pt x="193431" y="2136531"/>
                </a:cubicBezTo>
                <a:cubicBezTo>
                  <a:pt x="211520" y="2163665"/>
                  <a:pt x="211065" y="2166719"/>
                  <a:pt x="237392" y="2189285"/>
                </a:cubicBezTo>
                <a:cubicBezTo>
                  <a:pt x="248518" y="2198822"/>
                  <a:pt x="261436" y="2206125"/>
                  <a:pt x="272562" y="2215662"/>
                </a:cubicBezTo>
                <a:cubicBezTo>
                  <a:pt x="299786" y="2238997"/>
                  <a:pt x="294223" y="2244077"/>
                  <a:pt x="325315" y="2259623"/>
                </a:cubicBezTo>
                <a:cubicBezTo>
                  <a:pt x="398122" y="2296027"/>
                  <a:pt x="302472" y="2235604"/>
                  <a:pt x="378069" y="2286000"/>
                </a:cubicBezTo>
                <a:cubicBezTo>
                  <a:pt x="442546" y="2283069"/>
                  <a:pt x="507109" y="2281649"/>
                  <a:pt x="571500" y="2277208"/>
                </a:cubicBezTo>
                <a:cubicBezTo>
                  <a:pt x="592174" y="2275782"/>
                  <a:pt x="613196" y="2274371"/>
                  <a:pt x="633046" y="2268416"/>
                </a:cubicBezTo>
                <a:cubicBezTo>
                  <a:pt x="643167" y="2265380"/>
                  <a:pt x="649302" y="2253867"/>
                  <a:pt x="659423" y="2250831"/>
                </a:cubicBezTo>
                <a:cubicBezTo>
                  <a:pt x="679273" y="2244876"/>
                  <a:pt x="700454" y="2244970"/>
                  <a:pt x="720969" y="2242039"/>
                </a:cubicBezTo>
                <a:cubicBezTo>
                  <a:pt x="771994" y="2208021"/>
                  <a:pt x="722362" y="2235630"/>
                  <a:pt x="808892" y="2215662"/>
                </a:cubicBezTo>
                <a:cubicBezTo>
                  <a:pt x="826953" y="2211494"/>
                  <a:pt x="843892" y="2203403"/>
                  <a:pt x="861646" y="2198077"/>
                </a:cubicBezTo>
                <a:cubicBezTo>
                  <a:pt x="873220" y="2194605"/>
                  <a:pt x="885092" y="2192216"/>
                  <a:pt x="896815" y="2189285"/>
                </a:cubicBezTo>
                <a:cubicBezTo>
                  <a:pt x="938664" y="2161385"/>
                  <a:pt x="906745" y="2178393"/>
                  <a:pt x="958362" y="2162908"/>
                </a:cubicBezTo>
                <a:cubicBezTo>
                  <a:pt x="1065392" y="2130799"/>
                  <a:pt x="965221" y="2156796"/>
                  <a:pt x="1046285" y="2136531"/>
                </a:cubicBezTo>
                <a:cubicBezTo>
                  <a:pt x="1096977" y="2102736"/>
                  <a:pt x="1048075" y="2131996"/>
                  <a:pt x="1099039" y="2110154"/>
                </a:cubicBezTo>
                <a:cubicBezTo>
                  <a:pt x="1163409" y="2082567"/>
                  <a:pt x="1104535" y="2099987"/>
                  <a:pt x="1169377" y="2083777"/>
                </a:cubicBezTo>
                <a:cubicBezTo>
                  <a:pt x="1234859" y="2040124"/>
                  <a:pt x="1154441" y="2096225"/>
                  <a:pt x="1222131" y="2039816"/>
                </a:cubicBezTo>
                <a:cubicBezTo>
                  <a:pt x="1259853" y="2008381"/>
                  <a:pt x="1239860" y="2037885"/>
                  <a:pt x="1274885" y="1995854"/>
                </a:cubicBezTo>
                <a:cubicBezTo>
                  <a:pt x="1281650" y="1987736"/>
                  <a:pt x="1286327" y="1978076"/>
                  <a:pt x="1292469" y="1969477"/>
                </a:cubicBezTo>
                <a:cubicBezTo>
                  <a:pt x="1300986" y="1957553"/>
                  <a:pt x="1309309" y="1945434"/>
                  <a:pt x="1318846" y="1934308"/>
                </a:cubicBezTo>
                <a:cubicBezTo>
                  <a:pt x="1326938" y="1924867"/>
                  <a:pt x="1337263" y="1917483"/>
                  <a:pt x="1345223" y="1907931"/>
                </a:cubicBezTo>
                <a:cubicBezTo>
                  <a:pt x="1351988" y="1899813"/>
                  <a:pt x="1356043" y="1889672"/>
                  <a:pt x="1362808" y="1881554"/>
                </a:cubicBezTo>
                <a:cubicBezTo>
                  <a:pt x="1370768" y="1872002"/>
                  <a:pt x="1381225" y="1864729"/>
                  <a:pt x="1389185" y="1855177"/>
                </a:cubicBezTo>
                <a:cubicBezTo>
                  <a:pt x="1395950" y="1847059"/>
                  <a:pt x="1399297" y="1836272"/>
                  <a:pt x="1406769" y="1828800"/>
                </a:cubicBezTo>
                <a:cubicBezTo>
                  <a:pt x="1414241" y="1821328"/>
                  <a:pt x="1424354" y="1817077"/>
                  <a:pt x="1433146" y="1811216"/>
                </a:cubicBezTo>
                <a:cubicBezTo>
                  <a:pt x="1436077" y="1796562"/>
                  <a:pt x="1434525" y="1780229"/>
                  <a:pt x="1441939" y="1767254"/>
                </a:cubicBezTo>
                <a:cubicBezTo>
                  <a:pt x="1447182" y="1758079"/>
                  <a:pt x="1460461" y="1756738"/>
                  <a:pt x="1468315" y="1749669"/>
                </a:cubicBezTo>
                <a:cubicBezTo>
                  <a:pt x="1489268" y="1730811"/>
                  <a:pt x="1538190" y="1684540"/>
                  <a:pt x="1556239" y="1652954"/>
                </a:cubicBezTo>
                <a:cubicBezTo>
                  <a:pt x="1616162" y="1548089"/>
                  <a:pt x="1569313" y="1585623"/>
                  <a:pt x="1626577" y="1547446"/>
                </a:cubicBezTo>
                <a:cubicBezTo>
                  <a:pt x="1643869" y="1521509"/>
                  <a:pt x="1645150" y="1515850"/>
                  <a:pt x="1670539" y="1494693"/>
                </a:cubicBezTo>
                <a:cubicBezTo>
                  <a:pt x="1678657" y="1487928"/>
                  <a:pt x="1688797" y="1483873"/>
                  <a:pt x="1696915" y="1477108"/>
                </a:cubicBezTo>
                <a:cubicBezTo>
                  <a:pt x="1706467" y="1469148"/>
                  <a:pt x="1713174" y="1457958"/>
                  <a:pt x="1723292" y="1450731"/>
                </a:cubicBezTo>
                <a:cubicBezTo>
                  <a:pt x="1733958" y="1443113"/>
                  <a:pt x="1747004" y="1439511"/>
                  <a:pt x="1758462" y="1433146"/>
                </a:cubicBezTo>
                <a:cubicBezTo>
                  <a:pt x="1773400" y="1424847"/>
                  <a:pt x="1786716" y="1413501"/>
                  <a:pt x="1802423" y="1406769"/>
                </a:cubicBezTo>
                <a:cubicBezTo>
                  <a:pt x="1853204" y="1385006"/>
                  <a:pt x="1924244" y="1367719"/>
                  <a:pt x="1978269" y="1362808"/>
                </a:cubicBezTo>
                <a:cubicBezTo>
                  <a:pt x="2042548" y="1356964"/>
                  <a:pt x="2107223" y="1356947"/>
                  <a:pt x="2171700" y="1354016"/>
                </a:cubicBezTo>
                <a:cubicBezTo>
                  <a:pt x="2217588" y="1344838"/>
                  <a:pt x="2228413" y="1343904"/>
                  <a:pt x="2277208" y="1327639"/>
                </a:cubicBezTo>
                <a:cubicBezTo>
                  <a:pt x="2292181" y="1322648"/>
                  <a:pt x="2306084" y="1314696"/>
                  <a:pt x="2321169" y="1310054"/>
                </a:cubicBezTo>
                <a:cubicBezTo>
                  <a:pt x="2337054" y="1305166"/>
                  <a:pt x="2392910" y="1294380"/>
                  <a:pt x="2417885" y="1283677"/>
                </a:cubicBezTo>
                <a:cubicBezTo>
                  <a:pt x="2429932" y="1278514"/>
                  <a:pt x="2440782" y="1270695"/>
                  <a:pt x="2453054" y="1266093"/>
                </a:cubicBezTo>
                <a:cubicBezTo>
                  <a:pt x="2520063" y="1240964"/>
                  <a:pt x="2456644" y="1281523"/>
                  <a:pt x="2540977" y="1230923"/>
                </a:cubicBezTo>
                <a:cubicBezTo>
                  <a:pt x="2575389" y="1210276"/>
                  <a:pt x="2600831" y="1179862"/>
                  <a:pt x="2628900" y="1151793"/>
                </a:cubicBezTo>
                <a:lnTo>
                  <a:pt x="2664069" y="1116623"/>
                </a:lnTo>
                <a:lnTo>
                  <a:pt x="2690446" y="1090246"/>
                </a:lnTo>
                <a:cubicBezTo>
                  <a:pt x="2693377" y="1072662"/>
                  <a:pt x="2692618" y="1054045"/>
                  <a:pt x="2699239" y="1037493"/>
                </a:cubicBezTo>
                <a:cubicBezTo>
                  <a:pt x="2704681" y="1023887"/>
                  <a:pt x="2718076" y="1014889"/>
                  <a:pt x="2725615" y="1002323"/>
                </a:cubicBezTo>
                <a:cubicBezTo>
                  <a:pt x="2735730" y="985464"/>
                  <a:pt x="2742444" y="966755"/>
                  <a:pt x="2751992" y="949569"/>
                </a:cubicBezTo>
                <a:cubicBezTo>
                  <a:pt x="2757124" y="940332"/>
                  <a:pt x="2763715" y="931985"/>
                  <a:pt x="2769577" y="923193"/>
                </a:cubicBezTo>
                <a:cubicBezTo>
                  <a:pt x="2772508" y="914401"/>
                  <a:pt x="2775823" y="905727"/>
                  <a:pt x="2778369" y="896816"/>
                </a:cubicBezTo>
                <a:cubicBezTo>
                  <a:pt x="2781689" y="885197"/>
                  <a:pt x="2783341" y="873110"/>
                  <a:pt x="2787162" y="861646"/>
                </a:cubicBezTo>
                <a:cubicBezTo>
                  <a:pt x="2792153" y="846673"/>
                  <a:pt x="2798885" y="832339"/>
                  <a:pt x="2804746" y="817685"/>
                </a:cubicBezTo>
                <a:cubicBezTo>
                  <a:pt x="2807677" y="797170"/>
                  <a:pt x="2809197" y="776403"/>
                  <a:pt x="2813539" y="756139"/>
                </a:cubicBezTo>
                <a:cubicBezTo>
                  <a:pt x="2818010" y="735276"/>
                  <a:pt x="2830196" y="715909"/>
                  <a:pt x="2831123" y="694593"/>
                </a:cubicBezTo>
                <a:cubicBezTo>
                  <a:pt x="2834299" y="621539"/>
                  <a:pt x="2822746" y="537994"/>
                  <a:pt x="2804746" y="465993"/>
                </a:cubicBezTo>
                <a:cubicBezTo>
                  <a:pt x="2800250" y="448011"/>
                  <a:pt x="2795451" y="429818"/>
                  <a:pt x="2787162" y="413239"/>
                </a:cubicBezTo>
                <a:cubicBezTo>
                  <a:pt x="2781300" y="401516"/>
                  <a:pt x="2774445" y="390239"/>
                  <a:pt x="2769577" y="378069"/>
                </a:cubicBezTo>
                <a:cubicBezTo>
                  <a:pt x="2762693" y="360859"/>
                  <a:pt x="2763113" y="340145"/>
                  <a:pt x="2751992" y="325316"/>
                </a:cubicBezTo>
                <a:cubicBezTo>
                  <a:pt x="2653237" y="193640"/>
                  <a:pt x="2791059" y="373953"/>
                  <a:pt x="2699239" y="263769"/>
                </a:cubicBezTo>
                <a:cubicBezTo>
                  <a:pt x="2692474" y="255651"/>
                  <a:pt x="2689126" y="244865"/>
                  <a:pt x="2681654" y="237393"/>
                </a:cubicBezTo>
                <a:cubicBezTo>
                  <a:pt x="2671292" y="227031"/>
                  <a:pt x="2658208" y="219808"/>
                  <a:pt x="2646485" y="211016"/>
                </a:cubicBezTo>
                <a:cubicBezTo>
                  <a:pt x="2627727" y="154745"/>
                  <a:pt x="2653519" y="208671"/>
                  <a:pt x="2611315" y="175846"/>
                </a:cubicBezTo>
                <a:cubicBezTo>
                  <a:pt x="2591685" y="160578"/>
                  <a:pt x="2573483" y="142988"/>
                  <a:pt x="2558562" y="123093"/>
                </a:cubicBezTo>
                <a:cubicBezTo>
                  <a:pt x="2549770" y="111370"/>
                  <a:pt x="2541722" y="99049"/>
                  <a:pt x="2532185" y="87923"/>
                </a:cubicBezTo>
                <a:cubicBezTo>
                  <a:pt x="2517219" y="70462"/>
                  <a:pt x="2490096" y="46287"/>
                  <a:pt x="2470639" y="35169"/>
                </a:cubicBezTo>
                <a:cubicBezTo>
                  <a:pt x="2462592" y="30571"/>
                  <a:pt x="2452552" y="30522"/>
                  <a:pt x="2444262" y="26377"/>
                </a:cubicBezTo>
                <a:cubicBezTo>
                  <a:pt x="2434811" y="21651"/>
                  <a:pt x="2427779" y="12503"/>
                  <a:pt x="2417885" y="8793"/>
                </a:cubicBezTo>
                <a:cubicBezTo>
                  <a:pt x="2403892" y="3546"/>
                  <a:pt x="2388577" y="2931"/>
                  <a:pt x="2373923" y="0"/>
                </a:cubicBezTo>
                <a:cubicBezTo>
                  <a:pt x="2294792" y="2931"/>
                  <a:pt x="2215391" y="1624"/>
                  <a:pt x="2136531" y="8793"/>
                </a:cubicBezTo>
                <a:cubicBezTo>
                  <a:pt x="2118071" y="10471"/>
                  <a:pt x="2083777" y="26377"/>
                  <a:pt x="2083777" y="26377"/>
                </a:cubicBezTo>
                <a:cubicBezTo>
                  <a:pt x="2018281" y="70042"/>
                  <a:pt x="2098729" y="13918"/>
                  <a:pt x="2031023" y="70339"/>
                </a:cubicBezTo>
                <a:cubicBezTo>
                  <a:pt x="2022905" y="77104"/>
                  <a:pt x="2012544" y="80903"/>
                  <a:pt x="2004646" y="87923"/>
                </a:cubicBezTo>
                <a:cubicBezTo>
                  <a:pt x="1894717" y="185636"/>
                  <a:pt x="1986806" y="104056"/>
                  <a:pt x="1934308" y="167054"/>
                </a:cubicBezTo>
                <a:cubicBezTo>
                  <a:pt x="1877887" y="234760"/>
                  <a:pt x="1934011" y="154312"/>
                  <a:pt x="1890346" y="219808"/>
                </a:cubicBezTo>
                <a:cubicBezTo>
                  <a:pt x="1887415" y="228600"/>
                  <a:pt x="1886055" y="238083"/>
                  <a:pt x="1881554" y="246185"/>
                </a:cubicBezTo>
                <a:cubicBezTo>
                  <a:pt x="1871291" y="264660"/>
                  <a:pt x="1853068" y="278889"/>
                  <a:pt x="1846385" y="298939"/>
                </a:cubicBezTo>
                <a:lnTo>
                  <a:pt x="1828800" y="351693"/>
                </a:lnTo>
                <a:lnTo>
                  <a:pt x="1820008" y="378069"/>
                </a:lnTo>
                <a:cubicBezTo>
                  <a:pt x="1826199" y="433790"/>
                  <a:pt x="1824155" y="447580"/>
                  <a:pt x="1837592" y="492369"/>
                </a:cubicBezTo>
                <a:cubicBezTo>
                  <a:pt x="1842918" y="510123"/>
                  <a:pt x="1855177" y="545123"/>
                  <a:pt x="1855177" y="545123"/>
                </a:cubicBezTo>
                <a:cubicBezTo>
                  <a:pt x="1858108" y="577362"/>
                  <a:pt x="1863969" y="609467"/>
                  <a:pt x="1863969" y="641839"/>
                </a:cubicBezTo>
                <a:cubicBezTo>
                  <a:pt x="1863969" y="643418"/>
                  <a:pt x="1850531" y="698203"/>
                  <a:pt x="1846385" y="703385"/>
                </a:cubicBezTo>
                <a:cubicBezTo>
                  <a:pt x="1839784" y="711636"/>
                  <a:pt x="1828126" y="714204"/>
                  <a:pt x="1820008" y="720969"/>
                </a:cubicBezTo>
                <a:cubicBezTo>
                  <a:pt x="1794622" y="742124"/>
                  <a:pt x="1793336" y="747788"/>
                  <a:pt x="1776046" y="773723"/>
                </a:cubicBezTo>
                <a:cubicBezTo>
                  <a:pt x="1774874" y="778413"/>
                  <a:pt x="1763508" y="827700"/>
                  <a:pt x="1758462" y="835269"/>
                </a:cubicBezTo>
                <a:cubicBezTo>
                  <a:pt x="1744922" y="855578"/>
                  <a:pt x="1725171" y="866255"/>
                  <a:pt x="1705708" y="879231"/>
                </a:cubicBezTo>
                <a:cubicBezTo>
                  <a:pt x="1699846" y="888023"/>
                  <a:pt x="1697575" y="900882"/>
                  <a:pt x="1688123" y="905608"/>
                </a:cubicBezTo>
                <a:cubicBezTo>
                  <a:pt x="1666507" y="916416"/>
                  <a:pt x="1641231" y="917331"/>
                  <a:pt x="1617785" y="923193"/>
                </a:cubicBezTo>
                <a:cubicBezTo>
                  <a:pt x="1573617" y="934235"/>
                  <a:pt x="1594085" y="928162"/>
                  <a:pt x="1556239" y="940777"/>
                </a:cubicBezTo>
                <a:cubicBezTo>
                  <a:pt x="1547447" y="946639"/>
                  <a:pt x="1539793" y="954751"/>
                  <a:pt x="1529862" y="958362"/>
                </a:cubicBezTo>
                <a:cubicBezTo>
                  <a:pt x="1481736" y="975862"/>
                  <a:pt x="1460522" y="973499"/>
                  <a:pt x="1415562" y="984739"/>
                </a:cubicBezTo>
                <a:cubicBezTo>
                  <a:pt x="1406571" y="986987"/>
                  <a:pt x="1398126" y="991092"/>
                  <a:pt x="1389185" y="993531"/>
                </a:cubicBezTo>
                <a:cubicBezTo>
                  <a:pt x="1339486" y="1007085"/>
                  <a:pt x="1305589" y="1012604"/>
                  <a:pt x="1257300" y="1028700"/>
                </a:cubicBezTo>
                <a:cubicBezTo>
                  <a:pt x="1242327" y="1033691"/>
                  <a:pt x="1228650" y="1042457"/>
                  <a:pt x="1213339" y="1046285"/>
                </a:cubicBezTo>
                <a:cubicBezTo>
                  <a:pt x="1193234" y="1051311"/>
                  <a:pt x="1172308" y="1052146"/>
                  <a:pt x="1151792" y="1055077"/>
                </a:cubicBezTo>
                <a:cubicBezTo>
                  <a:pt x="1092436" y="1094648"/>
                  <a:pt x="1166736" y="1050594"/>
                  <a:pt x="1063869" y="1081454"/>
                </a:cubicBezTo>
                <a:cubicBezTo>
                  <a:pt x="1053748" y="1084490"/>
                  <a:pt x="1046667" y="1093796"/>
                  <a:pt x="1037492" y="1099039"/>
                </a:cubicBezTo>
                <a:cubicBezTo>
                  <a:pt x="1026112" y="1105542"/>
                  <a:pt x="1014757" y="1112478"/>
                  <a:pt x="1002323" y="1116623"/>
                </a:cubicBezTo>
                <a:cubicBezTo>
                  <a:pt x="988146" y="1121349"/>
                  <a:pt x="972779" y="1121484"/>
                  <a:pt x="958362" y="1125416"/>
                </a:cubicBezTo>
                <a:cubicBezTo>
                  <a:pt x="940479" y="1130293"/>
                  <a:pt x="923193" y="1137138"/>
                  <a:pt x="905608" y="1143000"/>
                </a:cubicBezTo>
                <a:lnTo>
                  <a:pt x="879231" y="1151793"/>
                </a:lnTo>
                <a:cubicBezTo>
                  <a:pt x="867508" y="1160585"/>
                  <a:pt x="857453" y="1172218"/>
                  <a:pt x="844062" y="1178169"/>
                </a:cubicBezTo>
                <a:cubicBezTo>
                  <a:pt x="830406" y="1184238"/>
                  <a:pt x="814414" y="1182668"/>
                  <a:pt x="800100" y="1186962"/>
                </a:cubicBezTo>
                <a:cubicBezTo>
                  <a:pt x="695181" y="1218438"/>
                  <a:pt x="832894" y="1196017"/>
                  <a:pt x="677008" y="1213339"/>
                </a:cubicBezTo>
                <a:lnTo>
                  <a:pt x="606669" y="1230923"/>
                </a:lnTo>
                <a:cubicBezTo>
                  <a:pt x="594946" y="1233854"/>
                  <a:pt x="582308" y="1234312"/>
                  <a:pt x="571500" y="1239716"/>
                </a:cubicBezTo>
                <a:cubicBezTo>
                  <a:pt x="559777" y="1245577"/>
                  <a:pt x="548885" y="1253534"/>
                  <a:pt x="536331" y="1257300"/>
                </a:cubicBezTo>
                <a:cubicBezTo>
                  <a:pt x="519256" y="1262423"/>
                  <a:pt x="501009" y="1262358"/>
                  <a:pt x="483577" y="1266093"/>
                </a:cubicBezTo>
                <a:cubicBezTo>
                  <a:pt x="459946" y="1271157"/>
                  <a:pt x="413239" y="1283677"/>
                  <a:pt x="413239" y="1283677"/>
                </a:cubicBezTo>
                <a:cubicBezTo>
                  <a:pt x="395654" y="1295400"/>
                  <a:pt x="380988" y="1313720"/>
                  <a:pt x="360485" y="1318846"/>
                </a:cubicBezTo>
                <a:cubicBezTo>
                  <a:pt x="348762" y="1321777"/>
                  <a:pt x="336890" y="1324167"/>
                  <a:pt x="325315" y="1327639"/>
                </a:cubicBezTo>
                <a:cubicBezTo>
                  <a:pt x="307561" y="1332965"/>
                  <a:pt x="290544" y="1340727"/>
                  <a:pt x="272562" y="1345223"/>
                </a:cubicBezTo>
                <a:lnTo>
                  <a:pt x="237392" y="1354016"/>
                </a:lnTo>
                <a:cubicBezTo>
                  <a:pt x="197082" y="1414480"/>
                  <a:pt x="208906" y="1386720"/>
                  <a:pt x="193431" y="1433146"/>
                </a:cubicBezTo>
                <a:cubicBezTo>
                  <a:pt x="187569" y="1497623"/>
                  <a:pt x="183267" y="1562261"/>
                  <a:pt x="175846" y="1626577"/>
                </a:cubicBezTo>
                <a:cubicBezTo>
                  <a:pt x="174461" y="1638581"/>
                  <a:pt x="169424" y="1649897"/>
                  <a:pt x="167054" y="1661746"/>
                </a:cubicBezTo>
                <a:cubicBezTo>
                  <a:pt x="155537" y="1719334"/>
                  <a:pt x="163087" y="1702008"/>
                  <a:pt x="149469" y="1749669"/>
                </a:cubicBezTo>
                <a:cubicBezTo>
                  <a:pt x="144391" y="1767440"/>
                  <a:pt x="137773" y="1789577"/>
                  <a:pt x="123092" y="1802423"/>
                </a:cubicBezTo>
                <a:cubicBezTo>
                  <a:pt x="107187" y="1816340"/>
                  <a:pt x="90389" y="1830910"/>
                  <a:pt x="70339" y="1837593"/>
                </a:cubicBezTo>
                <a:cubicBezTo>
                  <a:pt x="41181" y="1847312"/>
                  <a:pt x="11723" y="1837593"/>
                  <a:pt x="0" y="1837593"/>
                </a:cubicBez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3" name="Object 42"/>
          <p:cNvGraphicFramePr>
            <a:graphicFrameLocks noChangeAspect="1"/>
          </p:cNvGraphicFramePr>
          <p:nvPr>
            <p:extLst>
              <p:ext uri="{D42A27DB-BD31-4B8C-83A1-F6EECF244321}">
                <p14:modId xmlns:p14="http://schemas.microsoft.com/office/powerpoint/2010/main" val="377281380"/>
              </p:ext>
            </p:extLst>
          </p:nvPr>
        </p:nvGraphicFramePr>
        <p:xfrm>
          <a:off x="8678863" y="4362450"/>
          <a:ext cx="290512" cy="309563"/>
        </p:xfrm>
        <a:graphic>
          <a:graphicData uri="http://schemas.openxmlformats.org/presentationml/2006/ole">
            <mc:AlternateContent xmlns:mc="http://schemas.openxmlformats.org/markup-compatibility/2006">
              <mc:Choice xmlns:v="urn:schemas-microsoft-com:vml" Requires="v">
                <p:oleObj spid="_x0000_s6147" name="Equation" r:id="rId5" imgW="228600" imgH="241200" progId="Equation.DSMT4">
                  <p:embed/>
                </p:oleObj>
              </mc:Choice>
              <mc:Fallback>
                <p:oleObj name="Equation" r:id="rId5" imgW="228600" imgH="241200" progId="Equation.DSMT4">
                  <p:embed/>
                  <p:pic>
                    <p:nvPicPr>
                      <p:cNvPr id="43" name="Object 42"/>
                      <p:cNvPicPr>
                        <a:picLocks noChangeAspect="1" noChangeArrowheads="1"/>
                      </p:cNvPicPr>
                      <p:nvPr/>
                    </p:nvPicPr>
                    <p:blipFill>
                      <a:blip r:embed="rId6"/>
                      <a:srcRect/>
                      <a:stretch>
                        <a:fillRect/>
                      </a:stretch>
                    </p:blipFill>
                    <p:spPr bwMode="auto">
                      <a:xfrm>
                        <a:off x="8678863" y="4362450"/>
                        <a:ext cx="290512" cy="309563"/>
                      </a:xfrm>
                      <a:prstGeom prst="rect">
                        <a:avLst/>
                      </a:prstGeom>
                      <a:noFill/>
                    </p:spPr>
                  </p:pic>
                </p:oleObj>
              </mc:Fallback>
            </mc:AlternateContent>
          </a:graphicData>
        </a:graphic>
      </p:graphicFrame>
      <p:sp>
        <p:nvSpPr>
          <p:cNvPr id="44" name="Rounded Rectangle 43"/>
          <p:cNvSpPr/>
          <p:nvPr/>
        </p:nvSpPr>
        <p:spPr>
          <a:xfrm>
            <a:off x="699145" y="4127918"/>
            <a:ext cx="4869035" cy="49354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45" name="Object 44"/>
          <p:cNvGraphicFramePr>
            <a:graphicFrameLocks noChangeAspect="1"/>
          </p:cNvGraphicFramePr>
          <p:nvPr>
            <p:extLst>
              <p:ext uri="{D42A27DB-BD31-4B8C-83A1-F6EECF244321}">
                <p14:modId xmlns:p14="http://schemas.microsoft.com/office/powerpoint/2010/main" val="3541258486"/>
              </p:ext>
            </p:extLst>
          </p:nvPr>
        </p:nvGraphicFramePr>
        <p:xfrm>
          <a:off x="7035040" y="2363871"/>
          <a:ext cx="872412" cy="412121"/>
        </p:xfrm>
        <a:graphic>
          <a:graphicData uri="http://schemas.openxmlformats.org/presentationml/2006/ole">
            <mc:AlternateContent xmlns:mc="http://schemas.openxmlformats.org/markup-compatibility/2006">
              <mc:Choice xmlns:v="urn:schemas-microsoft-com:vml" Requires="v">
                <p:oleObj spid="_x0000_s6148" name="Equation" r:id="rId7" imgW="406080" imgH="190440" progId="Equation.DSMT4">
                  <p:embed/>
                </p:oleObj>
              </mc:Choice>
              <mc:Fallback>
                <p:oleObj name="Equation" r:id="rId7" imgW="406080" imgH="190440" progId="Equation.DSMT4">
                  <p:embed/>
                  <p:pic>
                    <p:nvPicPr>
                      <p:cNvPr id="45" name="Object 44"/>
                      <p:cNvPicPr>
                        <a:picLocks noChangeAspect="1" noChangeArrowheads="1"/>
                      </p:cNvPicPr>
                      <p:nvPr/>
                    </p:nvPicPr>
                    <p:blipFill>
                      <a:blip r:embed="rId8"/>
                      <a:srcRect/>
                      <a:stretch>
                        <a:fillRect/>
                      </a:stretch>
                    </p:blipFill>
                    <p:spPr bwMode="auto">
                      <a:xfrm>
                        <a:off x="7035040" y="2363871"/>
                        <a:ext cx="872412" cy="412121"/>
                      </a:xfrm>
                      <a:prstGeom prst="rect">
                        <a:avLst/>
                      </a:prstGeom>
                      <a:noFill/>
                      <a:ln>
                        <a:solidFill>
                          <a:schemeClr val="tx1"/>
                        </a:solidFill>
                      </a:ln>
                    </p:spPr>
                  </p:pic>
                </p:oleObj>
              </mc:Fallback>
            </mc:AlternateContent>
          </a:graphicData>
        </a:graphic>
      </p:graphicFrame>
      <p:cxnSp>
        <p:nvCxnSpPr>
          <p:cNvPr id="46" name="Straight Connector 45">
            <a:extLst>
              <a:ext uri="{FF2B5EF4-FFF2-40B4-BE49-F238E27FC236}">
                <a16:creationId xmlns:a16="http://schemas.microsoft.com/office/drawing/2014/main" id="{52C321D4-E421-482E-8552-DBDFDB30F282}"/>
              </a:ext>
            </a:extLst>
          </p:cNvPr>
          <p:cNvCxnSpPr>
            <a:cxnSpLocks/>
          </p:cNvCxnSpPr>
          <p:nvPr/>
        </p:nvCxnSpPr>
        <p:spPr>
          <a:xfrm>
            <a:off x="8298586" y="2808618"/>
            <a:ext cx="1166113" cy="2665984"/>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graphicFrame>
        <p:nvGraphicFramePr>
          <p:cNvPr id="47" name="Object 46">
            <a:extLst>
              <a:ext uri="{FF2B5EF4-FFF2-40B4-BE49-F238E27FC236}">
                <a16:creationId xmlns:a16="http://schemas.microsoft.com/office/drawing/2014/main" id="{2D26B7D8-C646-4D70-A71E-34723A388418}"/>
              </a:ext>
            </a:extLst>
          </p:cNvPr>
          <p:cNvGraphicFramePr>
            <a:graphicFrameLocks noChangeAspect="1"/>
          </p:cNvGraphicFramePr>
          <p:nvPr>
            <p:extLst>
              <p:ext uri="{D42A27DB-BD31-4B8C-83A1-F6EECF244321}">
                <p14:modId xmlns:p14="http://schemas.microsoft.com/office/powerpoint/2010/main" val="3824534430"/>
              </p:ext>
            </p:extLst>
          </p:nvPr>
        </p:nvGraphicFramePr>
        <p:xfrm>
          <a:off x="428567" y="2433234"/>
          <a:ext cx="5802388" cy="3184664"/>
        </p:xfrm>
        <a:graphic>
          <a:graphicData uri="http://schemas.openxmlformats.org/presentationml/2006/ole">
            <mc:AlternateContent xmlns:mc="http://schemas.openxmlformats.org/markup-compatibility/2006">
              <mc:Choice xmlns:v="urn:schemas-microsoft-com:vml" Requires="v">
                <p:oleObj spid="_x0000_s6149" name="Equation" r:id="rId9" imgW="7896257" imgH="4334011" progId="Equation.DSMT4">
                  <p:embed/>
                </p:oleObj>
              </mc:Choice>
              <mc:Fallback>
                <p:oleObj name="Equation" r:id="rId9" imgW="7896257" imgH="4334011" progId="Equation.DSMT4">
                  <p:embed/>
                  <p:pic>
                    <p:nvPicPr>
                      <p:cNvPr id="47" name="Object 46">
                        <a:extLst>
                          <a:ext uri="{FF2B5EF4-FFF2-40B4-BE49-F238E27FC236}">
                            <a16:creationId xmlns:a16="http://schemas.microsoft.com/office/drawing/2014/main" id="{2D26B7D8-C646-4D70-A71E-34723A388418}"/>
                          </a:ext>
                        </a:extLst>
                      </p:cNvPr>
                      <p:cNvPicPr/>
                      <p:nvPr/>
                    </p:nvPicPr>
                    <p:blipFill>
                      <a:blip r:embed="rId10"/>
                      <a:stretch>
                        <a:fillRect/>
                      </a:stretch>
                    </p:blipFill>
                    <p:spPr>
                      <a:xfrm>
                        <a:off x="428567" y="2433234"/>
                        <a:ext cx="5802388" cy="3184664"/>
                      </a:xfrm>
                      <a:prstGeom prst="rect">
                        <a:avLst/>
                      </a:prstGeom>
                    </p:spPr>
                  </p:pic>
                </p:oleObj>
              </mc:Fallback>
            </mc:AlternateContent>
          </a:graphicData>
        </a:graphic>
      </p:graphicFrame>
    </p:spTree>
    <p:extLst>
      <p:ext uri="{BB962C8B-B14F-4D97-AF65-F5344CB8AC3E}">
        <p14:creationId xmlns:p14="http://schemas.microsoft.com/office/powerpoint/2010/main" val="1788438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26507"/>
            <a:ext cx="3467051" cy="3352800"/>
          </a:xfrm>
        </p:spPr>
        <p:txBody>
          <a:bodyPr vert="horz" lIns="91440" tIns="45720" rIns="91440" bIns="45720" rtlCol="0" anchor="b">
            <a:normAutofit/>
          </a:bodyPr>
          <a:lstStyle/>
          <a:p>
            <a:pPr>
              <a:lnSpc>
                <a:spcPct val="80000"/>
              </a:lnSpc>
            </a:pPr>
            <a:r>
              <a:rPr lang="en-US" b="1" dirty="0">
                <a:solidFill>
                  <a:schemeClr val="bg1"/>
                </a:solidFill>
              </a:rPr>
              <a:t>Regression </a:t>
            </a:r>
            <a:endParaRPr lang="en-US" sz="6000" dirty="0">
              <a:solidFill>
                <a:schemeClr val="bg1"/>
              </a:solidFill>
            </a:endParaRPr>
          </a:p>
        </p:txBody>
      </p:sp>
      <p:pic>
        <p:nvPicPr>
          <p:cNvPr id="8" name="Picture 7">
            <a:extLst>
              <a:ext uri="{FF2B5EF4-FFF2-40B4-BE49-F238E27FC236}">
                <a16:creationId xmlns:a16="http://schemas.microsoft.com/office/drawing/2014/main" id="{A9DA7DA3-7980-41F9-BB76-771A914F10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8496" y="999926"/>
            <a:ext cx="6480000" cy="4858148"/>
          </a:xfrm>
          <a:prstGeom prst="rect">
            <a:avLst/>
          </a:prstGeom>
        </p:spPr>
      </p:pic>
      <p:grpSp>
        <p:nvGrpSpPr>
          <p:cNvPr id="4" name="Group 3">
            <a:extLst>
              <a:ext uri="{FF2B5EF4-FFF2-40B4-BE49-F238E27FC236}">
                <a16:creationId xmlns:a16="http://schemas.microsoft.com/office/drawing/2014/main" id="{1195F589-837A-4A69-96FE-24979BAD442C}"/>
              </a:ext>
            </a:extLst>
          </p:cNvPr>
          <p:cNvGrpSpPr/>
          <p:nvPr/>
        </p:nvGrpSpPr>
        <p:grpSpPr>
          <a:xfrm>
            <a:off x="5891751" y="1291475"/>
            <a:ext cx="4845587" cy="3545743"/>
            <a:chOff x="5891751" y="1291475"/>
            <a:chExt cx="4845587" cy="3545743"/>
          </a:xfrm>
        </p:grpSpPr>
        <p:sp>
          <p:nvSpPr>
            <p:cNvPr id="3" name="Multiplication Sign 2">
              <a:extLst>
                <a:ext uri="{FF2B5EF4-FFF2-40B4-BE49-F238E27FC236}">
                  <a16:creationId xmlns:a16="http://schemas.microsoft.com/office/drawing/2014/main" id="{DC4F328F-6940-4914-9989-930BF0DA3A94}"/>
                </a:ext>
              </a:extLst>
            </p:cNvPr>
            <p:cNvSpPr/>
            <p:nvPr/>
          </p:nvSpPr>
          <p:spPr>
            <a:xfrm>
              <a:off x="5891751" y="129147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7" name="Multiplication Sign 6">
              <a:extLst>
                <a:ext uri="{FF2B5EF4-FFF2-40B4-BE49-F238E27FC236}">
                  <a16:creationId xmlns:a16="http://schemas.microsoft.com/office/drawing/2014/main" id="{E99407C1-2748-45D3-BA40-86D3F970A0BA}"/>
                </a:ext>
              </a:extLst>
            </p:cNvPr>
            <p:cNvSpPr/>
            <p:nvPr/>
          </p:nvSpPr>
          <p:spPr>
            <a:xfrm>
              <a:off x="6325384" y="265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Multiplication Sign 8">
              <a:extLst>
                <a:ext uri="{FF2B5EF4-FFF2-40B4-BE49-F238E27FC236}">
                  <a16:creationId xmlns:a16="http://schemas.microsoft.com/office/drawing/2014/main" id="{396062EE-2110-49F7-B822-282616D25D16}"/>
                </a:ext>
              </a:extLst>
            </p:cNvPr>
            <p:cNvSpPr/>
            <p:nvPr/>
          </p:nvSpPr>
          <p:spPr>
            <a:xfrm>
              <a:off x="6866494" y="2696964"/>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Multiplication Sign 9">
              <a:extLst>
                <a:ext uri="{FF2B5EF4-FFF2-40B4-BE49-F238E27FC236}">
                  <a16:creationId xmlns:a16="http://schemas.microsoft.com/office/drawing/2014/main" id="{416611B1-4CF3-4B7D-994A-B8ED9F9F1AC3}"/>
                </a:ext>
              </a:extLst>
            </p:cNvPr>
            <p:cNvSpPr/>
            <p:nvPr/>
          </p:nvSpPr>
          <p:spPr>
            <a:xfrm>
              <a:off x="7856309" y="2285721"/>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Multiplication Sign 10">
              <a:extLst>
                <a:ext uri="{FF2B5EF4-FFF2-40B4-BE49-F238E27FC236}">
                  <a16:creationId xmlns:a16="http://schemas.microsoft.com/office/drawing/2014/main" id="{1A241033-D8FC-4898-9D48-9C76316C140F}"/>
                </a:ext>
              </a:extLst>
            </p:cNvPr>
            <p:cNvSpPr/>
            <p:nvPr/>
          </p:nvSpPr>
          <p:spPr>
            <a:xfrm>
              <a:off x="7371771" y="301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Multiplication Sign 11">
              <a:extLst>
                <a:ext uri="{FF2B5EF4-FFF2-40B4-BE49-F238E27FC236}">
                  <a16:creationId xmlns:a16="http://schemas.microsoft.com/office/drawing/2014/main" id="{B1B48EC8-749C-4F32-88DF-037AEA004E2B}"/>
                </a:ext>
              </a:extLst>
            </p:cNvPr>
            <p:cNvSpPr/>
            <p:nvPr/>
          </p:nvSpPr>
          <p:spPr>
            <a:xfrm>
              <a:off x="8368465" y="3324416"/>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Multiplication Sign 12">
              <a:extLst>
                <a:ext uri="{FF2B5EF4-FFF2-40B4-BE49-F238E27FC236}">
                  <a16:creationId xmlns:a16="http://schemas.microsoft.com/office/drawing/2014/main" id="{FB3A913B-7E53-4085-B783-B85267DB5E47}"/>
                </a:ext>
              </a:extLst>
            </p:cNvPr>
            <p:cNvSpPr/>
            <p:nvPr/>
          </p:nvSpPr>
          <p:spPr>
            <a:xfrm>
              <a:off x="9886181" y="337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Multiplication Sign 13">
              <a:extLst>
                <a:ext uri="{FF2B5EF4-FFF2-40B4-BE49-F238E27FC236}">
                  <a16:creationId xmlns:a16="http://schemas.microsoft.com/office/drawing/2014/main" id="{8AE67D0D-74ED-46CF-BD6F-3E0C44379A1C}"/>
                </a:ext>
              </a:extLst>
            </p:cNvPr>
            <p:cNvSpPr/>
            <p:nvPr/>
          </p:nvSpPr>
          <p:spPr>
            <a:xfrm>
              <a:off x="10377338" y="358167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Multiplication Sign 14">
              <a:extLst>
                <a:ext uri="{FF2B5EF4-FFF2-40B4-BE49-F238E27FC236}">
                  <a16:creationId xmlns:a16="http://schemas.microsoft.com/office/drawing/2014/main" id="{D95FDE1E-DEAE-461E-A72D-2B4F76A5E9F3}"/>
                </a:ext>
              </a:extLst>
            </p:cNvPr>
            <p:cNvSpPr/>
            <p:nvPr/>
          </p:nvSpPr>
          <p:spPr>
            <a:xfrm>
              <a:off x="9368670" y="4477218"/>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Multiplication Sign 15">
              <a:extLst>
                <a:ext uri="{FF2B5EF4-FFF2-40B4-BE49-F238E27FC236}">
                  <a16:creationId xmlns:a16="http://schemas.microsoft.com/office/drawing/2014/main" id="{0354C142-C8D7-41C7-AC09-C74A486848BE}"/>
                </a:ext>
              </a:extLst>
            </p:cNvPr>
            <p:cNvSpPr/>
            <p:nvPr/>
          </p:nvSpPr>
          <p:spPr>
            <a:xfrm>
              <a:off x="8866712" y="412842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spTree>
    <p:extLst>
      <p:ext uri="{BB962C8B-B14F-4D97-AF65-F5344CB8AC3E}">
        <p14:creationId xmlns:p14="http://schemas.microsoft.com/office/powerpoint/2010/main" val="2426942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sp>
        <p:nvSpPr>
          <p:cNvPr id="33" name="Freeform 32"/>
          <p:cNvSpPr/>
          <p:nvPr/>
        </p:nvSpPr>
        <p:spPr>
          <a:xfrm>
            <a:off x="7016262" y="2794198"/>
            <a:ext cx="2567353" cy="2270171"/>
          </a:xfrm>
          <a:custGeom>
            <a:avLst/>
            <a:gdLst>
              <a:gd name="connsiteX0" fmla="*/ 2136530 w 2567353"/>
              <a:gd name="connsiteY0" fmla="*/ 19340 h 2270171"/>
              <a:gd name="connsiteX1" fmla="*/ 2136530 w 2567353"/>
              <a:gd name="connsiteY1" fmla="*/ 19340 h 2270171"/>
              <a:gd name="connsiteX2" fmla="*/ 2031023 w 2567353"/>
              <a:gd name="connsiteY2" fmla="*/ 54510 h 2270171"/>
              <a:gd name="connsiteX3" fmla="*/ 2013438 w 2567353"/>
              <a:gd name="connsiteY3" fmla="*/ 80887 h 2270171"/>
              <a:gd name="connsiteX4" fmla="*/ 1943100 w 2567353"/>
              <a:gd name="connsiteY4" fmla="*/ 98471 h 2270171"/>
              <a:gd name="connsiteX5" fmla="*/ 1846384 w 2567353"/>
              <a:gd name="connsiteY5" fmla="*/ 133640 h 2270171"/>
              <a:gd name="connsiteX6" fmla="*/ 1714500 w 2567353"/>
              <a:gd name="connsiteY6" fmla="*/ 160017 h 2270171"/>
              <a:gd name="connsiteX7" fmla="*/ 1688123 w 2567353"/>
              <a:gd name="connsiteY7" fmla="*/ 177602 h 2270171"/>
              <a:gd name="connsiteX8" fmla="*/ 1529861 w 2567353"/>
              <a:gd name="connsiteY8" fmla="*/ 221564 h 2270171"/>
              <a:gd name="connsiteX9" fmla="*/ 1485900 w 2567353"/>
              <a:gd name="connsiteY9" fmla="*/ 247940 h 2270171"/>
              <a:gd name="connsiteX10" fmla="*/ 1389184 w 2567353"/>
              <a:gd name="connsiteY10" fmla="*/ 309487 h 2270171"/>
              <a:gd name="connsiteX11" fmla="*/ 1318846 w 2567353"/>
              <a:gd name="connsiteY11" fmla="*/ 327071 h 2270171"/>
              <a:gd name="connsiteX12" fmla="*/ 1213338 w 2567353"/>
              <a:gd name="connsiteY12" fmla="*/ 371033 h 2270171"/>
              <a:gd name="connsiteX13" fmla="*/ 1186961 w 2567353"/>
              <a:gd name="connsiteY13" fmla="*/ 379825 h 2270171"/>
              <a:gd name="connsiteX14" fmla="*/ 1160584 w 2567353"/>
              <a:gd name="connsiteY14" fmla="*/ 388617 h 2270171"/>
              <a:gd name="connsiteX15" fmla="*/ 1125415 w 2567353"/>
              <a:gd name="connsiteY15" fmla="*/ 414994 h 2270171"/>
              <a:gd name="connsiteX16" fmla="*/ 1046284 w 2567353"/>
              <a:gd name="connsiteY16" fmla="*/ 458956 h 2270171"/>
              <a:gd name="connsiteX17" fmla="*/ 1019907 w 2567353"/>
              <a:gd name="connsiteY17" fmla="*/ 485333 h 2270171"/>
              <a:gd name="connsiteX18" fmla="*/ 975946 w 2567353"/>
              <a:gd name="connsiteY18" fmla="*/ 511710 h 2270171"/>
              <a:gd name="connsiteX19" fmla="*/ 940776 w 2567353"/>
              <a:gd name="connsiteY19" fmla="*/ 546879 h 2270171"/>
              <a:gd name="connsiteX20" fmla="*/ 888023 w 2567353"/>
              <a:gd name="connsiteY20" fmla="*/ 573256 h 2270171"/>
              <a:gd name="connsiteX21" fmla="*/ 835269 w 2567353"/>
              <a:gd name="connsiteY21" fmla="*/ 626010 h 2270171"/>
              <a:gd name="connsiteX22" fmla="*/ 773723 w 2567353"/>
              <a:gd name="connsiteY22" fmla="*/ 652387 h 2270171"/>
              <a:gd name="connsiteX23" fmla="*/ 720969 w 2567353"/>
              <a:gd name="connsiteY23" fmla="*/ 696348 h 2270171"/>
              <a:gd name="connsiteX24" fmla="*/ 703384 w 2567353"/>
              <a:gd name="connsiteY24" fmla="*/ 731517 h 2270171"/>
              <a:gd name="connsiteX25" fmla="*/ 659423 w 2567353"/>
              <a:gd name="connsiteY25" fmla="*/ 757894 h 2270171"/>
              <a:gd name="connsiteX26" fmla="*/ 597876 w 2567353"/>
              <a:gd name="connsiteY26" fmla="*/ 793064 h 2270171"/>
              <a:gd name="connsiteX27" fmla="*/ 518746 w 2567353"/>
              <a:gd name="connsiteY27" fmla="*/ 863402 h 2270171"/>
              <a:gd name="connsiteX28" fmla="*/ 474784 w 2567353"/>
              <a:gd name="connsiteY28" fmla="*/ 916156 h 2270171"/>
              <a:gd name="connsiteX29" fmla="*/ 457200 w 2567353"/>
              <a:gd name="connsiteY29" fmla="*/ 942533 h 2270171"/>
              <a:gd name="connsiteX30" fmla="*/ 430823 w 2567353"/>
              <a:gd name="connsiteY30" fmla="*/ 977702 h 2270171"/>
              <a:gd name="connsiteX31" fmla="*/ 404446 w 2567353"/>
              <a:gd name="connsiteY31" fmla="*/ 1004079 h 2270171"/>
              <a:gd name="connsiteX32" fmla="*/ 360484 w 2567353"/>
              <a:gd name="connsiteY32" fmla="*/ 1048040 h 2270171"/>
              <a:gd name="connsiteX33" fmla="*/ 325315 w 2567353"/>
              <a:gd name="connsiteY33" fmla="*/ 1100794 h 2270171"/>
              <a:gd name="connsiteX34" fmla="*/ 272561 w 2567353"/>
              <a:gd name="connsiteY34" fmla="*/ 1171133 h 2270171"/>
              <a:gd name="connsiteX35" fmla="*/ 246184 w 2567353"/>
              <a:gd name="connsiteY35" fmla="*/ 1197510 h 2270171"/>
              <a:gd name="connsiteX36" fmla="*/ 184638 w 2567353"/>
              <a:gd name="connsiteY36" fmla="*/ 1285433 h 2270171"/>
              <a:gd name="connsiteX37" fmla="*/ 131884 w 2567353"/>
              <a:gd name="connsiteY37" fmla="*/ 1329394 h 2270171"/>
              <a:gd name="connsiteX38" fmla="*/ 96715 w 2567353"/>
              <a:gd name="connsiteY38" fmla="*/ 1382148 h 2270171"/>
              <a:gd name="connsiteX39" fmla="*/ 70338 w 2567353"/>
              <a:gd name="connsiteY39" fmla="*/ 1487656 h 2270171"/>
              <a:gd name="connsiteX40" fmla="*/ 61546 w 2567353"/>
              <a:gd name="connsiteY40" fmla="*/ 1522825 h 2270171"/>
              <a:gd name="connsiteX41" fmla="*/ 52753 w 2567353"/>
              <a:gd name="connsiteY41" fmla="*/ 1557994 h 2270171"/>
              <a:gd name="connsiteX42" fmla="*/ 43961 w 2567353"/>
              <a:gd name="connsiteY42" fmla="*/ 1610748 h 2270171"/>
              <a:gd name="connsiteX43" fmla="*/ 35169 w 2567353"/>
              <a:gd name="connsiteY43" fmla="*/ 1637125 h 2270171"/>
              <a:gd name="connsiteX44" fmla="*/ 26376 w 2567353"/>
              <a:gd name="connsiteY44" fmla="*/ 1672294 h 2270171"/>
              <a:gd name="connsiteX45" fmla="*/ 8792 w 2567353"/>
              <a:gd name="connsiteY45" fmla="*/ 1716256 h 2270171"/>
              <a:gd name="connsiteX46" fmla="*/ 0 w 2567353"/>
              <a:gd name="connsiteY46" fmla="*/ 1760217 h 2270171"/>
              <a:gd name="connsiteX47" fmla="*/ 26376 w 2567353"/>
              <a:gd name="connsiteY47" fmla="*/ 2032779 h 2270171"/>
              <a:gd name="connsiteX48" fmla="*/ 79130 w 2567353"/>
              <a:gd name="connsiteY48" fmla="*/ 2129494 h 2270171"/>
              <a:gd name="connsiteX49" fmla="*/ 96715 w 2567353"/>
              <a:gd name="connsiteY49" fmla="*/ 2155871 h 2270171"/>
              <a:gd name="connsiteX50" fmla="*/ 114300 w 2567353"/>
              <a:gd name="connsiteY50" fmla="*/ 2182248 h 2270171"/>
              <a:gd name="connsiteX51" fmla="*/ 140676 w 2567353"/>
              <a:gd name="connsiteY51" fmla="*/ 2208625 h 2270171"/>
              <a:gd name="connsiteX52" fmla="*/ 158261 w 2567353"/>
              <a:gd name="connsiteY52" fmla="*/ 2235002 h 2270171"/>
              <a:gd name="connsiteX53" fmla="*/ 184638 w 2567353"/>
              <a:gd name="connsiteY53" fmla="*/ 2243794 h 2270171"/>
              <a:gd name="connsiteX54" fmla="*/ 281353 w 2567353"/>
              <a:gd name="connsiteY54" fmla="*/ 2270171 h 2270171"/>
              <a:gd name="connsiteX55" fmla="*/ 518746 w 2567353"/>
              <a:gd name="connsiteY55" fmla="*/ 2261379 h 2270171"/>
              <a:gd name="connsiteX56" fmla="*/ 553915 w 2567353"/>
              <a:gd name="connsiteY56" fmla="*/ 2252587 h 2270171"/>
              <a:gd name="connsiteX57" fmla="*/ 606669 w 2567353"/>
              <a:gd name="connsiteY57" fmla="*/ 2226210 h 2270171"/>
              <a:gd name="connsiteX58" fmla="*/ 650630 w 2567353"/>
              <a:gd name="connsiteY58" fmla="*/ 2173456 h 2270171"/>
              <a:gd name="connsiteX59" fmla="*/ 685800 w 2567353"/>
              <a:gd name="connsiteY59" fmla="*/ 2111910 h 2270171"/>
              <a:gd name="connsiteX60" fmla="*/ 685800 w 2567353"/>
              <a:gd name="connsiteY60" fmla="*/ 1848140 h 2270171"/>
              <a:gd name="connsiteX61" fmla="*/ 720969 w 2567353"/>
              <a:gd name="connsiteY61" fmla="*/ 1795387 h 2270171"/>
              <a:gd name="connsiteX62" fmla="*/ 782515 w 2567353"/>
              <a:gd name="connsiteY62" fmla="*/ 1777802 h 2270171"/>
              <a:gd name="connsiteX63" fmla="*/ 817684 w 2567353"/>
              <a:gd name="connsiteY63" fmla="*/ 1769010 h 2270171"/>
              <a:gd name="connsiteX64" fmla="*/ 870438 w 2567353"/>
              <a:gd name="connsiteY64" fmla="*/ 1751425 h 2270171"/>
              <a:gd name="connsiteX65" fmla="*/ 896815 w 2567353"/>
              <a:gd name="connsiteY65" fmla="*/ 1742633 h 2270171"/>
              <a:gd name="connsiteX66" fmla="*/ 923192 w 2567353"/>
              <a:gd name="connsiteY66" fmla="*/ 1725048 h 2270171"/>
              <a:gd name="connsiteX67" fmla="*/ 993530 w 2567353"/>
              <a:gd name="connsiteY67" fmla="*/ 1707464 h 2270171"/>
              <a:gd name="connsiteX68" fmla="*/ 1019907 w 2567353"/>
              <a:gd name="connsiteY68" fmla="*/ 1698671 h 2270171"/>
              <a:gd name="connsiteX69" fmla="*/ 1055076 w 2567353"/>
              <a:gd name="connsiteY69" fmla="*/ 1689879 h 2270171"/>
              <a:gd name="connsiteX70" fmla="*/ 1143000 w 2567353"/>
              <a:gd name="connsiteY70" fmla="*/ 1645917 h 2270171"/>
              <a:gd name="connsiteX71" fmla="*/ 1169376 w 2567353"/>
              <a:gd name="connsiteY71" fmla="*/ 1637125 h 2270171"/>
              <a:gd name="connsiteX72" fmla="*/ 1222130 w 2567353"/>
              <a:gd name="connsiteY72" fmla="*/ 1601956 h 2270171"/>
              <a:gd name="connsiteX73" fmla="*/ 1274884 w 2567353"/>
              <a:gd name="connsiteY73" fmla="*/ 1575579 h 2270171"/>
              <a:gd name="connsiteX74" fmla="*/ 1327638 w 2567353"/>
              <a:gd name="connsiteY74" fmla="*/ 1540410 h 2270171"/>
              <a:gd name="connsiteX75" fmla="*/ 1389184 w 2567353"/>
              <a:gd name="connsiteY75" fmla="*/ 1496448 h 2270171"/>
              <a:gd name="connsiteX76" fmla="*/ 1415561 w 2567353"/>
              <a:gd name="connsiteY76" fmla="*/ 1470071 h 2270171"/>
              <a:gd name="connsiteX77" fmla="*/ 1468315 w 2567353"/>
              <a:gd name="connsiteY77" fmla="*/ 1443694 h 2270171"/>
              <a:gd name="connsiteX78" fmla="*/ 1485900 w 2567353"/>
              <a:gd name="connsiteY78" fmla="*/ 1417317 h 2270171"/>
              <a:gd name="connsiteX79" fmla="*/ 1538653 w 2567353"/>
              <a:gd name="connsiteY79" fmla="*/ 1373356 h 2270171"/>
              <a:gd name="connsiteX80" fmla="*/ 1565030 w 2567353"/>
              <a:gd name="connsiteY80" fmla="*/ 1364564 h 2270171"/>
              <a:gd name="connsiteX81" fmla="*/ 1591407 w 2567353"/>
              <a:gd name="connsiteY81" fmla="*/ 1338187 h 2270171"/>
              <a:gd name="connsiteX82" fmla="*/ 1626576 w 2567353"/>
              <a:gd name="connsiteY82" fmla="*/ 1329394 h 2270171"/>
              <a:gd name="connsiteX83" fmla="*/ 1670538 w 2567353"/>
              <a:gd name="connsiteY83" fmla="*/ 1311810 h 2270171"/>
              <a:gd name="connsiteX84" fmla="*/ 1732084 w 2567353"/>
              <a:gd name="connsiteY84" fmla="*/ 1303017 h 2270171"/>
              <a:gd name="connsiteX85" fmla="*/ 1951892 w 2567353"/>
              <a:gd name="connsiteY85" fmla="*/ 1294225 h 2270171"/>
              <a:gd name="connsiteX86" fmla="*/ 2057400 w 2567353"/>
              <a:gd name="connsiteY86" fmla="*/ 1276640 h 2270171"/>
              <a:gd name="connsiteX87" fmla="*/ 2083776 w 2567353"/>
              <a:gd name="connsiteY87" fmla="*/ 1259056 h 2270171"/>
              <a:gd name="connsiteX88" fmla="*/ 2136530 w 2567353"/>
              <a:gd name="connsiteY88" fmla="*/ 1241471 h 2270171"/>
              <a:gd name="connsiteX89" fmla="*/ 2198076 w 2567353"/>
              <a:gd name="connsiteY89" fmla="*/ 1206302 h 2270171"/>
              <a:gd name="connsiteX90" fmla="*/ 2224453 w 2567353"/>
              <a:gd name="connsiteY90" fmla="*/ 1197510 h 2270171"/>
              <a:gd name="connsiteX91" fmla="*/ 2242038 w 2567353"/>
              <a:gd name="connsiteY91" fmla="*/ 1171133 h 2270171"/>
              <a:gd name="connsiteX92" fmla="*/ 2268415 w 2567353"/>
              <a:gd name="connsiteY92" fmla="*/ 1144756 h 2270171"/>
              <a:gd name="connsiteX93" fmla="*/ 2286000 w 2567353"/>
              <a:gd name="connsiteY93" fmla="*/ 1109587 h 2270171"/>
              <a:gd name="connsiteX94" fmla="*/ 2303584 w 2567353"/>
              <a:gd name="connsiteY94" fmla="*/ 1012871 h 2270171"/>
              <a:gd name="connsiteX95" fmla="*/ 2312376 w 2567353"/>
              <a:gd name="connsiteY95" fmla="*/ 749102 h 2270171"/>
              <a:gd name="connsiteX96" fmla="*/ 2373923 w 2567353"/>
              <a:gd name="connsiteY96" fmla="*/ 669971 h 2270171"/>
              <a:gd name="connsiteX97" fmla="*/ 2400300 w 2567353"/>
              <a:gd name="connsiteY97" fmla="*/ 652387 h 2270171"/>
              <a:gd name="connsiteX98" fmla="*/ 2444261 w 2567353"/>
              <a:gd name="connsiteY98" fmla="*/ 608425 h 2270171"/>
              <a:gd name="connsiteX99" fmla="*/ 2488223 w 2567353"/>
              <a:gd name="connsiteY99" fmla="*/ 564464 h 2270171"/>
              <a:gd name="connsiteX100" fmla="*/ 2532184 w 2567353"/>
              <a:gd name="connsiteY100" fmla="*/ 511710 h 2270171"/>
              <a:gd name="connsiteX101" fmla="*/ 2549769 w 2567353"/>
              <a:gd name="connsiteY101" fmla="*/ 476540 h 2270171"/>
              <a:gd name="connsiteX102" fmla="*/ 2567353 w 2567353"/>
              <a:gd name="connsiteY102" fmla="*/ 414994 h 2270171"/>
              <a:gd name="connsiteX103" fmla="*/ 2540976 w 2567353"/>
              <a:gd name="connsiteY103" fmla="*/ 239148 h 2270171"/>
              <a:gd name="connsiteX104" fmla="*/ 2497015 w 2567353"/>
              <a:gd name="connsiteY104" fmla="*/ 177602 h 2270171"/>
              <a:gd name="connsiteX105" fmla="*/ 2461846 w 2567353"/>
              <a:gd name="connsiteY105" fmla="*/ 89679 h 2270171"/>
              <a:gd name="connsiteX106" fmla="*/ 2435469 w 2567353"/>
              <a:gd name="connsiteY106" fmla="*/ 80887 h 2270171"/>
              <a:gd name="connsiteX107" fmla="*/ 2382715 w 2567353"/>
              <a:gd name="connsiteY107" fmla="*/ 45717 h 2270171"/>
              <a:gd name="connsiteX108" fmla="*/ 2312376 w 2567353"/>
              <a:gd name="connsiteY108" fmla="*/ 28133 h 2270171"/>
              <a:gd name="connsiteX109" fmla="*/ 2286000 w 2567353"/>
              <a:gd name="connsiteY109" fmla="*/ 10548 h 2270171"/>
              <a:gd name="connsiteX110" fmla="*/ 2162907 w 2567353"/>
              <a:gd name="connsiteY110" fmla="*/ 10548 h 2270171"/>
              <a:gd name="connsiteX111" fmla="*/ 2136530 w 2567353"/>
              <a:gd name="connsiteY111" fmla="*/ 19340 h 2270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2567353" h="2270171">
                <a:moveTo>
                  <a:pt x="2136530" y="19340"/>
                </a:moveTo>
                <a:lnTo>
                  <a:pt x="2136530" y="19340"/>
                </a:lnTo>
                <a:cubicBezTo>
                  <a:pt x="2101361" y="31063"/>
                  <a:pt x="2064181" y="37931"/>
                  <a:pt x="2031023" y="54510"/>
                </a:cubicBezTo>
                <a:cubicBezTo>
                  <a:pt x="2021572" y="59236"/>
                  <a:pt x="2022890" y="76161"/>
                  <a:pt x="2013438" y="80887"/>
                </a:cubicBezTo>
                <a:cubicBezTo>
                  <a:pt x="1991822" y="91695"/>
                  <a:pt x="1966546" y="92610"/>
                  <a:pt x="1943100" y="98471"/>
                </a:cubicBezTo>
                <a:cubicBezTo>
                  <a:pt x="1899171" y="127758"/>
                  <a:pt x="1921127" y="117392"/>
                  <a:pt x="1846384" y="133640"/>
                </a:cubicBezTo>
                <a:cubicBezTo>
                  <a:pt x="1802575" y="143164"/>
                  <a:pt x="1714500" y="160017"/>
                  <a:pt x="1714500" y="160017"/>
                </a:cubicBezTo>
                <a:cubicBezTo>
                  <a:pt x="1705708" y="165879"/>
                  <a:pt x="1698148" y="174260"/>
                  <a:pt x="1688123" y="177602"/>
                </a:cubicBezTo>
                <a:cubicBezTo>
                  <a:pt x="1639382" y="193849"/>
                  <a:pt x="1575427" y="194225"/>
                  <a:pt x="1529861" y="221564"/>
                </a:cubicBezTo>
                <a:cubicBezTo>
                  <a:pt x="1515207" y="230356"/>
                  <a:pt x="1500317" y="238765"/>
                  <a:pt x="1485900" y="247940"/>
                </a:cubicBezTo>
                <a:cubicBezTo>
                  <a:pt x="1460342" y="264204"/>
                  <a:pt x="1417780" y="295189"/>
                  <a:pt x="1389184" y="309487"/>
                </a:cubicBezTo>
                <a:cubicBezTo>
                  <a:pt x="1371161" y="318498"/>
                  <a:pt x="1335565" y="323727"/>
                  <a:pt x="1318846" y="327071"/>
                </a:cubicBezTo>
                <a:cubicBezTo>
                  <a:pt x="1269335" y="360079"/>
                  <a:pt x="1302493" y="341315"/>
                  <a:pt x="1213338" y="371033"/>
                </a:cubicBezTo>
                <a:lnTo>
                  <a:pt x="1186961" y="379825"/>
                </a:lnTo>
                <a:lnTo>
                  <a:pt x="1160584" y="388617"/>
                </a:lnTo>
                <a:cubicBezTo>
                  <a:pt x="1148861" y="397409"/>
                  <a:pt x="1137841" y="407227"/>
                  <a:pt x="1125415" y="414994"/>
                </a:cubicBezTo>
                <a:cubicBezTo>
                  <a:pt x="1075313" y="446308"/>
                  <a:pt x="1101026" y="417900"/>
                  <a:pt x="1046284" y="458956"/>
                </a:cubicBezTo>
                <a:cubicBezTo>
                  <a:pt x="1036337" y="466417"/>
                  <a:pt x="1029854" y="477872"/>
                  <a:pt x="1019907" y="485333"/>
                </a:cubicBezTo>
                <a:cubicBezTo>
                  <a:pt x="1006236" y="495586"/>
                  <a:pt x="989435" y="501218"/>
                  <a:pt x="975946" y="511710"/>
                </a:cubicBezTo>
                <a:cubicBezTo>
                  <a:pt x="962859" y="521889"/>
                  <a:pt x="954358" y="537372"/>
                  <a:pt x="940776" y="546879"/>
                </a:cubicBezTo>
                <a:cubicBezTo>
                  <a:pt x="924670" y="558153"/>
                  <a:pt x="903751" y="561460"/>
                  <a:pt x="888023" y="573256"/>
                </a:cubicBezTo>
                <a:cubicBezTo>
                  <a:pt x="868128" y="588177"/>
                  <a:pt x="858861" y="618146"/>
                  <a:pt x="835269" y="626010"/>
                </a:cubicBezTo>
                <a:cubicBezTo>
                  <a:pt x="796458" y="638947"/>
                  <a:pt x="817181" y="630657"/>
                  <a:pt x="773723" y="652387"/>
                </a:cubicBezTo>
                <a:cubicBezTo>
                  <a:pt x="712892" y="743631"/>
                  <a:pt x="810211" y="607108"/>
                  <a:pt x="720969" y="696348"/>
                </a:cubicBezTo>
                <a:cubicBezTo>
                  <a:pt x="711701" y="705616"/>
                  <a:pt x="712652" y="722249"/>
                  <a:pt x="703384" y="731517"/>
                </a:cubicBezTo>
                <a:cubicBezTo>
                  <a:pt x="691300" y="743601"/>
                  <a:pt x="673642" y="748415"/>
                  <a:pt x="659423" y="757894"/>
                </a:cubicBezTo>
                <a:cubicBezTo>
                  <a:pt x="606193" y="793380"/>
                  <a:pt x="644887" y="777392"/>
                  <a:pt x="597876" y="793064"/>
                </a:cubicBezTo>
                <a:cubicBezTo>
                  <a:pt x="537651" y="853289"/>
                  <a:pt x="565814" y="832023"/>
                  <a:pt x="518746" y="863402"/>
                </a:cubicBezTo>
                <a:cubicBezTo>
                  <a:pt x="475081" y="928898"/>
                  <a:pt x="531205" y="848450"/>
                  <a:pt x="474784" y="916156"/>
                </a:cubicBezTo>
                <a:cubicBezTo>
                  <a:pt x="468019" y="924274"/>
                  <a:pt x="463342" y="933934"/>
                  <a:pt x="457200" y="942533"/>
                </a:cubicBezTo>
                <a:cubicBezTo>
                  <a:pt x="448683" y="954457"/>
                  <a:pt x="440360" y="966576"/>
                  <a:pt x="430823" y="977702"/>
                </a:cubicBezTo>
                <a:cubicBezTo>
                  <a:pt x="422731" y="987143"/>
                  <a:pt x="413238" y="995287"/>
                  <a:pt x="404446" y="1004079"/>
                </a:cubicBezTo>
                <a:cubicBezTo>
                  <a:pt x="379555" y="1078746"/>
                  <a:pt x="420846" y="975604"/>
                  <a:pt x="360484" y="1048040"/>
                </a:cubicBezTo>
                <a:cubicBezTo>
                  <a:pt x="289517" y="1133201"/>
                  <a:pt x="413874" y="1041757"/>
                  <a:pt x="325315" y="1100794"/>
                </a:cubicBezTo>
                <a:cubicBezTo>
                  <a:pt x="307730" y="1124240"/>
                  <a:pt x="293285" y="1150409"/>
                  <a:pt x="272561" y="1171133"/>
                </a:cubicBezTo>
                <a:cubicBezTo>
                  <a:pt x="263769" y="1179925"/>
                  <a:pt x="253818" y="1187695"/>
                  <a:pt x="246184" y="1197510"/>
                </a:cubicBezTo>
                <a:cubicBezTo>
                  <a:pt x="203807" y="1251995"/>
                  <a:pt x="223057" y="1240611"/>
                  <a:pt x="184638" y="1285433"/>
                </a:cubicBezTo>
                <a:cubicBezTo>
                  <a:pt x="162071" y="1311761"/>
                  <a:pt x="159019" y="1311305"/>
                  <a:pt x="131884" y="1329394"/>
                </a:cubicBezTo>
                <a:cubicBezTo>
                  <a:pt x="120161" y="1346979"/>
                  <a:pt x="101841" y="1361645"/>
                  <a:pt x="96715" y="1382148"/>
                </a:cubicBezTo>
                <a:lnTo>
                  <a:pt x="70338" y="1487656"/>
                </a:lnTo>
                <a:lnTo>
                  <a:pt x="61546" y="1522825"/>
                </a:lnTo>
                <a:cubicBezTo>
                  <a:pt x="58615" y="1534548"/>
                  <a:pt x="54739" y="1546075"/>
                  <a:pt x="52753" y="1557994"/>
                </a:cubicBezTo>
                <a:cubicBezTo>
                  <a:pt x="49822" y="1575579"/>
                  <a:pt x="47828" y="1593345"/>
                  <a:pt x="43961" y="1610748"/>
                </a:cubicBezTo>
                <a:cubicBezTo>
                  <a:pt x="41951" y="1619795"/>
                  <a:pt x="37715" y="1628214"/>
                  <a:pt x="35169" y="1637125"/>
                </a:cubicBezTo>
                <a:cubicBezTo>
                  <a:pt x="31849" y="1648744"/>
                  <a:pt x="30197" y="1660830"/>
                  <a:pt x="26376" y="1672294"/>
                </a:cubicBezTo>
                <a:cubicBezTo>
                  <a:pt x="21385" y="1687267"/>
                  <a:pt x="13327" y="1701139"/>
                  <a:pt x="8792" y="1716256"/>
                </a:cubicBezTo>
                <a:cubicBezTo>
                  <a:pt x="4498" y="1730570"/>
                  <a:pt x="2931" y="1745563"/>
                  <a:pt x="0" y="1760217"/>
                </a:cubicBezTo>
                <a:cubicBezTo>
                  <a:pt x="9269" y="1885347"/>
                  <a:pt x="-258" y="1939563"/>
                  <a:pt x="26376" y="2032779"/>
                </a:cubicBezTo>
                <a:cubicBezTo>
                  <a:pt x="39122" y="2077389"/>
                  <a:pt x="44549" y="2075153"/>
                  <a:pt x="79130" y="2129494"/>
                </a:cubicBezTo>
                <a:cubicBezTo>
                  <a:pt x="84803" y="2138409"/>
                  <a:pt x="90853" y="2147079"/>
                  <a:pt x="96715" y="2155871"/>
                </a:cubicBezTo>
                <a:cubicBezTo>
                  <a:pt x="102577" y="2164663"/>
                  <a:pt x="106828" y="2174776"/>
                  <a:pt x="114300" y="2182248"/>
                </a:cubicBezTo>
                <a:cubicBezTo>
                  <a:pt x="123092" y="2191040"/>
                  <a:pt x="132716" y="2199073"/>
                  <a:pt x="140676" y="2208625"/>
                </a:cubicBezTo>
                <a:cubicBezTo>
                  <a:pt x="147441" y="2216743"/>
                  <a:pt x="150009" y="2228401"/>
                  <a:pt x="158261" y="2235002"/>
                </a:cubicBezTo>
                <a:cubicBezTo>
                  <a:pt x="165498" y="2240792"/>
                  <a:pt x="176119" y="2240143"/>
                  <a:pt x="184638" y="2243794"/>
                </a:cubicBezTo>
                <a:cubicBezTo>
                  <a:pt x="251771" y="2272565"/>
                  <a:pt x="185600" y="2256492"/>
                  <a:pt x="281353" y="2270171"/>
                </a:cubicBezTo>
                <a:cubicBezTo>
                  <a:pt x="360484" y="2267240"/>
                  <a:pt x="439725" y="2266477"/>
                  <a:pt x="518746" y="2261379"/>
                </a:cubicBezTo>
                <a:cubicBezTo>
                  <a:pt x="530805" y="2260601"/>
                  <a:pt x="542808" y="2257347"/>
                  <a:pt x="553915" y="2252587"/>
                </a:cubicBezTo>
                <a:cubicBezTo>
                  <a:pt x="673214" y="2201458"/>
                  <a:pt x="495533" y="2263254"/>
                  <a:pt x="606669" y="2226210"/>
                </a:cubicBezTo>
                <a:cubicBezTo>
                  <a:pt x="626116" y="2206763"/>
                  <a:pt x="638388" y="2197940"/>
                  <a:pt x="650630" y="2173456"/>
                </a:cubicBezTo>
                <a:cubicBezTo>
                  <a:pt x="684193" y="2106330"/>
                  <a:pt x="622025" y="2196943"/>
                  <a:pt x="685800" y="2111910"/>
                </a:cubicBezTo>
                <a:cubicBezTo>
                  <a:pt x="680670" y="2034973"/>
                  <a:pt x="667482" y="1925077"/>
                  <a:pt x="685800" y="1848140"/>
                </a:cubicBezTo>
                <a:cubicBezTo>
                  <a:pt x="690695" y="1827581"/>
                  <a:pt x="700466" y="1800513"/>
                  <a:pt x="720969" y="1795387"/>
                </a:cubicBezTo>
                <a:cubicBezTo>
                  <a:pt x="830965" y="1767886"/>
                  <a:pt x="694180" y="1803040"/>
                  <a:pt x="782515" y="1777802"/>
                </a:cubicBezTo>
                <a:cubicBezTo>
                  <a:pt x="794134" y="1774482"/>
                  <a:pt x="806110" y="1772482"/>
                  <a:pt x="817684" y="1769010"/>
                </a:cubicBezTo>
                <a:cubicBezTo>
                  <a:pt x="835438" y="1763684"/>
                  <a:pt x="852853" y="1757287"/>
                  <a:pt x="870438" y="1751425"/>
                </a:cubicBezTo>
                <a:lnTo>
                  <a:pt x="896815" y="1742633"/>
                </a:lnTo>
                <a:cubicBezTo>
                  <a:pt x="905607" y="1736771"/>
                  <a:pt x="913740" y="1729774"/>
                  <a:pt x="923192" y="1725048"/>
                </a:cubicBezTo>
                <a:cubicBezTo>
                  <a:pt x="943289" y="1715000"/>
                  <a:pt x="973467" y="1712480"/>
                  <a:pt x="993530" y="1707464"/>
                </a:cubicBezTo>
                <a:cubicBezTo>
                  <a:pt x="1002521" y="1705216"/>
                  <a:pt x="1010996" y="1701217"/>
                  <a:pt x="1019907" y="1698671"/>
                </a:cubicBezTo>
                <a:cubicBezTo>
                  <a:pt x="1031526" y="1695351"/>
                  <a:pt x="1043353" y="1692810"/>
                  <a:pt x="1055076" y="1689879"/>
                </a:cubicBezTo>
                <a:cubicBezTo>
                  <a:pt x="1105075" y="1652381"/>
                  <a:pt x="1076344" y="1668136"/>
                  <a:pt x="1143000" y="1645917"/>
                </a:cubicBezTo>
                <a:lnTo>
                  <a:pt x="1169376" y="1637125"/>
                </a:lnTo>
                <a:cubicBezTo>
                  <a:pt x="1219379" y="1587122"/>
                  <a:pt x="1171231" y="1627405"/>
                  <a:pt x="1222130" y="1601956"/>
                </a:cubicBezTo>
                <a:cubicBezTo>
                  <a:pt x="1290307" y="1567868"/>
                  <a:pt x="1208585" y="1597678"/>
                  <a:pt x="1274884" y="1575579"/>
                </a:cubicBezTo>
                <a:lnTo>
                  <a:pt x="1327638" y="1540410"/>
                </a:lnTo>
                <a:cubicBezTo>
                  <a:pt x="1348511" y="1526494"/>
                  <a:pt x="1370101" y="1512805"/>
                  <a:pt x="1389184" y="1496448"/>
                </a:cubicBezTo>
                <a:cubicBezTo>
                  <a:pt x="1398625" y="1488356"/>
                  <a:pt x="1406009" y="1478031"/>
                  <a:pt x="1415561" y="1470071"/>
                </a:cubicBezTo>
                <a:cubicBezTo>
                  <a:pt x="1438285" y="1451135"/>
                  <a:pt x="1441881" y="1452506"/>
                  <a:pt x="1468315" y="1443694"/>
                </a:cubicBezTo>
                <a:cubicBezTo>
                  <a:pt x="1474177" y="1434902"/>
                  <a:pt x="1479135" y="1425435"/>
                  <a:pt x="1485900" y="1417317"/>
                </a:cubicBezTo>
                <a:cubicBezTo>
                  <a:pt x="1499791" y="1400648"/>
                  <a:pt x="1518890" y="1383237"/>
                  <a:pt x="1538653" y="1373356"/>
                </a:cubicBezTo>
                <a:cubicBezTo>
                  <a:pt x="1546943" y="1369211"/>
                  <a:pt x="1556238" y="1367495"/>
                  <a:pt x="1565030" y="1364564"/>
                </a:cubicBezTo>
                <a:cubicBezTo>
                  <a:pt x="1573822" y="1355772"/>
                  <a:pt x="1580611" y="1344356"/>
                  <a:pt x="1591407" y="1338187"/>
                </a:cubicBezTo>
                <a:cubicBezTo>
                  <a:pt x="1601899" y="1332192"/>
                  <a:pt x="1615112" y="1333215"/>
                  <a:pt x="1626576" y="1329394"/>
                </a:cubicBezTo>
                <a:cubicBezTo>
                  <a:pt x="1641549" y="1324403"/>
                  <a:pt x="1655226" y="1315638"/>
                  <a:pt x="1670538" y="1311810"/>
                </a:cubicBezTo>
                <a:cubicBezTo>
                  <a:pt x="1690643" y="1306784"/>
                  <a:pt x="1711401" y="1304310"/>
                  <a:pt x="1732084" y="1303017"/>
                </a:cubicBezTo>
                <a:cubicBezTo>
                  <a:pt x="1805269" y="1298443"/>
                  <a:pt x="1878623" y="1297156"/>
                  <a:pt x="1951892" y="1294225"/>
                </a:cubicBezTo>
                <a:cubicBezTo>
                  <a:pt x="1967409" y="1292285"/>
                  <a:pt x="2033476" y="1286893"/>
                  <a:pt x="2057400" y="1276640"/>
                </a:cubicBezTo>
                <a:cubicBezTo>
                  <a:pt x="2067112" y="1272478"/>
                  <a:pt x="2074120" y="1263348"/>
                  <a:pt x="2083776" y="1259056"/>
                </a:cubicBezTo>
                <a:cubicBezTo>
                  <a:pt x="2100714" y="1251528"/>
                  <a:pt x="2121107" y="1251753"/>
                  <a:pt x="2136530" y="1241471"/>
                </a:cubicBezTo>
                <a:cubicBezTo>
                  <a:pt x="2163017" y="1223813"/>
                  <a:pt x="2166846" y="1219687"/>
                  <a:pt x="2198076" y="1206302"/>
                </a:cubicBezTo>
                <a:cubicBezTo>
                  <a:pt x="2206595" y="1202651"/>
                  <a:pt x="2215661" y="1200441"/>
                  <a:pt x="2224453" y="1197510"/>
                </a:cubicBezTo>
                <a:cubicBezTo>
                  <a:pt x="2230315" y="1188718"/>
                  <a:pt x="2235273" y="1179251"/>
                  <a:pt x="2242038" y="1171133"/>
                </a:cubicBezTo>
                <a:cubicBezTo>
                  <a:pt x="2249998" y="1161581"/>
                  <a:pt x="2261188" y="1154874"/>
                  <a:pt x="2268415" y="1144756"/>
                </a:cubicBezTo>
                <a:cubicBezTo>
                  <a:pt x="2276033" y="1134091"/>
                  <a:pt x="2280138" y="1121310"/>
                  <a:pt x="2286000" y="1109587"/>
                </a:cubicBezTo>
                <a:cubicBezTo>
                  <a:pt x="2294962" y="1073739"/>
                  <a:pt x="2301411" y="1053064"/>
                  <a:pt x="2303584" y="1012871"/>
                </a:cubicBezTo>
                <a:cubicBezTo>
                  <a:pt x="2308332" y="925027"/>
                  <a:pt x="2300274" y="836237"/>
                  <a:pt x="2312376" y="749102"/>
                </a:cubicBezTo>
                <a:cubicBezTo>
                  <a:pt x="2314942" y="730626"/>
                  <a:pt x="2355842" y="685038"/>
                  <a:pt x="2373923" y="669971"/>
                </a:cubicBezTo>
                <a:cubicBezTo>
                  <a:pt x="2382041" y="663206"/>
                  <a:pt x="2391508" y="658248"/>
                  <a:pt x="2400300" y="652387"/>
                </a:cubicBezTo>
                <a:cubicBezTo>
                  <a:pt x="2447188" y="582053"/>
                  <a:pt x="2385649" y="667037"/>
                  <a:pt x="2444261" y="608425"/>
                </a:cubicBezTo>
                <a:cubicBezTo>
                  <a:pt x="2502873" y="549813"/>
                  <a:pt x="2417889" y="611352"/>
                  <a:pt x="2488223" y="564464"/>
                </a:cubicBezTo>
                <a:cubicBezTo>
                  <a:pt x="2541358" y="458187"/>
                  <a:pt x="2470049" y="586271"/>
                  <a:pt x="2532184" y="511710"/>
                </a:cubicBezTo>
                <a:cubicBezTo>
                  <a:pt x="2540575" y="501641"/>
                  <a:pt x="2544606" y="488587"/>
                  <a:pt x="2549769" y="476540"/>
                </a:cubicBezTo>
                <a:cubicBezTo>
                  <a:pt x="2557338" y="458880"/>
                  <a:pt x="2562891" y="432842"/>
                  <a:pt x="2567353" y="414994"/>
                </a:cubicBezTo>
                <a:cubicBezTo>
                  <a:pt x="2561642" y="352168"/>
                  <a:pt x="2560970" y="299131"/>
                  <a:pt x="2540976" y="239148"/>
                </a:cubicBezTo>
                <a:cubicBezTo>
                  <a:pt x="2538404" y="231431"/>
                  <a:pt x="2497643" y="178439"/>
                  <a:pt x="2497015" y="177602"/>
                </a:cubicBezTo>
                <a:cubicBezTo>
                  <a:pt x="2490179" y="136582"/>
                  <a:pt x="2495332" y="117583"/>
                  <a:pt x="2461846" y="89679"/>
                </a:cubicBezTo>
                <a:cubicBezTo>
                  <a:pt x="2454726" y="83746"/>
                  <a:pt x="2444261" y="83818"/>
                  <a:pt x="2435469" y="80887"/>
                </a:cubicBezTo>
                <a:cubicBezTo>
                  <a:pt x="2417884" y="69164"/>
                  <a:pt x="2403439" y="49862"/>
                  <a:pt x="2382715" y="45717"/>
                </a:cubicBezTo>
                <a:cubicBezTo>
                  <a:pt x="2329665" y="35107"/>
                  <a:pt x="2352930" y="41651"/>
                  <a:pt x="2312376" y="28133"/>
                </a:cubicBezTo>
                <a:cubicBezTo>
                  <a:pt x="2303584" y="22271"/>
                  <a:pt x="2295451" y="15274"/>
                  <a:pt x="2286000" y="10548"/>
                </a:cubicBezTo>
                <a:cubicBezTo>
                  <a:pt x="2246386" y="-9260"/>
                  <a:pt x="2207821" y="3638"/>
                  <a:pt x="2162907" y="10548"/>
                </a:cubicBezTo>
                <a:cubicBezTo>
                  <a:pt x="2156430" y="11544"/>
                  <a:pt x="2140926" y="17875"/>
                  <a:pt x="2136530" y="19340"/>
                </a:cubicBezTo>
                <a:close/>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2" name="Object 41"/>
          <p:cNvGraphicFramePr>
            <a:graphicFrameLocks noChangeAspect="1"/>
          </p:cNvGraphicFramePr>
          <p:nvPr>
            <p:extLst>
              <p:ext uri="{D42A27DB-BD31-4B8C-83A1-F6EECF244321}">
                <p14:modId xmlns:p14="http://schemas.microsoft.com/office/powerpoint/2010/main" val="984453763"/>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7170" name="Equation" r:id="rId3" imgW="203040" imgH="241200" progId="Equation.DSMT4">
                  <p:embed/>
                </p:oleObj>
              </mc:Choice>
              <mc:Fallback>
                <p:oleObj name="Equation" r:id="rId3" imgW="203040" imgH="241200" progId="Equation.DSMT4">
                  <p:embed/>
                  <p:pic>
                    <p:nvPicPr>
                      <p:cNvPr id="42" name="Object 41"/>
                      <p:cNvPicPr>
                        <a:picLocks noChangeAspect="1" noChangeArrowheads="1"/>
                      </p:cNvPicPr>
                      <p:nvPr/>
                    </p:nvPicPr>
                    <p:blipFill>
                      <a:blip r:embed="rId4"/>
                      <a:srcRect/>
                      <a:stretch>
                        <a:fillRect/>
                      </a:stretch>
                    </p:blipFill>
                    <p:spPr bwMode="auto">
                      <a:xfrm>
                        <a:off x="8190586" y="3445706"/>
                        <a:ext cx="258762" cy="309562"/>
                      </a:xfrm>
                      <a:prstGeom prst="rect">
                        <a:avLst/>
                      </a:prstGeom>
                      <a:noFill/>
                    </p:spPr>
                  </p:pic>
                </p:oleObj>
              </mc:Fallback>
            </mc:AlternateContent>
          </a:graphicData>
        </a:graphic>
      </p:graphicFrame>
      <p:sp>
        <p:nvSpPr>
          <p:cNvPr id="35" name="Freeform 34"/>
          <p:cNvSpPr/>
          <p:nvPr/>
        </p:nvSpPr>
        <p:spPr>
          <a:xfrm>
            <a:off x="7517423" y="3235569"/>
            <a:ext cx="2831647" cy="2286000"/>
          </a:xfrm>
          <a:custGeom>
            <a:avLst/>
            <a:gdLst>
              <a:gd name="connsiteX0" fmla="*/ 0 w 2831647"/>
              <a:gd name="connsiteY0" fmla="*/ 1837593 h 2286000"/>
              <a:gd name="connsiteX1" fmla="*/ 0 w 2831647"/>
              <a:gd name="connsiteY1" fmla="*/ 1837593 h 2286000"/>
              <a:gd name="connsiteX2" fmla="*/ 43962 w 2831647"/>
              <a:gd name="connsiteY2" fmla="*/ 1951893 h 2286000"/>
              <a:gd name="connsiteX3" fmla="*/ 70339 w 2831647"/>
              <a:gd name="connsiteY3" fmla="*/ 1978269 h 2286000"/>
              <a:gd name="connsiteX4" fmla="*/ 105508 w 2831647"/>
              <a:gd name="connsiteY4" fmla="*/ 2031023 h 2286000"/>
              <a:gd name="connsiteX5" fmla="*/ 140677 w 2831647"/>
              <a:gd name="connsiteY5" fmla="*/ 2092569 h 2286000"/>
              <a:gd name="connsiteX6" fmla="*/ 193431 w 2831647"/>
              <a:gd name="connsiteY6" fmla="*/ 2136531 h 2286000"/>
              <a:gd name="connsiteX7" fmla="*/ 237392 w 2831647"/>
              <a:gd name="connsiteY7" fmla="*/ 2189285 h 2286000"/>
              <a:gd name="connsiteX8" fmla="*/ 272562 w 2831647"/>
              <a:gd name="connsiteY8" fmla="*/ 2215662 h 2286000"/>
              <a:gd name="connsiteX9" fmla="*/ 325315 w 2831647"/>
              <a:gd name="connsiteY9" fmla="*/ 2259623 h 2286000"/>
              <a:gd name="connsiteX10" fmla="*/ 378069 w 2831647"/>
              <a:gd name="connsiteY10" fmla="*/ 2286000 h 2286000"/>
              <a:gd name="connsiteX11" fmla="*/ 571500 w 2831647"/>
              <a:gd name="connsiteY11" fmla="*/ 2277208 h 2286000"/>
              <a:gd name="connsiteX12" fmla="*/ 633046 w 2831647"/>
              <a:gd name="connsiteY12" fmla="*/ 2268416 h 2286000"/>
              <a:gd name="connsiteX13" fmla="*/ 659423 w 2831647"/>
              <a:gd name="connsiteY13" fmla="*/ 2250831 h 2286000"/>
              <a:gd name="connsiteX14" fmla="*/ 720969 w 2831647"/>
              <a:gd name="connsiteY14" fmla="*/ 2242039 h 2286000"/>
              <a:gd name="connsiteX15" fmla="*/ 808892 w 2831647"/>
              <a:gd name="connsiteY15" fmla="*/ 2215662 h 2286000"/>
              <a:gd name="connsiteX16" fmla="*/ 861646 w 2831647"/>
              <a:gd name="connsiteY16" fmla="*/ 2198077 h 2286000"/>
              <a:gd name="connsiteX17" fmla="*/ 896815 w 2831647"/>
              <a:gd name="connsiteY17" fmla="*/ 2189285 h 2286000"/>
              <a:gd name="connsiteX18" fmla="*/ 958362 w 2831647"/>
              <a:gd name="connsiteY18" fmla="*/ 2162908 h 2286000"/>
              <a:gd name="connsiteX19" fmla="*/ 1046285 w 2831647"/>
              <a:gd name="connsiteY19" fmla="*/ 2136531 h 2286000"/>
              <a:gd name="connsiteX20" fmla="*/ 1099039 w 2831647"/>
              <a:gd name="connsiteY20" fmla="*/ 2110154 h 2286000"/>
              <a:gd name="connsiteX21" fmla="*/ 1169377 w 2831647"/>
              <a:gd name="connsiteY21" fmla="*/ 2083777 h 2286000"/>
              <a:gd name="connsiteX22" fmla="*/ 1222131 w 2831647"/>
              <a:gd name="connsiteY22" fmla="*/ 2039816 h 2286000"/>
              <a:gd name="connsiteX23" fmla="*/ 1274885 w 2831647"/>
              <a:gd name="connsiteY23" fmla="*/ 1995854 h 2286000"/>
              <a:gd name="connsiteX24" fmla="*/ 1292469 w 2831647"/>
              <a:gd name="connsiteY24" fmla="*/ 1969477 h 2286000"/>
              <a:gd name="connsiteX25" fmla="*/ 1318846 w 2831647"/>
              <a:gd name="connsiteY25" fmla="*/ 1934308 h 2286000"/>
              <a:gd name="connsiteX26" fmla="*/ 1345223 w 2831647"/>
              <a:gd name="connsiteY26" fmla="*/ 1907931 h 2286000"/>
              <a:gd name="connsiteX27" fmla="*/ 1362808 w 2831647"/>
              <a:gd name="connsiteY27" fmla="*/ 1881554 h 2286000"/>
              <a:gd name="connsiteX28" fmla="*/ 1389185 w 2831647"/>
              <a:gd name="connsiteY28" fmla="*/ 1855177 h 2286000"/>
              <a:gd name="connsiteX29" fmla="*/ 1406769 w 2831647"/>
              <a:gd name="connsiteY29" fmla="*/ 1828800 h 2286000"/>
              <a:gd name="connsiteX30" fmla="*/ 1433146 w 2831647"/>
              <a:gd name="connsiteY30" fmla="*/ 1811216 h 2286000"/>
              <a:gd name="connsiteX31" fmla="*/ 1441939 w 2831647"/>
              <a:gd name="connsiteY31" fmla="*/ 1767254 h 2286000"/>
              <a:gd name="connsiteX32" fmla="*/ 1468315 w 2831647"/>
              <a:gd name="connsiteY32" fmla="*/ 1749669 h 2286000"/>
              <a:gd name="connsiteX33" fmla="*/ 1556239 w 2831647"/>
              <a:gd name="connsiteY33" fmla="*/ 1652954 h 2286000"/>
              <a:gd name="connsiteX34" fmla="*/ 1626577 w 2831647"/>
              <a:gd name="connsiteY34" fmla="*/ 1547446 h 2286000"/>
              <a:gd name="connsiteX35" fmla="*/ 1670539 w 2831647"/>
              <a:gd name="connsiteY35" fmla="*/ 1494693 h 2286000"/>
              <a:gd name="connsiteX36" fmla="*/ 1696915 w 2831647"/>
              <a:gd name="connsiteY36" fmla="*/ 1477108 h 2286000"/>
              <a:gd name="connsiteX37" fmla="*/ 1723292 w 2831647"/>
              <a:gd name="connsiteY37" fmla="*/ 1450731 h 2286000"/>
              <a:gd name="connsiteX38" fmla="*/ 1758462 w 2831647"/>
              <a:gd name="connsiteY38" fmla="*/ 1433146 h 2286000"/>
              <a:gd name="connsiteX39" fmla="*/ 1802423 w 2831647"/>
              <a:gd name="connsiteY39" fmla="*/ 1406769 h 2286000"/>
              <a:gd name="connsiteX40" fmla="*/ 1978269 w 2831647"/>
              <a:gd name="connsiteY40" fmla="*/ 1362808 h 2286000"/>
              <a:gd name="connsiteX41" fmla="*/ 2171700 w 2831647"/>
              <a:gd name="connsiteY41" fmla="*/ 1354016 h 2286000"/>
              <a:gd name="connsiteX42" fmla="*/ 2277208 w 2831647"/>
              <a:gd name="connsiteY42" fmla="*/ 1327639 h 2286000"/>
              <a:gd name="connsiteX43" fmla="*/ 2321169 w 2831647"/>
              <a:gd name="connsiteY43" fmla="*/ 1310054 h 2286000"/>
              <a:gd name="connsiteX44" fmla="*/ 2417885 w 2831647"/>
              <a:gd name="connsiteY44" fmla="*/ 1283677 h 2286000"/>
              <a:gd name="connsiteX45" fmla="*/ 2453054 w 2831647"/>
              <a:gd name="connsiteY45" fmla="*/ 1266093 h 2286000"/>
              <a:gd name="connsiteX46" fmla="*/ 2540977 w 2831647"/>
              <a:gd name="connsiteY46" fmla="*/ 1230923 h 2286000"/>
              <a:gd name="connsiteX47" fmla="*/ 2628900 w 2831647"/>
              <a:gd name="connsiteY47" fmla="*/ 1151793 h 2286000"/>
              <a:gd name="connsiteX48" fmla="*/ 2664069 w 2831647"/>
              <a:gd name="connsiteY48" fmla="*/ 1116623 h 2286000"/>
              <a:gd name="connsiteX49" fmla="*/ 2690446 w 2831647"/>
              <a:gd name="connsiteY49" fmla="*/ 1090246 h 2286000"/>
              <a:gd name="connsiteX50" fmla="*/ 2699239 w 2831647"/>
              <a:gd name="connsiteY50" fmla="*/ 1037493 h 2286000"/>
              <a:gd name="connsiteX51" fmla="*/ 2725615 w 2831647"/>
              <a:gd name="connsiteY51" fmla="*/ 1002323 h 2286000"/>
              <a:gd name="connsiteX52" fmla="*/ 2751992 w 2831647"/>
              <a:gd name="connsiteY52" fmla="*/ 949569 h 2286000"/>
              <a:gd name="connsiteX53" fmla="*/ 2769577 w 2831647"/>
              <a:gd name="connsiteY53" fmla="*/ 923193 h 2286000"/>
              <a:gd name="connsiteX54" fmla="*/ 2778369 w 2831647"/>
              <a:gd name="connsiteY54" fmla="*/ 896816 h 2286000"/>
              <a:gd name="connsiteX55" fmla="*/ 2787162 w 2831647"/>
              <a:gd name="connsiteY55" fmla="*/ 861646 h 2286000"/>
              <a:gd name="connsiteX56" fmla="*/ 2804746 w 2831647"/>
              <a:gd name="connsiteY56" fmla="*/ 817685 h 2286000"/>
              <a:gd name="connsiteX57" fmla="*/ 2813539 w 2831647"/>
              <a:gd name="connsiteY57" fmla="*/ 756139 h 2286000"/>
              <a:gd name="connsiteX58" fmla="*/ 2831123 w 2831647"/>
              <a:gd name="connsiteY58" fmla="*/ 694593 h 2286000"/>
              <a:gd name="connsiteX59" fmla="*/ 2804746 w 2831647"/>
              <a:gd name="connsiteY59" fmla="*/ 465993 h 2286000"/>
              <a:gd name="connsiteX60" fmla="*/ 2787162 w 2831647"/>
              <a:gd name="connsiteY60" fmla="*/ 413239 h 2286000"/>
              <a:gd name="connsiteX61" fmla="*/ 2769577 w 2831647"/>
              <a:gd name="connsiteY61" fmla="*/ 378069 h 2286000"/>
              <a:gd name="connsiteX62" fmla="*/ 2751992 w 2831647"/>
              <a:gd name="connsiteY62" fmla="*/ 325316 h 2286000"/>
              <a:gd name="connsiteX63" fmla="*/ 2699239 w 2831647"/>
              <a:gd name="connsiteY63" fmla="*/ 263769 h 2286000"/>
              <a:gd name="connsiteX64" fmla="*/ 2681654 w 2831647"/>
              <a:gd name="connsiteY64" fmla="*/ 237393 h 2286000"/>
              <a:gd name="connsiteX65" fmla="*/ 2646485 w 2831647"/>
              <a:gd name="connsiteY65" fmla="*/ 211016 h 2286000"/>
              <a:gd name="connsiteX66" fmla="*/ 2611315 w 2831647"/>
              <a:gd name="connsiteY66" fmla="*/ 175846 h 2286000"/>
              <a:gd name="connsiteX67" fmla="*/ 2558562 w 2831647"/>
              <a:gd name="connsiteY67" fmla="*/ 123093 h 2286000"/>
              <a:gd name="connsiteX68" fmla="*/ 2532185 w 2831647"/>
              <a:gd name="connsiteY68" fmla="*/ 87923 h 2286000"/>
              <a:gd name="connsiteX69" fmla="*/ 2470639 w 2831647"/>
              <a:gd name="connsiteY69" fmla="*/ 35169 h 2286000"/>
              <a:gd name="connsiteX70" fmla="*/ 2444262 w 2831647"/>
              <a:gd name="connsiteY70" fmla="*/ 26377 h 2286000"/>
              <a:gd name="connsiteX71" fmla="*/ 2417885 w 2831647"/>
              <a:gd name="connsiteY71" fmla="*/ 8793 h 2286000"/>
              <a:gd name="connsiteX72" fmla="*/ 2373923 w 2831647"/>
              <a:gd name="connsiteY72" fmla="*/ 0 h 2286000"/>
              <a:gd name="connsiteX73" fmla="*/ 2136531 w 2831647"/>
              <a:gd name="connsiteY73" fmla="*/ 8793 h 2286000"/>
              <a:gd name="connsiteX74" fmla="*/ 2083777 w 2831647"/>
              <a:gd name="connsiteY74" fmla="*/ 26377 h 2286000"/>
              <a:gd name="connsiteX75" fmla="*/ 2031023 w 2831647"/>
              <a:gd name="connsiteY75" fmla="*/ 70339 h 2286000"/>
              <a:gd name="connsiteX76" fmla="*/ 2004646 w 2831647"/>
              <a:gd name="connsiteY76" fmla="*/ 87923 h 2286000"/>
              <a:gd name="connsiteX77" fmla="*/ 1934308 w 2831647"/>
              <a:gd name="connsiteY77" fmla="*/ 167054 h 2286000"/>
              <a:gd name="connsiteX78" fmla="*/ 1890346 w 2831647"/>
              <a:gd name="connsiteY78" fmla="*/ 219808 h 2286000"/>
              <a:gd name="connsiteX79" fmla="*/ 1881554 w 2831647"/>
              <a:gd name="connsiteY79" fmla="*/ 246185 h 2286000"/>
              <a:gd name="connsiteX80" fmla="*/ 1846385 w 2831647"/>
              <a:gd name="connsiteY80" fmla="*/ 298939 h 2286000"/>
              <a:gd name="connsiteX81" fmla="*/ 1828800 w 2831647"/>
              <a:gd name="connsiteY81" fmla="*/ 351693 h 2286000"/>
              <a:gd name="connsiteX82" fmla="*/ 1820008 w 2831647"/>
              <a:gd name="connsiteY82" fmla="*/ 378069 h 2286000"/>
              <a:gd name="connsiteX83" fmla="*/ 1837592 w 2831647"/>
              <a:gd name="connsiteY83" fmla="*/ 492369 h 2286000"/>
              <a:gd name="connsiteX84" fmla="*/ 1855177 w 2831647"/>
              <a:gd name="connsiteY84" fmla="*/ 545123 h 2286000"/>
              <a:gd name="connsiteX85" fmla="*/ 1863969 w 2831647"/>
              <a:gd name="connsiteY85" fmla="*/ 641839 h 2286000"/>
              <a:gd name="connsiteX86" fmla="*/ 1846385 w 2831647"/>
              <a:gd name="connsiteY86" fmla="*/ 703385 h 2286000"/>
              <a:gd name="connsiteX87" fmla="*/ 1820008 w 2831647"/>
              <a:gd name="connsiteY87" fmla="*/ 720969 h 2286000"/>
              <a:gd name="connsiteX88" fmla="*/ 1776046 w 2831647"/>
              <a:gd name="connsiteY88" fmla="*/ 773723 h 2286000"/>
              <a:gd name="connsiteX89" fmla="*/ 1758462 w 2831647"/>
              <a:gd name="connsiteY89" fmla="*/ 835269 h 2286000"/>
              <a:gd name="connsiteX90" fmla="*/ 1705708 w 2831647"/>
              <a:gd name="connsiteY90" fmla="*/ 879231 h 2286000"/>
              <a:gd name="connsiteX91" fmla="*/ 1688123 w 2831647"/>
              <a:gd name="connsiteY91" fmla="*/ 905608 h 2286000"/>
              <a:gd name="connsiteX92" fmla="*/ 1617785 w 2831647"/>
              <a:gd name="connsiteY92" fmla="*/ 923193 h 2286000"/>
              <a:gd name="connsiteX93" fmla="*/ 1556239 w 2831647"/>
              <a:gd name="connsiteY93" fmla="*/ 940777 h 2286000"/>
              <a:gd name="connsiteX94" fmla="*/ 1529862 w 2831647"/>
              <a:gd name="connsiteY94" fmla="*/ 958362 h 2286000"/>
              <a:gd name="connsiteX95" fmla="*/ 1415562 w 2831647"/>
              <a:gd name="connsiteY95" fmla="*/ 984739 h 2286000"/>
              <a:gd name="connsiteX96" fmla="*/ 1389185 w 2831647"/>
              <a:gd name="connsiteY96" fmla="*/ 993531 h 2286000"/>
              <a:gd name="connsiteX97" fmla="*/ 1257300 w 2831647"/>
              <a:gd name="connsiteY97" fmla="*/ 1028700 h 2286000"/>
              <a:gd name="connsiteX98" fmla="*/ 1213339 w 2831647"/>
              <a:gd name="connsiteY98" fmla="*/ 1046285 h 2286000"/>
              <a:gd name="connsiteX99" fmla="*/ 1151792 w 2831647"/>
              <a:gd name="connsiteY99" fmla="*/ 1055077 h 2286000"/>
              <a:gd name="connsiteX100" fmla="*/ 1063869 w 2831647"/>
              <a:gd name="connsiteY100" fmla="*/ 1081454 h 2286000"/>
              <a:gd name="connsiteX101" fmla="*/ 1037492 w 2831647"/>
              <a:gd name="connsiteY101" fmla="*/ 1099039 h 2286000"/>
              <a:gd name="connsiteX102" fmla="*/ 1002323 w 2831647"/>
              <a:gd name="connsiteY102" fmla="*/ 1116623 h 2286000"/>
              <a:gd name="connsiteX103" fmla="*/ 958362 w 2831647"/>
              <a:gd name="connsiteY103" fmla="*/ 1125416 h 2286000"/>
              <a:gd name="connsiteX104" fmla="*/ 905608 w 2831647"/>
              <a:gd name="connsiteY104" fmla="*/ 1143000 h 2286000"/>
              <a:gd name="connsiteX105" fmla="*/ 879231 w 2831647"/>
              <a:gd name="connsiteY105" fmla="*/ 1151793 h 2286000"/>
              <a:gd name="connsiteX106" fmla="*/ 844062 w 2831647"/>
              <a:gd name="connsiteY106" fmla="*/ 1178169 h 2286000"/>
              <a:gd name="connsiteX107" fmla="*/ 800100 w 2831647"/>
              <a:gd name="connsiteY107" fmla="*/ 1186962 h 2286000"/>
              <a:gd name="connsiteX108" fmla="*/ 677008 w 2831647"/>
              <a:gd name="connsiteY108" fmla="*/ 1213339 h 2286000"/>
              <a:gd name="connsiteX109" fmla="*/ 606669 w 2831647"/>
              <a:gd name="connsiteY109" fmla="*/ 1230923 h 2286000"/>
              <a:gd name="connsiteX110" fmla="*/ 571500 w 2831647"/>
              <a:gd name="connsiteY110" fmla="*/ 1239716 h 2286000"/>
              <a:gd name="connsiteX111" fmla="*/ 536331 w 2831647"/>
              <a:gd name="connsiteY111" fmla="*/ 1257300 h 2286000"/>
              <a:gd name="connsiteX112" fmla="*/ 483577 w 2831647"/>
              <a:gd name="connsiteY112" fmla="*/ 1266093 h 2286000"/>
              <a:gd name="connsiteX113" fmla="*/ 413239 w 2831647"/>
              <a:gd name="connsiteY113" fmla="*/ 1283677 h 2286000"/>
              <a:gd name="connsiteX114" fmla="*/ 360485 w 2831647"/>
              <a:gd name="connsiteY114" fmla="*/ 1318846 h 2286000"/>
              <a:gd name="connsiteX115" fmla="*/ 325315 w 2831647"/>
              <a:gd name="connsiteY115" fmla="*/ 1327639 h 2286000"/>
              <a:gd name="connsiteX116" fmla="*/ 272562 w 2831647"/>
              <a:gd name="connsiteY116" fmla="*/ 1345223 h 2286000"/>
              <a:gd name="connsiteX117" fmla="*/ 237392 w 2831647"/>
              <a:gd name="connsiteY117" fmla="*/ 1354016 h 2286000"/>
              <a:gd name="connsiteX118" fmla="*/ 193431 w 2831647"/>
              <a:gd name="connsiteY118" fmla="*/ 1433146 h 2286000"/>
              <a:gd name="connsiteX119" fmla="*/ 175846 w 2831647"/>
              <a:gd name="connsiteY119" fmla="*/ 1626577 h 2286000"/>
              <a:gd name="connsiteX120" fmla="*/ 167054 w 2831647"/>
              <a:gd name="connsiteY120" fmla="*/ 1661746 h 2286000"/>
              <a:gd name="connsiteX121" fmla="*/ 149469 w 2831647"/>
              <a:gd name="connsiteY121" fmla="*/ 1749669 h 2286000"/>
              <a:gd name="connsiteX122" fmla="*/ 123092 w 2831647"/>
              <a:gd name="connsiteY122" fmla="*/ 1802423 h 2286000"/>
              <a:gd name="connsiteX123" fmla="*/ 70339 w 2831647"/>
              <a:gd name="connsiteY123" fmla="*/ 1837593 h 2286000"/>
              <a:gd name="connsiteX124" fmla="*/ 0 w 2831647"/>
              <a:gd name="connsiteY124" fmla="*/ 1837593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2831647" h="2286000">
                <a:moveTo>
                  <a:pt x="0" y="1837593"/>
                </a:moveTo>
                <a:lnTo>
                  <a:pt x="0" y="1837593"/>
                </a:lnTo>
                <a:cubicBezTo>
                  <a:pt x="6642" y="1857517"/>
                  <a:pt x="25201" y="1925627"/>
                  <a:pt x="43962" y="1951893"/>
                </a:cubicBezTo>
                <a:cubicBezTo>
                  <a:pt x="51189" y="1962011"/>
                  <a:pt x="61547" y="1969477"/>
                  <a:pt x="70339" y="1978269"/>
                </a:cubicBezTo>
                <a:cubicBezTo>
                  <a:pt x="85790" y="2024624"/>
                  <a:pt x="68919" y="1987115"/>
                  <a:pt x="105508" y="2031023"/>
                </a:cubicBezTo>
                <a:cubicBezTo>
                  <a:pt x="147038" y="2080860"/>
                  <a:pt x="97682" y="2032377"/>
                  <a:pt x="140677" y="2092569"/>
                </a:cubicBezTo>
                <a:cubicBezTo>
                  <a:pt x="156063" y="2114109"/>
                  <a:pt x="172399" y="2122509"/>
                  <a:pt x="193431" y="2136531"/>
                </a:cubicBezTo>
                <a:cubicBezTo>
                  <a:pt x="211520" y="2163665"/>
                  <a:pt x="211065" y="2166719"/>
                  <a:pt x="237392" y="2189285"/>
                </a:cubicBezTo>
                <a:cubicBezTo>
                  <a:pt x="248518" y="2198822"/>
                  <a:pt x="261436" y="2206125"/>
                  <a:pt x="272562" y="2215662"/>
                </a:cubicBezTo>
                <a:cubicBezTo>
                  <a:pt x="299786" y="2238997"/>
                  <a:pt x="294223" y="2244077"/>
                  <a:pt x="325315" y="2259623"/>
                </a:cubicBezTo>
                <a:cubicBezTo>
                  <a:pt x="398122" y="2296027"/>
                  <a:pt x="302472" y="2235604"/>
                  <a:pt x="378069" y="2286000"/>
                </a:cubicBezTo>
                <a:cubicBezTo>
                  <a:pt x="442546" y="2283069"/>
                  <a:pt x="507109" y="2281649"/>
                  <a:pt x="571500" y="2277208"/>
                </a:cubicBezTo>
                <a:cubicBezTo>
                  <a:pt x="592174" y="2275782"/>
                  <a:pt x="613196" y="2274371"/>
                  <a:pt x="633046" y="2268416"/>
                </a:cubicBezTo>
                <a:cubicBezTo>
                  <a:pt x="643167" y="2265380"/>
                  <a:pt x="649302" y="2253867"/>
                  <a:pt x="659423" y="2250831"/>
                </a:cubicBezTo>
                <a:cubicBezTo>
                  <a:pt x="679273" y="2244876"/>
                  <a:pt x="700454" y="2244970"/>
                  <a:pt x="720969" y="2242039"/>
                </a:cubicBezTo>
                <a:cubicBezTo>
                  <a:pt x="771994" y="2208021"/>
                  <a:pt x="722362" y="2235630"/>
                  <a:pt x="808892" y="2215662"/>
                </a:cubicBezTo>
                <a:cubicBezTo>
                  <a:pt x="826953" y="2211494"/>
                  <a:pt x="843892" y="2203403"/>
                  <a:pt x="861646" y="2198077"/>
                </a:cubicBezTo>
                <a:cubicBezTo>
                  <a:pt x="873220" y="2194605"/>
                  <a:pt x="885092" y="2192216"/>
                  <a:pt x="896815" y="2189285"/>
                </a:cubicBezTo>
                <a:cubicBezTo>
                  <a:pt x="938664" y="2161385"/>
                  <a:pt x="906745" y="2178393"/>
                  <a:pt x="958362" y="2162908"/>
                </a:cubicBezTo>
                <a:cubicBezTo>
                  <a:pt x="1065392" y="2130799"/>
                  <a:pt x="965221" y="2156796"/>
                  <a:pt x="1046285" y="2136531"/>
                </a:cubicBezTo>
                <a:cubicBezTo>
                  <a:pt x="1096977" y="2102736"/>
                  <a:pt x="1048075" y="2131996"/>
                  <a:pt x="1099039" y="2110154"/>
                </a:cubicBezTo>
                <a:cubicBezTo>
                  <a:pt x="1163409" y="2082567"/>
                  <a:pt x="1104535" y="2099987"/>
                  <a:pt x="1169377" y="2083777"/>
                </a:cubicBezTo>
                <a:cubicBezTo>
                  <a:pt x="1234859" y="2040124"/>
                  <a:pt x="1154441" y="2096225"/>
                  <a:pt x="1222131" y="2039816"/>
                </a:cubicBezTo>
                <a:cubicBezTo>
                  <a:pt x="1259853" y="2008381"/>
                  <a:pt x="1239860" y="2037885"/>
                  <a:pt x="1274885" y="1995854"/>
                </a:cubicBezTo>
                <a:cubicBezTo>
                  <a:pt x="1281650" y="1987736"/>
                  <a:pt x="1286327" y="1978076"/>
                  <a:pt x="1292469" y="1969477"/>
                </a:cubicBezTo>
                <a:cubicBezTo>
                  <a:pt x="1300986" y="1957553"/>
                  <a:pt x="1309309" y="1945434"/>
                  <a:pt x="1318846" y="1934308"/>
                </a:cubicBezTo>
                <a:cubicBezTo>
                  <a:pt x="1326938" y="1924867"/>
                  <a:pt x="1337263" y="1917483"/>
                  <a:pt x="1345223" y="1907931"/>
                </a:cubicBezTo>
                <a:cubicBezTo>
                  <a:pt x="1351988" y="1899813"/>
                  <a:pt x="1356043" y="1889672"/>
                  <a:pt x="1362808" y="1881554"/>
                </a:cubicBezTo>
                <a:cubicBezTo>
                  <a:pt x="1370768" y="1872002"/>
                  <a:pt x="1381225" y="1864729"/>
                  <a:pt x="1389185" y="1855177"/>
                </a:cubicBezTo>
                <a:cubicBezTo>
                  <a:pt x="1395950" y="1847059"/>
                  <a:pt x="1399297" y="1836272"/>
                  <a:pt x="1406769" y="1828800"/>
                </a:cubicBezTo>
                <a:cubicBezTo>
                  <a:pt x="1414241" y="1821328"/>
                  <a:pt x="1424354" y="1817077"/>
                  <a:pt x="1433146" y="1811216"/>
                </a:cubicBezTo>
                <a:cubicBezTo>
                  <a:pt x="1436077" y="1796562"/>
                  <a:pt x="1434525" y="1780229"/>
                  <a:pt x="1441939" y="1767254"/>
                </a:cubicBezTo>
                <a:cubicBezTo>
                  <a:pt x="1447182" y="1758079"/>
                  <a:pt x="1460461" y="1756738"/>
                  <a:pt x="1468315" y="1749669"/>
                </a:cubicBezTo>
                <a:cubicBezTo>
                  <a:pt x="1489268" y="1730811"/>
                  <a:pt x="1538190" y="1684540"/>
                  <a:pt x="1556239" y="1652954"/>
                </a:cubicBezTo>
                <a:cubicBezTo>
                  <a:pt x="1616162" y="1548089"/>
                  <a:pt x="1569313" y="1585623"/>
                  <a:pt x="1626577" y="1547446"/>
                </a:cubicBezTo>
                <a:cubicBezTo>
                  <a:pt x="1643869" y="1521509"/>
                  <a:pt x="1645150" y="1515850"/>
                  <a:pt x="1670539" y="1494693"/>
                </a:cubicBezTo>
                <a:cubicBezTo>
                  <a:pt x="1678657" y="1487928"/>
                  <a:pt x="1688797" y="1483873"/>
                  <a:pt x="1696915" y="1477108"/>
                </a:cubicBezTo>
                <a:cubicBezTo>
                  <a:pt x="1706467" y="1469148"/>
                  <a:pt x="1713174" y="1457958"/>
                  <a:pt x="1723292" y="1450731"/>
                </a:cubicBezTo>
                <a:cubicBezTo>
                  <a:pt x="1733958" y="1443113"/>
                  <a:pt x="1747004" y="1439511"/>
                  <a:pt x="1758462" y="1433146"/>
                </a:cubicBezTo>
                <a:cubicBezTo>
                  <a:pt x="1773400" y="1424847"/>
                  <a:pt x="1786716" y="1413501"/>
                  <a:pt x="1802423" y="1406769"/>
                </a:cubicBezTo>
                <a:cubicBezTo>
                  <a:pt x="1853204" y="1385006"/>
                  <a:pt x="1924244" y="1367719"/>
                  <a:pt x="1978269" y="1362808"/>
                </a:cubicBezTo>
                <a:cubicBezTo>
                  <a:pt x="2042548" y="1356964"/>
                  <a:pt x="2107223" y="1356947"/>
                  <a:pt x="2171700" y="1354016"/>
                </a:cubicBezTo>
                <a:cubicBezTo>
                  <a:pt x="2217588" y="1344838"/>
                  <a:pt x="2228413" y="1343904"/>
                  <a:pt x="2277208" y="1327639"/>
                </a:cubicBezTo>
                <a:cubicBezTo>
                  <a:pt x="2292181" y="1322648"/>
                  <a:pt x="2306084" y="1314696"/>
                  <a:pt x="2321169" y="1310054"/>
                </a:cubicBezTo>
                <a:cubicBezTo>
                  <a:pt x="2337054" y="1305166"/>
                  <a:pt x="2392910" y="1294380"/>
                  <a:pt x="2417885" y="1283677"/>
                </a:cubicBezTo>
                <a:cubicBezTo>
                  <a:pt x="2429932" y="1278514"/>
                  <a:pt x="2440782" y="1270695"/>
                  <a:pt x="2453054" y="1266093"/>
                </a:cubicBezTo>
                <a:cubicBezTo>
                  <a:pt x="2520063" y="1240964"/>
                  <a:pt x="2456644" y="1281523"/>
                  <a:pt x="2540977" y="1230923"/>
                </a:cubicBezTo>
                <a:cubicBezTo>
                  <a:pt x="2575389" y="1210276"/>
                  <a:pt x="2600831" y="1179862"/>
                  <a:pt x="2628900" y="1151793"/>
                </a:cubicBezTo>
                <a:lnTo>
                  <a:pt x="2664069" y="1116623"/>
                </a:lnTo>
                <a:lnTo>
                  <a:pt x="2690446" y="1090246"/>
                </a:lnTo>
                <a:cubicBezTo>
                  <a:pt x="2693377" y="1072662"/>
                  <a:pt x="2692618" y="1054045"/>
                  <a:pt x="2699239" y="1037493"/>
                </a:cubicBezTo>
                <a:cubicBezTo>
                  <a:pt x="2704681" y="1023887"/>
                  <a:pt x="2718076" y="1014889"/>
                  <a:pt x="2725615" y="1002323"/>
                </a:cubicBezTo>
                <a:cubicBezTo>
                  <a:pt x="2735730" y="985464"/>
                  <a:pt x="2742444" y="966755"/>
                  <a:pt x="2751992" y="949569"/>
                </a:cubicBezTo>
                <a:cubicBezTo>
                  <a:pt x="2757124" y="940332"/>
                  <a:pt x="2763715" y="931985"/>
                  <a:pt x="2769577" y="923193"/>
                </a:cubicBezTo>
                <a:cubicBezTo>
                  <a:pt x="2772508" y="914401"/>
                  <a:pt x="2775823" y="905727"/>
                  <a:pt x="2778369" y="896816"/>
                </a:cubicBezTo>
                <a:cubicBezTo>
                  <a:pt x="2781689" y="885197"/>
                  <a:pt x="2783341" y="873110"/>
                  <a:pt x="2787162" y="861646"/>
                </a:cubicBezTo>
                <a:cubicBezTo>
                  <a:pt x="2792153" y="846673"/>
                  <a:pt x="2798885" y="832339"/>
                  <a:pt x="2804746" y="817685"/>
                </a:cubicBezTo>
                <a:cubicBezTo>
                  <a:pt x="2807677" y="797170"/>
                  <a:pt x="2809197" y="776403"/>
                  <a:pt x="2813539" y="756139"/>
                </a:cubicBezTo>
                <a:cubicBezTo>
                  <a:pt x="2818010" y="735276"/>
                  <a:pt x="2830196" y="715909"/>
                  <a:pt x="2831123" y="694593"/>
                </a:cubicBezTo>
                <a:cubicBezTo>
                  <a:pt x="2834299" y="621539"/>
                  <a:pt x="2822746" y="537994"/>
                  <a:pt x="2804746" y="465993"/>
                </a:cubicBezTo>
                <a:cubicBezTo>
                  <a:pt x="2800250" y="448011"/>
                  <a:pt x="2795451" y="429818"/>
                  <a:pt x="2787162" y="413239"/>
                </a:cubicBezTo>
                <a:cubicBezTo>
                  <a:pt x="2781300" y="401516"/>
                  <a:pt x="2774445" y="390239"/>
                  <a:pt x="2769577" y="378069"/>
                </a:cubicBezTo>
                <a:cubicBezTo>
                  <a:pt x="2762693" y="360859"/>
                  <a:pt x="2763113" y="340145"/>
                  <a:pt x="2751992" y="325316"/>
                </a:cubicBezTo>
                <a:cubicBezTo>
                  <a:pt x="2653237" y="193640"/>
                  <a:pt x="2791059" y="373953"/>
                  <a:pt x="2699239" y="263769"/>
                </a:cubicBezTo>
                <a:cubicBezTo>
                  <a:pt x="2692474" y="255651"/>
                  <a:pt x="2689126" y="244865"/>
                  <a:pt x="2681654" y="237393"/>
                </a:cubicBezTo>
                <a:cubicBezTo>
                  <a:pt x="2671292" y="227031"/>
                  <a:pt x="2658208" y="219808"/>
                  <a:pt x="2646485" y="211016"/>
                </a:cubicBezTo>
                <a:cubicBezTo>
                  <a:pt x="2627727" y="154745"/>
                  <a:pt x="2653519" y="208671"/>
                  <a:pt x="2611315" y="175846"/>
                </a:cubicBezTo>
                <a:cubicBezTo>
                  <a:pt x="2591685" y="160578"/>
                  <a:pt x="2573483" y="142988"/>
                  <a:pt x="2558562" y="123093"/>
                </a:cubicBezTo>
                <a:cubicBezTo>
                  <a:pt x="2549770" y="111370"/>
                  <a:pt x="2541722" y="99049"/>
                  <a:pt x="2532185" y="87923"/>
                </a:cubicBezTo>
                <a:cubicBezTo>
                  <a:pt x="2517219" y="70462"/>
                  <a:pt x="2490096" y="46287"/>
                  <a:pt x="2470639" y="35169"/>
                </a:cubicBezTo>
                <a:cubicBezTo>
                  <a:pt x="2462592" y="30571"/>
                  <a:pt x="2452552" y="30522"/>
                  <a:pt x="2444262" y="26377"/>
                </a:cubicBezTo>
                <a:cubicBezTo>
                  <a:pt x="2434811" y="21651"/>
                  <a:pt x="2427779" y="12503"/>
                  <a:pt x="2417885" y="8793"/>
                </a:cubicBezTo>
                <a:cubicBezTo>
                  <a:pt x="2403892" y="3546"/>
                  <a:pt x="2388577" y="2931"/>
                  <a:pt x="2373923" y="0"/>
                </a:cubicBezTo>
                <a:cubicBezTo>
                  <a:pt x="2294792" y="2931"/>
                  <a:pt x="2215391" y="1624"/>
                  <a:pt x="2136531" y="8793"/>
                </a:cubicBezTo>
                <a:cubicBezTo>
                  <a:pt x="2118071" y="10471"/>
                  <a:pt x="2083777" y="26377"/>
                  <a:pt x="2083777" y="26377"/>
                </a:cubicBezTo>
                <a:cubicBezTo>
                  <a:pt x="2018281" y="70042"/>
                  <a:pt x="2098729" y="13918"/>
                  <a:pt x="2031023" y="70339"/>
                </a:cubicBezTo>
                <a:cubicBezTo>
                  <a:pt x="2022905" y="77104"/>
                  <a:pt x="2012544" y="80903"/>
                  <a:pt x="2004646" y="87923"/>
                </a:cubicBezTo>
                <a:cubicBezTo>
                  <a:pt x="1894717" y="185636"/>
                  <a:pt x="1986806" y="104056"/>
                  <a:pt x="1934308" y="167054"/>
                </a:cubicBezTo>
                <a:cubicBezTo>
                  <a:pt x="1877887" y="234760"/>
                  <a:pt x="1934011" y="154312"/>
                  <a:pt x="1890346" y="219808"/>
                </a:cubicBezTo>
                <a:cubicBezTo>
                  <a:pt x="1887415" y="228600"/>
                  <a:pt x="1886055" y="238083"/>
                  <a:pt x="1881554" y="246185"/>
                </a:cubicBezTo>
                <a:cubicBezTo>
                  <a:pt x="1871291" y="264660"/>
                  <a:pt x="1853068" y="278889"/>
                  <a:pt x="1846385" y="298939"/>
                </a:cubicBezTo>
                <a:lnTo>
                  <a:pt x="1828800" y="351693"/>
                </a:lnTo>
                <a:lnTo>
                  <a:pt x="1820008" y="378069"/>
                </a:lnTo>
                <a:cubicBezTo>
                  <a:pt x="1826199" y="433790"/>
                  <a:pt x="1824155" y="447580"/>
                  <a:pt x="1837592" y="492369"/>
                </a:cubicBezTo>
                <a:cubicBezTo>
                  <a:pt x="1842918" y="510123"/>
                  <a:pt x="1855177" y="545123"/>
                  <a:pt x="1855177" y="545123"/>
                </a:cubicBezTo>
                <a:cubicBezTo>
                  <a:pt x="1858108" y="577362"/>
                  <a:pt x="1863969" y="609467"/>
                  <a:pt x="1863969" y="641839"/>
                </a:cubicBezTo>
                <a:cubicBezTo>
                  <a:pt x="1863969" y="643418"/>
                  <a:pt x="1850531" y="698203"/>
                  <a:pt x="1846385" y="703385"/>
                </a:cubicBezTo>
                <a:cubicBezTo>
                  <a:pt x="1839784" y="711636"/>
                  <a:pt x="1828126" y="714204"/>
                  <a:pt x="1820008" y="720969"/>
                </a:cubicBezTo>
                <a:cubicBezTo>
                  <a:pt x="1794622" y="742124"/>
                  <a:pt x="1793336" y="747788"/>
                  <a:pt x="1776046" y="773723"/>
                </a:cubicBezTo>
                <a:cubicBezTo>
                  <a:pt x="1774874" y="778413"/>
                  <a:pt x="1763508" y="827700"/>
                  <a:pt x="1758462" y="835269"/>
                </a:cubicBezTo>
                <a:cubicBezTo>
                  <a:pt x="1744922" y="855578"/>
                  <a:pt x="1725171" y="866255"/>
                  <a:pt x="1705708" y="879231"/>
                </a:cubicBezTo>
                <a:cubicBezTo>
                  <a:pt x="1699846" y="888023"/>
                  <a:pt x="1697575" y="900882"/>
                  <a:pt x="1688123" y="905608"/>
                </a:cubicBezTo>
                <a:cubicBezTo>
                  <a:pt x="1666507" y="916416"/>
                  <a:pt x="1641231" y="917331"/>
                  <a:pt x="1617785" y="923193"/>
                </a:cubicBezTo>
                <a:cubicBezTo>
                  <a:pt x="1573617" y="934235"/>
                  <a:pt x="1594085" y="928162"/>
                  <a:pt x="1556239" y="940777"/>
                </a:cubicBezTo>
                <a:cubicBezTo>
                  <a:pt x="1547447" y="946639"/>
                  <a:pt x="1539793" y="954751"/>
                  <a:pt x="1529862" y="958362"/>
                </a:cubicBezTo>
                <a:cubicBezTo>
                  <a:pt x="1481736" y="975862"/>
                  <a:pt x="1460522" y="973499"/>
                  <a:pt x="1415562" y="984739"/>
                </a:cubicBezTo>
                <a:cubicBezTo>
                  <a:pt x="1406571" y="986987"/>
                  <a:pt x="1398126" y="991092"/>
                  <a:pt x="1389185" y="993531"/>
                </a:cubicBezTo>
                <a:cubicBezTo>
                  <a:pt x="1339486" y="1007085"/>
                  <a:pt x="1305589" y="1012604"/>
                  <a:pt x="1257300" y="1028700"/>
                </a:cubicBezTo>
                <a:cubicBezTo>
                  <a:pt x="1242327" y="1033691"/>
                  <a:pt x="1228650" y="1042457"/>
                  <a:pt x="1213339" y="1046285"/>
                </a:cubicBezTo>
                <a:cubicBezTo>
                  <a:pt x="1193234" y="1051311"/>
                  <a:pt x="1172308" y="1052146"/>
                  <a:pt x="1151792" y="1055077"/>
                </a:cubicBezTo>
                <a:cubicBezTo>
                  <a:pt x="1092436" y="1094648"/>
                  <a:pt x="1166736" y="1050594"/>
                  <a:pt x="1063869" y="1081454"/>
                </a:cubicBezTo>
                <a:cubicBezTo>
                  <a:pt x="1053748" y="1084490"/>
                  <a:pt x="1046667" y="1093796"/>
                  <a:pt x="1037492" y="1099039"/>
                </a:cubicBezTo>
                <a:cubicBezTo>
                  <a:pt x="1026112" y="1105542"/>
                  <a:pt x="1014757" y="1112478"/>
                  <a:pt x="1002323" y="1116623"/>
                </a:cubicBezTo>
                <a:cubicBezTo>
                  <a:pt x="988146" y="1121349"/>
                  <a:pt x="972779" y="1121484"/>
                  <a:pt x="958362" y="1125416"/>
                </a:cubicBezTo>
                <a:cubicBezTo>
                  <a:pt x="940479" y="1130293"/>
                  <a:pt x="923193" y="1137138"/>
                  <a:pt x="905608" y="1143000"/>
                </a:cubicBezTo>
                <a:lnTo>
                  <a:pt x="879231" y="1151793"/>
                </a:lnTo>
                <a:cubicBezTo>
                  <a:pt x="867508" y="1160585"/>
                  <a:pt x="857453" y="1172218"/>
                  <a:pt x="844062" y="1178169"/>
                </a:cubicBezTo>
                <a:cubicBezTo>
                  <a:pt x="830406" y="1184238"/>
                  <a:pt x="814414" y="1182668"/>
                  <a:pt x="800100" y="1186962"/>
                </a:cubicBezTo>
                <a:cubicBezTo>
                  <a:pt x="695181" y="1218438"/>
                  <a:pt x="832894" y="1196017"/>
                  <a:pt x="677008" y="1213339"/>
                </a:cubicBezTo>
                <a:lnTo>
                  <a:pt x="606669" y="1230923"/>
                </a:lnTo>
                <a:cubicBezTo>
                  <a:pt x="594946" y="1233854"/>
                  <a:pt x="582308" y="1234312"/>
                  <a:pt x="571500" y="1239716"/>
                </a:cubicBezTo>
                <a:cubicBezTo>
                  <a:pt x="559777" y="1245577"/>
                  <a:pt x="548885" y="1253534"/>
                  <a:pt x="536331" y="1257300"/>
                </a:cubicBezTo>
                <a:cubicBezTo>
                  <a:pt x="519256" y="1262423"/>
                  <a:pt x="501009" y="1262358"/>
                  <a:pt x="483577" y="1266093"/>
                </a:cubicBezTo>
                <a:cubicBezTo>
                  <a:pt x="459946" y="1271157"/>
                  <a:pt x="413239" y="1283677"/>
                  <a:pt x="413239" y="1283677"/>
                </a:cubicBezTo>
                <a:cubicBezTo>
                  <a:pt x="395654" y="1295400"/>
                  <a:pt x="380988" y="1313720"/>
                  <a:pt x="360485" y="1318846"/>
                </a:cubicBezTo>
                <a:cubicBezTo>
                  <a:pt x="348762" y="1321777"/>
                  <a:pt x="336890" y="1324167"/>
                  <a:pt x="325315" y="1327639"/>
                </a:cubicBezTo>
                <a:cubicBezTo>
                  <a:pt x="307561" y="1332965"/>
                  <a:pt x="290544" y="1340727"/>
                  <a:pt x="272562" y="1345223"/>
                </a:cubicBezTo>
                <a:lnTo>
                  <a:pt x="237392" y="1354016"/>
                </a:lnTo>
                <a:cubicBezTo>
                  <a:pt x="197082" y="1414480"/>
                  <a:pt x="208906" y="1386720"/>
                  <a:pt x="193431" y="1433146"/>
                </a:cubicBezTo>
                <a:cubicBezTo>
                  <a:pt x="187569" y="1497623"/>
                  <a:pt x="183267" y="1562261"/>
                  <a:pt x="175846" y="1626577"/>
                </a:cubicBezTo>
                <a:cubicBezTo>
                  <a:pt x="174461" y="1638581"/>
                  <a:pt x="169424" y="1649897"/>
                  <a:pt x="167054" y="1661746"/>
                </a:cubicBezTo>
                <a:cubicBezTo>
                  <a:pt x="155537" y="1719334"/>
                  <a:pt x="163087" y="1702008"/>
                  <a:pt x="149469" y="1749669"/>
                </a:cubicBezTo>
                <a:cubicBezTo>
                  <a:pt x="144391" y="1767440"/>
                  <a:pt x="137773" y="1789577"/>
                  <a:pt x="123092" y="1802423"/>
                </a:cubicBezTo>
                <a:cubicBezTo>
                  <a:pt x="107187" y="1816340"/>
                  <a:pt x="90389" y="1830910"/>
                  <a:pt x="70339" y="1837593"/>
                </a:cubicBezTo>
                <a:cubicBezTo>
                  <a:pt x="41181" y="1847312"/>
                  <a:pt x="11723" y="1837593"/>
                  <a:pt x="0" y="1837593"/>
                </a:cubicBezTo>
                <a:close/>
              </a:path>
            </a:pathLst>
          </a:custGeom>
          <a:solidFill>
            <a:srgbClr val="DDDDDD">
              <a:alpha val="89804"/>
            </a:srgbClr>
          </a:solid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3" name="Object 42"/>
          <p:cNvGraphicFramePr>
            <a:graphicFrameLocks noChangeAspect="1"/>
          </p:cNvGraphicFramePr>
          <p:nvPr>
            <p:extLst>
              <p:ext uri="{D42A27DB-BD31-4B8C-83A1-F6EECF244321}">
                <p14:modId xmlns:p14="http://schemas.microsoft.com/office/powerpoint/2010/main" val="377281380"/>
              </p:ext>
            </p:extLst>
          </p:nvPr>
        </p:nvGraphicFramePr>
        <p:xfrm>
          <a:off x="8678863" y="4362450"/>
          <a:ext cx="290512" cy="309563"/>
        </p:xfrm>
        <a:graphic>
          <a:graphicData uri="http://schemas.openxmlformats.org/presentationml/2006/ole">
            <mc:AlternateContent xmlns:mc="http://schemas.openxmlformats.org/markup-compatibility/2006">
              <mc:Choice xmlns:v="urn:schemas-microsoft-com:vml" Requires="v">
                <p:oleObj spid="_x0000_s7171" name="Equation" r:id="rId5" imgW="228600" imgH="241200" progId="Equation.DSMT4">
                  <p:embed/>
                </p:oleObj>
              </mc:Choice>
              <mc:Fallback>
                <p:oleObj name="Equation" r:id="rId5" imgW="228600" imgH="241200" progId="Equation.DSMT4">
                  <p:embed/>
                  <p:pic>
                    <p:nvPicPr>
                      <p:cNvPr id="43" name="Object 42"/>
                      <p:cNvPicPr>
                        <a:picLocks noChangeAspect="1" noChangeArrowheads="1"/>
                      </p:cNvPicPr>
                      <p:nvPr/>
                    </p:nvPicPr>
                    <p:blipFill>
                      <a:blip r:embed="rId6"/>
                      <a:srcRect/>
                      <a:stretch>
                        <a:fillRect/>
                      </a:stretch>
                    </p:blipFill>
                    <p:spPr bwMode="auto">
                      <a:xfrm>
                        <a:off x="8678863" y="4362450"/>
                        <a:ext cx="290512" cy="309563"/>
                      </a:xfrm>
                      <a:prstGeom prst="rect">
                        <a:avLst/>
                      </a:prstGeom>
                      <a:noFill/>
                    </p:spPr>
                  </p:pic>
                </p:oleObj>
              </mc:Fallback>
            </mc:AlternateContent>
          </a:graphicData>
        </a:graphic>
      </p:graphicFrame>
      <p:sp>
        <p:nvSpPr>
          <p:cNvPr id="44" name="Rounded Rectangle 43"/>
          <p:cNvSpPr/>
          <p:nvPr/>
        </p:nvSpPr>
        <p:spPr>
          <a:xfrm>
            <a:off x="699145" y="4558741"/>
            <a:ext cx="2105601" cy="49354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45" name="Object 44"/>
          <p:cNvGraphicFramePr>
            <a:graphicFrameLocks noChangeAspect="1"/>
          </p:cNvGraphicFramePr>
          <p:nvPr>
            <p:extLst>
              <p:ext uri="{D42A27DB-BD31-4B8C-83A1-F6EECF244321}">
                <p14:modId xmlns:p14="http://schemas.microsoft.com/office/powerpoint/2010/main" val="3541258486"/>
              </p:ext>
            </p:extLst>
          </p:nvPr>
        </p:nvGraphicFramePr>
        <p:xfrm>
          <a:off x="7035040" y="2363871"/>
          <a:ext cx="872412" cy="412121"/>
        </p:xfrm>
        <a:graphic>
          <a:graphicData uri="http://schemas.openxmlformats.org/presentationml/2006/ole">
            <mc:AlternateContent xmlns:mc="http://schemas.openxmlformats.org/markup-compatibility/2006">
              <mc:Choice xmlns:v="urn:schemas-microsoft-com:vml" Requires="v">
                <p:oleObj spid="_x0000_s7172" name="Equation" r:id="rId7" imgW="406080" imgH="190440" progId="Equation.DSMT4">
                  <p:embed/>
                </p:oleObj>
              </mc:Choice>
              <mc:Fallback>
                <p:oleObj name="Equation" r:id="rId7" imgW="406080" imgH="190440" progId="Equation.DSMT4">
                  <p:embed/>
                  <p:pic>
                    <p:nvPicPr>
                      <p:cNvPr id="45" name="Object 44"/>
                      <p:cNvPicPr>
                        <a:picLocks noChangeAspect="1" noChangeArrowheads="1"/>
                      </p:cNvPicPr>
                      <p:nvPr/>
                    </p:nvPicPr>
                    <p:blipFill>
                      <a:blip r:embed="rId8"/>
                      <a:srcRect/>
                      <a:stretch>
                        <a:fillRect/>
                      </a:stretch>
                    </p:blipFill>
                    <p:spPr bwMode="auto">
                      <a:xfrm>
                        <a:off x="7035040" y="2363871"/>
                        <a:ext cx="872412" cy="412121"/>
                      </a:xfrm>
                      <a:prstGeom prst="rect">
                        <a:avLst/>
                      </a:prstGeom>
                      <a:noFill/>
                      <a:ln>
                        <a:solidFill>
                          <a:schemeClr val="tx1"/>
                        </a:solidFill>
                      </a:ln>
                    </p:spPr>
                  </p:pic>
                </p:oleObj>
              </mc:Fallback>
            </mc:AlternateContent>
          </a:graphicData>
        </a:graphic>
      </p:graphicFrame>
      <p:cxnSp>
        <p:nvCxnSpPr>
          <p:cNvPr id="46" name="Straight Connector 45">
            <a:extLst>
              <a:ext uri="{FF2B5EF4-FFF2-40B4-BE49-F238E27FC236}">
                <a16:creationId xmlns:a16="http://schemas.microsoft.com/office/drawing/2014/main" id="{52C321D4-E421-482E-8552-DBDFDB30F282}"/>
              </a:ext>
            </a:extLst>
          </p:cNvPr>
          <p:cNvCxnSpPr>
            <a:cxnSpLocks/>
          </p:cNvCxnSpPr>
          <p:nvPr/>
        </p:nvCxnSpPr>
        <p:spPr>
          <a:xfrm>
            <a:off x="8298586" y="2808618"/>
            <a:ext cx="1166113" cy="2665984"/>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822692626"/>
              </p:ext>
            </p:extLst>
          </p:nvPr>
        </p:nvGraphicFramePr>
        <p:xfrm>
          <a:off x="10401300" y="4783138"/>
          <a:ext cx="663575" cy="358775"/>
        </p:xfrm>
        <a:graphic>
          <a:graphicData uri="http://schemas.openxmlformats.org/presentationml/2006/ole">
            <mc:AlternateContent xmlns:mc="http://schemas.openxmlformats.org/markup-compatibility/2006">
              <mc:Choice xmlns:v="urn:schemas-microsoft-com:vml" Requires="v">
                <p:oleObj spid="_x0000_s7173" name="Equation" r:id="rId9" imgW="520560" imgH="279360" progId="Equation.DSMT4">
                  <p:embed/>
                </p:oleObj>
              </mc:Choice>
              <mc:Fallback>
                <p:oleObj name="Equation" r:id="rId9" imgW="520560" imgH="279360" progId="Equation.DSMT4">
                  <p:embed/>
                  <p:pic>
                    <p:nvPicPr>
                      <p:cNvPr id="47" name="Object 46"/>
                      <p:cNvPicPr>
                        <a:picLocks noChangeAspect="1" noChangeArrowheads="1"/>
                      </p:cNvPicPr>
                      <p:nvPr/>
                    </p:nvPicPr>
                    <p:blipFill>
                      <a:blip r:embed="rId10"/>
                      <a:srcRect/>
                      <a:stretch>
                        <a:fillRect/>
                      </a:stretch>
                    </p:blipFill>
                    <p:spPr bwMode="auto">
                      <a:xfrm>
                        <a:off x="10401300" y="4783138"/>
                        <a:ext cx="663575" cy="358775"/>
                      </a:xfrm>
                      <a:prstGeom prst="rect">
                        <a:avLst/>
                      </a:prstGeom>
                      <a:noFill/>
                    </p:spPr>
                  </p:pic>
                </p:oleObj>
              </mc:Fallback>
            </mc:AlternateContent>
          </a:graphicData>
        </a:graphic>
      </p:graphicFrame>
      <p:graphicFrame>
        <p:nvGraphicFramePr>
          <p:cNvPr id="48" name="Object 47">
            <a:extLst>
              <a:ext uri="{FF2B5EF4-FFF2-40B4-BE49-F238E27FC236}">
                <a16:creationId xmlns:a16="http://schemas.microsoft.com/office/drawing/2014/main" id="{BC6F96F1-34D3-48AC-A525-85C26CA4FE1C}"/>
              </a:ext>
            </a:extLst>
          </p:cNvPr>
          <p:cNvGraphicFramePr>
            <a:graphicFrameLocks noChangeAspect="1"/>
          </p:cNvGraphicFramePr>
          <p:nvPr>
            <p:extLst>
              <p:ext uri="{D42A27DB-BD31-4B8C-83A1-F6EECF244321}">
                <p14:modId xmlns:p14="http://schemas.microsoft.com/office/powerpoint/2010/main" val="27902174"/>
              </p:ext>
            </p:extLst>
          </p:nvPr>
        </p:nvGraphicFramePr>
        <p:xfrm>
          <a:off x="428567" y="2433234"/>
          <a:ext cx="5802388" cy="3184664"/>
        </p:xfrm>
        <a:graphic>
          <a:graphicData uri="http://schemas.openxmlformats.org/presentationml/2006/ole">
            <mc:AlternateContent xmlns:mc="http://schemas.openxmlformats.org/markup-compatibility/2006">
              <mc:Choice xmlns:v="urn:schemas-microsoft-com:vml" Requires="v">
                <p:oleObj spid="_x0000_s7174" name="Equation" r:id="rId11" imgW="7896257" imgH="4334011" progId="Equation.DSMT4">
                  <p:embed/>
                </p:oleObj>
              </mc:Choice>
              <mc:Fallback>
                <p:oleObj name="Equation" r:id="rId11" imgW="7896257" imgH="4334011" progId="Equation.DSMT4">
                  <p:embed/>
                  <p:pic>
                    <p:nvPicPr>
                      <p:cNvPr id="48" name="Object 47">
                        <a:extLst>
                          <a:ext uri="{FF2B5EF4-FFF2-40B4-BE49-F238E27FC236}">
                            <a16:creationId xmlns:a16="http://schemas.microsoft.com/office/drawing/2014/main" id="{BC6F96F1-34D3-48AC-A525-85C26CA4FE1C}"/>
                          </a:ext>
                        </a:extLst>
                      </p:cNvPr>
                      <p:cNvPicPr/>
                      <p:nvPr/>
                    </p:nvPicPr>
                    <p:blipFill>
                      <a:blip r:embed="rId12"/>
                      <a:stretch>
                        <a:fillRect/>
                      </a:stretch>
                    </p:blipFill>
                    <p:spPr>
                      <a:xfrm>
                        <a:off x="428567" y="2433234"/>
                        <a:ext cx="5802388" cy="3184664"/>
                      </a:xfrm>
                      <a:prstGeom prst="rect">
                        <a:avLst/>
                      </a:prstGeom>
                    </p:spPr>
                  </p:pic>
                </p:oleObj>
              </mc:Fallback>
            </mc:AlternateContent>
          </a:graphicData>
        </a:graphic>
      </p:graphicFrame>
    </p:spTree>
    <p:extLst>
      <p:ext uri="{BB962C8B-B14F-4D97-AF65-F5344CB8AC3E}">
        <p14:creationId xmlns:p14="http://schemas.microsoft.com/office/powerpoint/2010/main" val="12446033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sp>
        <p:nvSpPr>
          <p:cNvPr id="33" name="Freeform 32"/>
          <p:cNvSpPr/>
          <p:nvPr/>
        </p:nvSpPr>
        <p:spPr>
          <a:xfrm>
            <a:off x="7016262" y="2794198"/>
            <a:ext cx="2567353" cy="2270171"/>
          </a:xfrm>
          <a:custGeom>
            <a:avLst/>
            <a:gdLst>
              <a:gd name="connsiteX0" fmla="*/ 2136530 w 2567353"/>
              <a:gd name="connsiteY0" fmla="*/ 19340 h 2270171"/>
              <a:gd name="connsiteX1" fmla="*/ 2136530 w 2567353"/>
              <a:gd name="connsiteY1" fmla="*/ 19340 h 2270171"/>
              <a:gd name="connsiteX2" fmla="*/ 2031023 w 2567353"/>
              <a:gd name="connsiteY2" fmla="*/ 54510 h 2270171"/>
              <a:gd name="connsiteX3" fmla="*/ 2013438 w 2567353"/>
              <a:gd name="connsiteY3" fmla="*/ 80887 h 2270171"/>
              <a:gd name="connsiteX4" fmla="*/ 1943100 w 2567353"/>
              <a:gd name="connsiteY4" fmla="*/ 98471 h 2270171"/>
              <a:gd name="connsiteX5" fmla="*/ 1846384 w 2567353"/>
              <a:gd name="connsiteY5" fmla="*/ 133640 h 2270171"/>
              <a:gd name="connsiteX6" fmla="*/ 1714500 w 2567353"/>
              <a:gd name="connsiteY6" fmla="*/ 160017 h 2270171"/>
              <a:gd name="connsiteX7" fmla="*/ 1688123 w 2567353"/>
              <a:gd name="connsiteY7" fmla="*/ 177602 h 2270171"/>
              <a:gd name="connsiteX8" fmla="*/ 1529861 w 2567353"/>
              <a:gd name="connsiteY8" fmla="*/ 221564 h 2270171"/>
              <a:gd name="connsiteX9" fmla="*/ 1485900 w 2567353"/>
              <a:gd name="connsiteY9" fmla="*/ 247940 h 2270171"/>
              <a:gd name="connsiteX10" fmla="*/ 1389184 w 2567353"/>
              <a:gd name="connsiteY10" fmla="*/ 309487 h 2270171"/>
              <a:gd name="connsiteX11" fmla="*/ 1318846 w 2567353"/>
              <a:gd name="connsiteY11" fmla="*/ 327071 h 2270171"/>
              <a:gd name="connsiteX12" fmla="*/ 1213338 w 2567353"/>
              <a:gd name="connsiteY12" fmla="*/ 371033 h 2270171"/>
              <a:gd name="connsiteX13" fmla="*/ 1186961 w 2567353"/>
              <a:gd name="connsiteY13" fmla="*/ 379825 h 2270171"/>
              <a:gd name="connsiteX14" fmla="*/ 1160584 w 2567353"/>
              <a:gd name="connsiteY14" fmla="*/ 388617 h 2270171"/>
              <a:gd name="connsiteX15" fmla="*/ 1125415 w 2567353"/>
              <a:gd name="connsiteY15" fmla="*/ 414994 h 2270171"/>
              <a:gd name="connsiteX16" fmla="*/ 1046284 w 2567353"/>
              <a:gd name="connsiteY16" fmla="*/ 458956 h 2270171"/>
              <a:gd name="connsiteX17" fmla="*/ 1019907 w 2567353"/>
              <a:gd name="connsiteY17" fmla="*/ 485333 h 2270171"/>
              <a:gd name="connsiteX18" fmla="*/ 975946 w 2567353"/>
              <a:gd name="connsiteY18" fmla="*/ 511710 h 2270171"/>
              <a:gd name="connsiteX19" fmla="*/ 940776 w 2567353"/>
              <a:gd name="connsiteY19" fmla="*/ 546879 h 2270171"/>
              <a:gd name="connsiteX20" fmla="*/ 888023 w 2567353"/>
              <a:gd name="connsiteY20" fmla="*/ 573256 h 2270171"/>
              <a:gd name="connsiteX21" fmla="*/ 835269 w 2567353"/>
              <a:gd name="connsiteY21" fmla="*/ 626010 h 2270171"/>
              <a:gd name="connsiteX22" fmla="*/ 773723 w 2567353"/>
              <a:gd name="connsiteY22" fmla="*/ 652387 h 2270171"/>
              <a:gd name="connsiteX23" fmla="*/ 720969 w 2567353"/>
              <a:gd name="connsiteY23" fmla="*/ 696348 h 2270171"/>
              <a:gd name="connsiteX24" fmla="*/ 703384 w 2567353"/>
              <a:gd name="connsiteY24" fmla="*/ 731517 h 2270171"/>
              <a:gd name="connsiteX25" fmla="*/ 659423 w 2567353"/>
              <a:gd name="connsiteY25" fmla="*/ 757894 h 2270171"/>
              <a:gd name="connsiteX26" fmla="*/ 597876 w 2567353"/>
              <a:gd name="connsiteY26" fmla="*/ 793064 h 2270171"/>
              <a:gd name="connsiteX27" fmla="*/ 518746 w 2567353"/>
              <a:gd name="connsiteY27" fmla="*/ 863402 h 2270171"/>
              <a:gd name="connsiteX28" fmla="*/ 474784 w 2567353"/>
              <a:gd name="connsiteY28" fmla="*/ 916156 h 2270171"/>
              <a:gd name="connsiteX29" fmla="*/ 457200 w 2567353"/>
              <a:gd name="connsiteY29" fmla="*/ 942533 h 2270171"/>
              <a:gd name="connsiteX30" fmla="*/ 430823 w 2567353"/>
              <a:gd name="connsiteY30" fmla="*/ 977702 h 2270171"/>
              <a:gd name="connsiteX31" fmla="*/ 404446 w 2567353"/>
              <a:gd name="connsiteY31" fmla="*/ 1004079 h 2270171"/>
              <a:gd name="connsiteX32" fmla="*/ 360484 w 2567353"/>
              <a:gd name="connsiteY32" fmla="*/ 1048040 h 2270171"/>
              <a:gd name="connsiteX33" fmla="*/ 325315 w 2567353"/>
              <a:gd name="connsiteY33" fmla="*/ 1100794 h 2270171"/>
              <a:gd name="connsiteX34" fmla="*/ 272561 w 2567353"/>
              <a:gd name="connsiteY34" fmla="*/ 1171133 h 2270171"/>
              <a:gd name="connsiteX35" fmla="*/ 246184 w 2567353"/>
              <a:gd name="connsiteY35" fmla="*/ 1197510 h 2270171"/>
              <a:gd name="connsiteX36" fmla="*/ 184638 w 2567353"/>
              <a:gd name="connsiteY36" fmla="*/ 1285433 h 2270171"/>
              <a:gd name="connsiteX37" fmla="*/ 131884 w 2567353"/>
              <a:gd name="connsiteY37" fmla="*/ 1329394 h 2270171"/>
              <a:gd name="connsiteX38" fmla="*/ 96715 w 2567353"/>
              <a:gd name="connsiteY38" fmla="*/ 1382148 h 2270171"/>
              <a:gd name="connsiteX39" fmla="*/ 70338 w 2567353"/>
              <a:gd name="connsiteY39" fmla="*/ 1487656 h 2270171"/>
              <a:gd name="connsiteX40" fmla="*/ 61546 w 2567353"/>
              <a:gd name="connsiteY40" fmla="*/ 1522825 h 2270171"/>
              <a:gd name="connsiteX41" fmla="*/ 52753 w 2567353"/>
              <a:gd name="connsiteY41" fmla="*/ 1557994 h 2270171"/>
              <a:gd name="connsiteX42" fmla="*/ 43961 w 2567353"/>
              <a:gd name="connsiteY42" fmla="*/ 1610748 h 2270171"/>
              <a:gd name="connsiteX43" fmla="*/ 35169 w 2567353"/>
              <a:gd name="connsiteY43" fmla="*/ 1637125 h 2270171"/>
              <a:gd name="connsiteX44" fmla="*/ 26376 w 2567353"/>
              <a:gd name="connsiteY44" fmla="*/ 1672294 h 2270171"/>
              <a:gd name="connsiteX45" fmla="*/ 8792 w 2567353"/>
              <a:gd name="connsiteY45" fmla="*/ 1716256 h 2270171"/>
              <a:gd name="connsiteX46" fmla="*/ 0 w 2567353"/>
              <a:gd name="connsiteY46" fmla="*/ 1760217 h 2270171"/>
              <a:gd name="connsiteX47" fmla="*/ 26376 w 2567353"/>
              <a:gd name="connsiteY47" fmla="*/ 2032779 h 2270171"/>
              <a:gd name="connsiteX48" fmla="*/ 79130 w 2567353"/>
              <a:gd name="connsiteY48" fmla="*/ 2129494 h 2270171"/>
              <a:gd name="connsiteX49" fmla="*/ 96715 w 2567353"/>
              <a:gd name="connsiteY49" fmla="*/ 2155871 h 2270171"/>
              <a:gd name="connsiteX50" fmla="*/ 114300 w 2567353"/>
              <a:gd name="connsiteY50" fmla="*/ 2182248 h 2270171"/>
              <a:gd name="connsiteX51" fmla="*/ 140676 w 2567353"/>
              <a:gd name="connsiteY51" fmla="*/ 2208625 h 2270171"/>
              <a:gd name="connsiteX52" fmla="*/ 158261 w 2567353"/>
              <a:gd name="connsiteY52" fmla="*/ 2235002 h 2270171"/>
              <a:gd name="connsiteX53" fmla="*/ 184638 w 2567353"/>
              <a:gd name="connsiteY53" fmla="*/ 2243794 h 2270171"/>
              <a:gd name="connsiteX54" fmla="*/ 281353 w 2567353"/>
              <a:gd name="connsiteY54" fmla="*/ 2270171 h 2270171"/>
              <a:gd name="connsiteX55" fmla="*/ 518746 w 2567353"/>
              <a:gd name="connsiteY55" fmla="*/ 2261379 h 2270171"/>
              <a:gd name="connsiteX56" fmla="*/ 553915 w 2567353"/>
              <a:gd name="connsiteY56" fmla="*/ 2252587 h 2270171"/>
              <a:gd name="connsiteX57" fmla="*/ 606669 w 2567353"/>
              <a:gd name="connsiteY57" fmla="*/ 2226210 h 2270171"/>
              <a:gd name="connsiteX58" fmla="*/ 650630 w 2567353"/>
              <a:gd name="connsiteY58" fmla="*/ 2173456 h 2270171"/>
              <a:gd name="connsiteX59" fmla="*/ 685800 w 2567353"/>
              <a:gd name="connsiteY59" fmla="*/ 2111910 h 2270171"/>
              <a:gd name="connsiteX60" fmla="*/ 685800 w 2567353"/>
              <a:gd name="connsiteY60" fmla="*/ 1848140 h 2270171"/>
              <a:gd name="connsiteX61" fmla="*/ 720969 w 2567353"/>
              <a:gd name="connsiteY61" fmla="*/ 1795387 h 2270171"/>
              <a:gd name="connsiteX62" fmla="*/ 782515 w 2567353"/>
              <a:gd name="connsiteY62" fmla="*/ 1777802 h 2270171"/>
              <a:gd name="connsiteX63" fmla="*/ 817684 w 2567353"/>
              <a:gd name="connsiteY63" fmla="*/ 1769010 h 2270171"/>
              <a:gd name="connsiteX64" fmla="*/ 870438 w 2567353"/>
              <a:gd name="connsiteY64" fmla="*/ 1751425 h 2270171"/>
              <a:gd name="connsiteX65" fmla="*/ 896815 w 2567353"/>
              <a:gd name="connsiteY65" fmla="*/ 1742633 h 2270171"/>
              <a:gd name="connsiteX66" fmla="*/ 923192 w 2567353"/>
              <a:gd name="connsiteY66" fmla="*/ 1725048 h 2270171"/>
              <a:gd name="connsiteX67" fmla="*/ 993530 w 2567353"/>
              <a:gd name="connsiteY67" fmla="*/ 1707464 h 2270171"/>
              <a:gd name="connsiteX68" fmla="*/ 1019907 w 2567353"/>
              <a:gd name="connsiteY68" fmla="*/ 1698671 h 2270171"/>
              <a:gd name="connsiteX69" fmla="*/ 1055076 w 2567353"/>
              <a:gd name="connsiteY69" fmla="*/ 1689879 h 2270171"/>
              <a:gd name="connsiteX70" fmla="*/ 1143000 w 2567353"/>
              <a:gd name="connsiteY70" fmla="*/ 1645917 h 2270171"/>
              <a:gd name="connsiteX71" fmla="*/ 1169376 w 2567353"/>
              <a:gd name="connsiteY71" fmla="*/ 1637125 h 2270171"/>
              <a:gd name="connsiteX72" fmla="*/ 1222130 w 2567353"/>
              <a:gd name="connsiteY72" fmla="*/ 1601956 h 2270171"/>
              <a:gd name="connsiteX73" fmla="*/ 1274884 w 2567353"/>
              <a:gd name="connsiteY73" fmla="*/ 1575579 h 2270171"/>
              <a:gd name="connsiteX74" fmla="*/ 1327638 w 2567353"/>
              <a:gd name="connsiteY74" fmla="*/ 1540410 h 2270171"/>
              <a:gd name="connsiteX75" fmla="*/ 1389184 w 2567353"/>
              <a:gd name="connsiteY75" fmla="*/ 1496448 h 2270171"/>
              <a:gd name="connsiteX76" fmla="*/ 1415561 w 2567353"/>
              <a:gd name="connsiteY76" fmla="*/ 1470071 h 2270171"/>
              <a:gd name="connsiteX77" fmla="*/ 1468315 w 2567353"/>
              <a:gd name="connsiteY77" fmla="*/ 1443694 h 2270171"/>
              <a:gd name="connsiteX78" fmla="*/ 1485900 w 2567353"/>
              <a:gd name="connsiteY78" fmla="*/ 1417317 h 2270171"/>
              <a:gd name="connsiteX79" fmla="*/ 1538653 w 2567353"/>
              <a:gd name="connsiteY79" fmla="*/ 1373356 h 2270171"/>
              <a:gd name="connsiteX80" fmla="*/ 1565030 w 2567353"/>
              <a:gd name="connsiteY80" fmla="*/ 1364564 h 2270171"/>
              <a:gd name="connsiteX81" fmla="*/ 1591407 w 2567353"/>
              <a:gd name="connsiteY81" fmla="*/ 1338187 h 2270171"/>
              <a:gd name="connsiteX82" fmla="*/ 1626576 w 2567353"/>
              <a:gd name="connsiteY82" fmla="*/ 1329394 h 2270171"/>
              <a:gd name="connsiteX83" fmla="*/ 1670538 w 2567353"/>
              <a:gd name="connsiteY83" fmla="*/ 1311810 h 2270171"/>
              <a:gd name="connsiteX84" fmla="*/ 1732084 w 2567353"/>
              <a:gd name="connsiteY84" fmla="*/ 1303017 h 2270171"/>
              <a:gd name="connsiteX85" fmla="*/ 1951892 w 2567353"/>
              <a:gd name="connsiteY85" fmla="*/ 1294225 h 2270171"/>
              <a:gd name="connsiteX86" fmla="*/ 2057400 w 2567353"/>
              <a:gd name="connsiteY86" fmla="*/ 1276640 h 2270171"/>
              <a:gd name="connsiteX87" fmla="*/ 2083776 w 2567353"/>
              <a:gd name="connsiteY87" fmla="*/ 1259056 h 2270171"/>
              <a:gd name="connsiteX88" fmla="*/ 2136530 w 2567353"/>
              <a:gd name="connsiteY88" fmla="*/ 1241471 h 2270171"/>
              <a:gd name="connsiteX89" fmla="*/ 2198076 w 2567353"/>
              <a:gd name="connsiteY89" fmla="*/ 1206302 h 2270171"/>
              <a:gd name="connsiteX90" fmla="*/ 2224453 w 2567353"/>
              <a:gd name="connsiteY90" fmla="*/ 1197510 h 2270171"/>
              <a:gd name="connsiteX91" fmla="*/ 2242038 w 2567353"/>
              <a:gd name="connsiteY91" fmla="*/ 1171133 h 2270171"/>
              <a:gd name="connsiteX92" fmla="*/ 2268415 w 2567353"/>
              <a:gd name="connsiteY92" fmla="*/ 1144756 h 2270171"/>
              <a:gd name="connsiteX93" fmla="*/ 2286000 w 2567353"/>
              <a:gd name="connsiteY93" fmla="*/ 1109587 h 2270171"/>
              <a:gd name="connsiteX94" fmla="*/ 2303584 w 2567353"/>
              <a:gd name="connsiteY94" fmla="*/ 1012871 h 2270171"/>
              <a:gd name="connsiteX95" fmla="*/ 2312376 w 2567353"/>
              <a:gd name="connsiteY95" fmla="*/ 749102 h 2270171"/>
              <a:gd name="connsiteX96" fmla="*/ 2373923 w 2567353"/>
              <a:gd name="connsiteY96" fmla="*/ 669971 h 2270171"/>
              <a:gd name="connsiteX97" fmla="*/ 2400300 w 2567353"/>
              <a:gd name="connsiteY97" fmla="*/ 652387 h 2270171"/>
              <a:gd name="connsiteX98" fmla="*/ 2444261 w 2567353"/>
              <a:gd name="connsiteY98" fmla="*/ 608425 h 2270171"/>
              <a:gd name="connsiteX99" fmla="*/ 2488223 w 2567353"/>
              <a:gd name="connsiteY99" fmla="*/ 564464 h 2270171"/>
              <a:gd name="connsiteX100" fmla="*/ 2532184 w 2567353"/>
              <a:gd name="connsiteY100" fmla="*/ 511710 h 2270171"/>
              <a:gd name="connsiteX101" fmla="*/ 2549769 w 2567353"/>
              <a:gd name="connsiteY101" fmla="*/ 476540 h 2270171"/>
              <a:gd name="connsiteX102" fmla="*/ 2567353 w 2567353"/>
              <a:gd name="connsiteY102" fmla="*/ 414994 h 2270171"/>
              <a:gd name="connsiteX103" fmla="*/ 2540976 w 2567353"/>
              <a:gd name="connsiteY103" fmla="*/ 239148 h 2270171"/>
              <a:gd name="connsiteX104" fmla="*/ 2497015 w 2567353"/>
              <a:gd name="connsiteY104" fmla="*/ 177602 h 2270171"/>
              <a:gd name="connsiteX105" fmla="*/ 2461846 w 2567353"/>
              <a:gd name="connsiteY105" fmla="*/ 89679 h 2270171"/>
              <a:gd name="connsiteX106" fmla="*/ 2435469 w 2567353"/>
              <a:gd name="connsiteY106" fmla="*/ 80887 h 2270171"/>
              <a:gd name="connsiteX107" fmla="*/ 2382715 w 2567353"/>
              <a:gd name="connsiteY107" fmla="*/ 45717 h 2270171"/>
              <a:gd name="connsiteX108" fmla="*/ 2312376 w 2567353"/>
              <a:gd name="connsiteY108" fmla="*/ 28133 h 2270171"/>
              <a:gd name="connsiteX109" fmla="*/ 2286000 w 2567353"/>
              <a:gd name="connsiteY109" fmla="*/ 10548 h 2270171"/>
              <a:gd name="connsiteX110" fmla="*/ 2162907 w 2567353"/>
              <a:gd name="connsiteY110" fmla="*/ 10548 h 2270171"/>
              <a:gd name="connsiteX111" fmla="*/ 2136530 w 2567353"/>
              <a:gd name="connsiteY111" fmla="*/ 19340 h 2270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2567353" h="2270171">
                <a:moveTo>
                  <a:pt x="2136530" y="19340"/>
                </a:moveTo>
                <a:lnTo>
                  <a:pt x="2136530" y="19340"/>
                </a:lnTo>
                <a:cubicBezTo>
                  <a:pt x="2101361" y="31063"/>
                  <a:pt x="2064181" y="37931"/>
                  <a:pt x="2031023" y="54510"/>
                </a:cubicBezTo>
                <a:cubicBezTo>
                  <a:pt x="2021572" y="59236"/>
                  <a:pt x="2022890" y="76161"/>
                  <a:pt x="2013438" y="80887"/>
                </a:cubicBezTo>
                <a:cubicBezTo>
                  <a:pt x="1991822" y="91695"/>
                  <a:pt x="1966546" y="92610"/>
                  <a:pt x="1943100" y="98471"/>
                </a:cubicBezTo>
                <a:cubicBezTo>
                  <a:pt x="1899171" y="127758"/>
                  <a:pt x="1921127" y="117392"/>
                  <a:pt x="1846384" y="133640"/>
                </a:cubicBezTo>
                <a:cubicBezTo>
                  <a:pt x="1802575" y="143164"/>
                  <a:pt x="1714500" y="160017"/>
                  <a:pt x="1714500" y="160017"/>
                </a:cubicBezTo>
                <a:cubicBezTo>
                  <a:pt x="1705708" y="165879"/>
                  <a:pt x="1698148" y="174260"/>
                  <a:pt x="1688123" y="177602"/>
                </a:cubicBezTo>
                <a:cubicBezTo>
                  <a:pt x="1639382" y="193849"/>
                  <a:pt x="1575427" y="194225"/>
                  <a:pt x="1529861" y="221564"/>
                </a:cubicBezTo>
                <a:cubicBezTo>
                  <a:pt x="1515207" y="230356"/>
                  <a:pt x="1500317" y="238765"/>
                  <a:pt x="1485900" y="247940"/>
                </a:cubicBezTo>
                <a:cubicBezTo>
                  <a:pt x="1460342" y="264204"/>
                  <a:pt x="1417780" y="295189"/>
                  <a:pt x="1389184" y="309487"/>
                </a:cubicBezTo>
                <a:cubicBezTo>
                  <a:pt x="1371161" y="318498"/>
                  <a:pt x="1335565" y="323727"/>
                  <a:pt x="1318846" y="327071"/>
                </a:cubicBezTo>
                <a:cubicBezTo>
                  <a:pt x="1269335" y="360079"/>
                  <a:pt x="1302493" y="341315"/>
                  <a:pt x="1213338" y="371033"/>
                </a:cubicBezTo>
                <a:lnTo>
                  <a:pt x="1186961" y="379825"/>
                </a:lnTo>
                <a:lnTo>
                  <a:pt x="1160584" y="388617"/>
                </a:lnTo>
                <a:cubicBezTo>
                  <a:pt x="1148861" y="397409"/>
                  <a:pt x="1137841" y="407227"/>
                  <a:pt x="1125415" y="414994"/>
                </a:cubicBezTo>
                <a:cubicBezTo>
                  <a:pt x="1075313" y="446308"/>
                  <a:pt x="1101026" y="417900"/>
                  <a:pt x="1046284" y="458956"/>
                </a:cubicBezTo>
                <a:cubicBezTo>
                  <a:pt x="1036337" y="466417"/>
                  <a:pt x="1029854" y="477872"/>
                  <a:pt x="1019907" y="485333"/>
                </a:cubicBezTo>
                <a:cubicBezTo>
                  <a:pt x="1006236" y="495586"/>
                  <a:pt x="989435" y="501218"/>
                  <a:pt x="975946" y="511710"/>
                </a:cubicBezTo>
                <a:cubicBezTo>
                  <a:pt x="962859" y="521889"/>
                  <a:pt x="954358" y="537372"/>
                  <a:pt x="940776" y="546879"/>
                </a:cubicBezTo>
                <a:cubicBezTo>
                  <a:pt x="924670" y="558153"/>
                  <a:pt x="903751" y="561460"/>
                  <a:pt x="888023" y="573256"/>
                </a:cubicBezTo>
                <a:cubicBezTo>
                  <a:pt x="868128" y="588177"/>
                  <a:pt x="858861" y="618146"/>
                  <a:pt x="835269" y="626010"/>
                </a:cubicBezTo>
                <a:cubicBezTo>
                  <a:pt x="796458" y="638947"/>
                  <a:pt x="817181" y="630657"/>
                  <a:pt x="773723" y="652387"/>
                </a:cubicBezTo>
                <a:cubicBezTo>
                  <a:pt x="712892" y="743631"/>
                  <a:pt x="810211" y="607108"/>
                  <a:pt x="720969" y="696348"/>
                </a:cubicBezTo>
                <a:cubicBezTo>
                  <a:pt x="711701" y="705616"/>
                  <a:pt x="712652" y="722249"/>
                  <a:pt x="703384" y="731517"/>
                </a:cubicBezTo>
                <a:cubicBezTo>
                  <a:pt x="691300" y="743601"/>
                  <a:pt x="673642" y="748415"/>
                  <a:pt x="659423" y="757894"/>
                </a:cubicBezTo>
                <a:cubicBezTo>
                  <a:pt x="606193" y="793380"/>
                  <a:pt x="644887" y="777392"/>
                  <a:pt x="597876" y="793064"/>
                </a:cubicBezTo>
                <a:cubicBezTo>
                  <a:pt x="537651" y="853289"/>
                  <a:pt x="565814" y="832023"/>
                  <a:pt x="518746" y="863402"/>
                </a:cubicBezTo>
                <a:cubicBezTo>
                  <a:pt x="475081" y="928898"/>
                  <a:pt x="531205" y="848450"/>
                  <a:pt x="474784" y="916156"/>
                </a:cubicBezTo>
                <a:cubicBezTo>
                  <a:pt x="468019" y="924274"/>
                  <a:pt x="463342" y="933934"/>
                  <a:pt x="457200" y="942533"/>
                </a:cubicBezTo>
                <a:cubicBezTo>
                  <a:pt x="448683" y="954457"/>
                  <a:pt x="440360" y="966576"/>
                  <a:pt x="430823" y="977702"/>
                </a:cubicBezTo>
                <a:cubicBezTo>
                  <a:pt x="422731" y="987143"/>
                  <a:pt x="413238" y="995287"/>
                  <a:pt x="404446" y="1004079"/>
                </a:cubicBezTo>
                <a:cubicBezTo>
                  <a:pt x="379555" y="1078746"/>
                  <a:pt x="420846" y="975604"/>
                  <a:pt x="360484" y="1048040"/>
                </a:cubicBezTo>
                <a:cubicBezTo>
                  <a:pt x="289517" y="1133201"/>
                  <a:pt x="413874" y="1041757"/>
                  <a:pt x="325315" y="1100794"/>
                </a:cubicBezTo>
                <a:cubicBezTo>
                  <a:pt x="307730" y="1124240"/>
                  <a:pt x="293285" y="1150409"/>
                  <a:pt x="272561" y="1171133"/>
                </a:cubicBezTo>
                <a:cubicBezTo>
                  <a:pt x="263769" y="1179925"/>
                  <a:pt x="253818" y="1187695"/>
                  <a:pt x="246184" y="1197510"/>
                </a:cubicBezTo>
                <a:cubicBezTo>
                  <a:pt x="203807" y="1251995"/>
                  <a:pt x="223057" y="1240611"/>
                  <a:pt x="184638" y="1285433"/>
                </a:cubicBezTo>
                <a:cubicBezTo>
                  <a:pt x="162071" y="1311761"/>
                  <a:pt x="159019" y="1311305"/>
                  <a:pt x="131884" y="1329394"/>
                </a:cubicBezTo>
                <a:cubicBezTo>
                  <a:pt x="120161" y="1346979"/>
                  <a:pt x="101841" y="1361645"/>
                  <a:pt x="96715" y="1382148"/>
                </a:cubicBezTo>
                <a:lnTo>
                  <a:pt x="70338" y="1487656"/>
                </a:lnTo>
                <a:lnTo>
                  <a:pt x="61546" y="1522825"/>
                </a:lnTo>
                <a:cubicBezTo>
                  <a:pt x="58615" y="1534548"/>
                  <a:pt x="54739" y="1546075"/>
                  <a:pt x="52753" y="1557994"/>
                </a:cubicBezTo>
                <a:cubicBezTo>
                  <a:pt x="49822" y="1575579"/>
                  <a:pt x="47828" y="1593345"/>
                  <a:pt x="43961" y="1610748"/>
                </a:cubicBezTo>
                <a:cubicBezTo>
                  <a:pt x="41951" y="1619795"/>
                  <a:pt x="37715" y="1628214"/>
                  <a:pt x="35169" y="1637125"/>
                </a:cubicBezTo>
                <a:cubicBezTo>
                  <a:pt x="31849" y="1648744"/>
                  <a:pt x="30197" y="1660830"/>
                  <a:pt x="26376" y="1672294"/>
                </a:cubicBezTo>
                <a:cubicBezTo>
                  <a:pt x="21385" y="1687267"/>
                  <a:pt x="13327" y="1701139"/>
                  <a:pt x="8792" y="1716256"/>
                </a:cubicBezTo>
                <a:cubicBezTo>
                  <a:pt x="4498" y="1730570"/>
                  <a:pt x="2931" y="1745563"/>
                  <a:pt x="0" y="1760217"/>
                </a:cubicBezTo>
                <a:cubicBezTo>
                  <a:pt x="9269" y="1885347"/>
                  <a:pt x="-258" y="1939563"/>
                  <a:pt x="26376" y="2032779"/>
                </a:cubicBezTo>
                <a:cubicBezTo>
                  <a:pt x="39122" y="2077389"/>
                  <a:pt x="44549" y="2075153"/>
                  <a:pt x="79130" y="2129494"/>
                </a:cubicBezTo>
                <a:cubicBezTo>
                  <a:pt x="84803" y="2138409"/>
                  <a:pt x="90853" y="2147079"/>
                  <a:pt x="96715" y="2155871"/>
                </a:cubicBezTo>
                <a:cubicBezTo>
                  <a:pt x="102577" y="2164663"/>
                  <a:pt x="106828" y="2174776"/>
                  <a:pt x="114300" y="2182248"/>
                </a:cubicBezTo>
                <a:cubicBezTo>
                  <a:pt x="123092" y="2191040"/>
                  <a:pt x="132716" y="2199073"/>
                  <a:pt x="140676" y="2208625"/>
                </a:cubicBezTo>
                <a:cubicBezTo>
                  <a:pt x="147441" y="2216743"/>
                  <a:pt x="150009" y="2228401"/>
                  <a:pt x="158261" y="2235002"/>
                </a:cubicBezTo>
                <a:cubicBezTo>
                  <a:pt x="165498" y="2240792"/>
                  <a:pt x="176119" y="2240143"/>
                  <a:pt x="184638" y="2243794"/>
                </a:cubicBezTo>
                <a:cubicBezTo>
                  <a:pt x="251771" y="2272565"/>
                  <a:pt x="185600" y="2256492"/>
                  <a:pt x="281353" y="2270171"/>
                </a:cubicBezTo>
                <a:cubicBezTo>
                  <a:pt x="360484" y="2267240"/>
                  <a:pt x="439725" y="2266477"/>
                  <a:pt x="518746" y="2261379"/>
                </a:cubicBezTo>
                <a:cubicBezTo>
                  <a:pt x="530805" y="2260601"/>
                  <a:pt x="542808" y="2257347"/>
                  <a:pt x="553915" y="2252587"/>
                </a:cubicBezTo>
                <a:cubicBezTo>
                  <a:pt x="673214" y="2201458"/>
                  <a:pt x="495533" y="2263254"/>
                  <a:pt x="606669" y="2226210"/>
                </a:cubicBezTo>
                <a:cubicBezTo>
                  <a:pt x="626116" y="2206763"/>
                  <a:pt x="638388" y="2197940"/>
                  <a:pt x="650630" y="2173456"/>
                </a:cubicBezTo>
                <a:cubicBezTo>
                  <a:pt x="684193" y="2106330"/>
                  <a:pt x="622025" y="2196943"/>
                  <a:pt x="685800" y="2111910"/>
                </a:cubicBezTo>
                <a:cubicBezTo>
                  <a:pt x="680670" y="2034973"/>
                  <a:pt x="667482" y="1925077"/>
                  <a:pt x="685800" y="1848140"/>
                </a:cubicBezTo>
                <a:cubicBezTo>
                  <a:pt x="690695" y="1827581"/>
                  <a:pt x="700466" y="1800513"/>
                  <a:pt x="720969" y="1795387"/>
                </a:cubicBezTo>
                <a:cubicBezTo>
                  <a:pt x="830965" y="1767886"/>
                  <a:pt x="694180" y="1803040"/>
                  <a:pt x="782515" y="1777802"/>
                </a:cubicBezTo>
                <a:cubicBezTo>
                  <a:pt x="794134" y="1774482"/>
                  <a:pt x="806110" y="1772482"/>
                  <a:pt x="817684" y="1769010"/>
                </a:cubicBezTo>
                <a:cubicBezTo>
                  <a:pt x="835438" y="1763684"/>
                  <a:pt x="852853" y="1757287"/>
                  <a:pt x="870438" y="1751425"/>
                </a:cubicBezTo>
                <a:lnTo>
                  <a:pt x="896815" y="1742633"/>
                </a:lnTo>
                <a:cubicBezTo>
                  <a:pt x="905607" y="1736771"/>
                  <a:pt x="913740" y="1729774"/>
                  <a:pt x="923192" y="1725048"/>
                </a:cubicBezTo>
                <a:cubicBezTo>
                  <a:pt x="943289" y="1715000"/>
                  <a:pt x="973467" y="1712480"/>
                  <a:pt x="993530" y="1707464"/>
                </a:cubicBezTo>
                <a:cubicBezTo>
                  <a:pt x="1002521" y="1705216"/>
                  <a:pt x="1010996" y="1701217"/>
                  <a:pt x="1019907" y="1698671"/>
                </a:cubicBezTo>
                <a:cubicBezTo>
                  <a:pt x="1031526" y="1695351"/>
                  <a:pt x="1043353" y="1692810"/>
                  <a:pt x="1055076" y="1689879"/>
                </a:cubicBezTo>
                <a:cubicBezTo>
                  <a:pt x="1105075" y="1652381"/>
                  <a:pt x="1076344" y="1668136"/>
                  <a:pt x="1143000" y="1645917"/>
                </a:cubicBezTo>
                <a:lnTo>
                  <a:pt x="1169376" y="1637125"/>
                </a:lnTo>
                <a:cubicBezTo>
                  <a:pt x="1219379" y="1587122"/>
                  <a:pt x="1171231" y="1627405"/>
                  <a:pt x="1222130" y="1601956"/>
                </a:cubicBezTo>
                <a:cubicBezTo>
                  <a:pt x="1290307" y="1567868"/>
                  <a:pt x="1208585" y="1597678"/>
                  <a:pt x="1274884" y="1575579"/>
                </a:cubicBezTo>
                <a:lnTo>
                  <a:pt x="1327638" y="1540410"/>
                </a:lnTo>
                <a:cubicBezTo>
                  <a:pt x="1348511" y="1526494"/>
                  <a:pt x="1370101" y="1512805"/>
                  <a:pt x="1389184" y="1496448"/>
                </a:cubicBezTo>
                <a:cubicBezTo>
                  <a:pt x="1398625" y="1488356"/>
                  <a:pt x="1406009" y="1478031"/>
                  <a:pt x="1415561" y="1470071"/>
                </a:cubicBezTo>
                <a:cubicBezTo>
                  <a:pt x="1438285" y="1451135"/>
                  <a:pt x="1441881" y="1452506"/>
                  <a:pt x="1468315" y="1443694"/>
                </a:cubicBezTo>
                <a:cubicBezTo>
                  <a:pt x="1474177" y="1434902"/>
                  <a:pt x="1479135" y="1425435"/>
                  <a:pt x="1485900" y="1417317"/>
                </a:cubicBezTo>
                <a:cubicBezTo>
                  <a:pt x="1499791" y="1400648"/>
                  <a:pt x="1518890" y="1383237"/>
                  <a:pt x="1538653" y="1373356"/>
                </a:cubicBezTo>
                <a:cubicBezTo>
                  <a:pt x="1546943" y="1369211"/>
                  <a:pt x="1556238" y="1367495"/>
                  <a:pt x="1565030" y="1364564"/>
                </a:cubicBezTo>
                <a:cubicBezTo>
                  <a:pt x="1573822" y="1355772"/>
                  <a:pt x="1580611" y="1344356"/>
                  <a:pt x="1591407" y="1338187"/>
                </a:cubicBezTo>
                <a:cubicBezTo>
                  <a:pt x="1601899" y="1332192"/>
                  <a:pt x="1615112" y="1333215"/>
                  <a:pt x="1626576" y="1329394"/>
                </a:cubicBezTo>
                <a:cubicBezTo>
                  <a:pt x="1641549" y="1324403"/>
                  <a:pt x="1655226" y="1315638"/>
                  <a:pt x="1670538" y="1311810"/>
                </a:cubicBezTo>
                <a:cubicBezTo>
                  <a:pt x="1690643" y="1306784"/>
                  <a:pt x="1711401" y="1304310"/>
                  <a:pt x="1732084" y="1303017"/>
                </a:cubicBezTo>
                <a:cubicBezTo>
                  <a:pt x="1805269" y="1298443"/>
                  <a:pt x="1878623" y="1297156"/>
                  <a:pt x="1951892" y="1294225"/>
                </a:cubicBezTo>
                <a:cubicBezTo>
                  <a:pt x="1967409" y="1292285"/>
                  <a:pt x="2033476" y="1286893"/>
                  <a:pt x="2057400" y="1276640"/>
                </a:cubicBezTo>
                <a:cubicBezTo>
                  <a:pt x="2067112" y="1272478"/>
                  <a:pt x="2074120" y="1263348"/>
                  <a:pt x="2083776" y="1259056"/>
                </a:cubicBezTo>
                <a:cubicBezTo>
                  <a:pt x="2100714" y="1251528"/>
                  <a:pt x="2121107" y="1251753"/>
                  <a:pt x="2136530" y="1241471"/>
                </a:cubicBezTo>
                <a:cubicBezTo>
                  <a:pt x="2163017" y="1223813"/>
                  <a:pt x="2166846" y="1219687"/>
                  <a:pt x="2198076" y="1206302"/>
                </a:cubicBezTo>
                <a:cubicBezTo>
                  <a:pt x="2206595" y="1202651"/>
                  <a:pt x="2215661" y="1200441"/>
                  <a:pt x="2224453" y="1197510"/>
                </a:cubicBezTo>
                <a:cubicBezTo>
                  <a:pt x="2230315" y="1188718"/>
                  <a:pt x="2235273" y="1179251"/>
                  <a:pt x="2242038" y="1171133"/>
                </a:cubicBezTo>
                <a:cubicBezTo>
                  <a:pt x="2249998" y="1161581"/>
                  <a:pt x="2261188" y="1154874"/>
                  <a:pt x="2268415" y="1144756"/>
                </a:cubicBezTo>
                <a:cubicBezTo>
                  <a:pt x="2276033" y="1134091"/>
                  <a:pt x="2280138" y="1121310"/>
                  <a:pt x="2286000" y="1109587"/>
                </a:cubicBezTo>
                <a:cubicBezTo>
                  <a:pt x="2294962" y="1073739"/>
                  <a:pt x="2301411" y="1053064"/>
                  <a:pt x="2303584" y="1012871"/>
                </a:cubicBezTo>
                <a:cubicBezTo>
                  <a:pt x="2308332" y="925027"/>
                  <a:pt x="2300274" y="836237"/>
                  <a:pt x="2312376" y="749102"/>
                </a:cubicBezTo>
                <a:cubicBezTo>
                  <a:pt x="2314942" y="730626"/>
                  <a:pt x="2355842" y="685038"/>
                  <a:pt x="2373923" y="669971"/>
                </a:cubicBezTo>
                <a:cubicBezTo>
                  <a:pt x="2382041" y="663206"/>
                  <a:pt x="2391508" y="658248"/>
                  <a:pt x="2400300" y="652387"/>
                </a:cubicBezTo>
                <a:cubicBezTo>
                  <a:pt x="2447188" y="582053"/>
                  <a:pt x="2385649" y="667037"/>
                  <a:pt x="2444261" y="608425"/>
                </a:cubicBezTo>
                <a:cubicBezTo>
                  <a:pt x="2502873" y="549813"/>
                  <a:pt x="2417889" y="611352"/>
                  <a:pt x="2488223" y="564464"/>
                </a:cubicBezTo>
                <a:cubicBezTo>
                  <a:pt x="2541358" y="458187"/>
                  <a:pt x="2470049" y="586271"/>
                  <a:pt x="2532184" y="511710"/>
                </a:cubicBezTo>
                <a:cubicBezTo>
                  <a:pt x="2540575" y="501641"/>
                  <a:pt x="2544606" y="488587"/>
                  <a:pt x="2549769" y="476540"/>
                </a:cubicBezTo>
                <a:cubicBezTo>
                  <a:pt x="2557338" y="458880"/>
                  <a:pt x="2562891" y="432842"/>
                  <a:pt x="2567353" y="414994"/>
                </a:cubicBezTo>
                <a:cubicBezTo>
                  <a:pt x="2561642" y="352168"/>
                  <a:pt x="2560970" y="299131"/>
                  <a:pt x="2540976" y="239148"/>
                </a:cubicBezTo>
                <a:cubicBezTo>
                  <a:pt x="2538404" y="231431"/>
                  <a:pt x="2497643" y="178439"/>
                  <a:pt x="2497015" y="177602"/>
                </a:cubicBezTo>
                <a:cubicBezTo>
                  <a:pt x="2490179" y="136582"/>
                  <a:pt x="2495332" y="117583"/>
                  <a:pt x="2461846" y="89679"/>
                </a:cubicBezTo>
                <a:cubicBezTo>
                  <a:pt x="2454726" y="83746"/>
                  <a:pt x="2444261" y="83818"/>
                  <a:pt x="2435469" y="80887"/>
                </a:cubicBezTo>
                <a:cubicBezTo>
                  <a:pt x="2417884" y="69164"/>
                  <a:pt x="2403439" y="49862"/>
                  <a:pt x="2382715" y="45717"/>
                </a:cubicBezTo>
                <a:cubicBezTo>
                  <a:pt x="2329665" y="35107"/>
                  <a:pt x="2352930" y="41651"/>
                  <a:pt x="2312376" y="28133"/>
                </a:cubicBezTo>
                <a:cubicBezTo>
                  <a:pt x="2303584" y="22271"/>
                  <a:pt x="2295451" y="15274"/>
                  <a:pt x="2286000" y="10548"/>
                </a:cubicBezTo>
                <a:cubicBezTo>
                  <a:pt x="2246386" y="-9260"/>
                  <a:pt x="2207821" y="3638"/>
                  <a:pt x="2162907" y="10548"/>
                </a:cubicBezTo>
                <a:cubicBezTo>
                  <a:pt x="2156430" y="11544"/>
                  <a:pt x="2140926" y="17875"/>
                  <a:pt x="2136530" y="19340"/>
                </a:cubicBez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2" name="Object 41"/>
          <p:cNvGraphicFramePr>
            <a:graphicFrameLocks noChangeAspect="1"/>
          </p:cNvGraphicFramePr>
          <p:nvPr>
            <p:extLst>
              <p:ext uri="{D42A27DB-BD31-4B8C-83A1-F6EECF244321}">
                <p14:modId xmlns:p14="http://schemas.microsoft.com/office/powerpoint/2010/main" val="984453763"/>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8194" name="Equation" r:id="rId3" imgW="203040" imgH="241200" progId="Equation.DSMT4">
                  <p:embed/>
                </p:oleObj>
              </mc:Choice>
              <mc:Fallback>
                <p:oleObj name="Equation" r:id="rId3" imgW="203040" imgH="241200" progId="Equation.DSMT4">
                  <p:embed/>
                  <p:pic>
                    <p:nvPicPr>
                      <p:cNvPr id="42" name="Object 41"/>
                      <p:cNvPicPr>
                        <a:picLocks noChangeAspect="1" noChangeArrowheads="1"/>
                      </p:cNvPicPr>
                      <p:nvPr/>
                    </p:nvPicPr>
                    <p:blipFill>
                      <a:blip r:embed="rId4"/>
                      <a:srcRect/>
                      <a:stretch>
                        <a:fillRect/>
                      </a:stretch>
                    </p:blipFill>
                    <p:spPr bwMode="auto">
                      <a:xfrm>
                        <a:off x="8190586" y="3445706"/>
                        <a:ext cx="258762" cy="309562"/>
                      </a:xfrm>
                      <a:prstGeom prst="rect">
                        <a:avLst/>
                      </a:prstGeom>
                      <a:noFill/>
                    </p:spPr>
                  </p:pic>
                </p:oleObj>
              </mc:Fallback>
            </mc:AlternateContent>
          </a:graphicData>
        </a:graphic>
      </p:graphicFrame>
      <p:sp>
        <p:nvSpPr>
          <p:cNvPr id="35" name="Freeform 34"/>
          <p:cNvSpPr/>
          <p:nvPr/>
        </p:nvSpPr>
        <p:spPr>
          <a:xfrm>
            <a:off x="7517423" y="3235569"/>
            <a:ext cx="2831647" cy="2286000"/>
          </a:xfrm>
          <a:custGeom>
            <a:avLst/>
            <a:gdLst>
              <a:gd name="connsiteX0" fmla="*/ 0 w 2831647"/>
              <a:gd name="connsiteY0" fmla="*/ 1837593 h 2286000"/>
              <a:gd name="connsiteX1" fmla="*/ 0 w 2831647"/>
              <a:gd name="connsiteY1" fmla="*/ 1837593 h 2286000"/>
              <a:gd name="connsiteX2" fmla="*/ 43962 w 2831647"/>
              <a:gd name="connsiteY2" fmla="*/ 1951893 h 2286000"/>
              <a:gd name="connsiteX3" fmla="*/ 70339 w 2831647"/>
              <a:gd name="connsiteY3" fmla="*/ 1978269 h 2286000"/>
              <a:gd name="connsiteX4" fmla="*/ 105508 w 2831647"/>
              <a:gd name="connsiteY4" fmla="*/ 2031023 h 2286000"/>
              <a:gd name="connsiteX5" fmla="*/ 140677 w 2831647"/>
              <a:gd name="connsiteY5" fmla="*/ 2092569 h 2286000"/>
              <a:gd name="connsiteX6" fmla="*/ 193431 w 2831647"/>
              <a:gd name="connsiteY6" fmla="*/ 2136531 h 2286000"/>
              <a:gd name="connsiteX7" fmla="*/ 237392 w 2831647"/>
              <a:gd name="connsiteY7" fmla="*/ 2189285 h 2286000"/>
              <a:gd name="connsiteX8" fmla="*/ 272562 w 2831647"/>
              <a:gd name="connsiteY8" fmla="*/ 2215662 h 2286000"/>
              <a:gd name="connsiteX9" fmla="*/ 325315 w 2831647"/>
              <a:gd name="connsiteY9" fmla="*/ 2259623 h 2286000"/>
              <a:gd name="connsiteX10" fmla="*/ 378069 w 2831647"/>
              <a:gd name="connsiteY10" fmla="*/ 2286000 h 2286000"/>
              <a:gd name="connsiteX11" fmla="*/ 571500 w 2831647"/>
              <a:gd name="connsiteY11" fmla="*/ 2277208 h 2286000"/>
              <a:gd name="connsiteX12" fmla="*/ 633046 w 2831647"/>
              <a:gd name="connsiteY12" fmla="*/ 2268416 h 2286000"/>
              <a:gd name="connsiteX13" fmla="*/ 659423 w 2831647"/>
              <a:gd name="connsiteY13" fmla="*/ 2250831 h 2286000"/>
              <a:gd name="connsiteX14" fmla="*/ 720969 w 2831647"/>
              <a:gd name="connsiteY14" fmla="*/ 2242039 h 2286000"/>
              <a:gd name="connsiteX15" fmla="*/ 808892 w 2831647"/>
              <a:gd name="connsiteY15" fmla="*/ 2215662 h 2286000"/>
              <a:gd name="connsiteX16" fmla="*/ 861646 w 2831647"/>
              <a:gd name="connsiteY16" fmla="*/ 2198077 h 2286000"/>
              <a:gd name="connsiteX17" fmla="*/ 896815 w 2831647"/>
              <a:gd name="connsiteY17" fmla="*/ 2189285 h 2286000"/>
              <a:gd name="connsiteX18" fmla="*/ 958362 w 2831647"/>
              <a:gd name="connsiteY18" fmla="*/ 2162908 h 2286000"/>
              <a:gd name="connsiteX19" fmla="*/ 1046285 w 2831647"/>
              <a:gd name="connsiteY19" fmla="*/ 2136531 h 2286000"/>
              <a:gd name="connsiteX20" fmla="*/ 1099039 w 2831647"/>
              <a:gd name="connsiteY20" fmla="*/ 2110154 h 2286000"/>
              <a:gd name="connsiteX21" fmla="*/ 1169377 w 2831647"/>
              <a:gd name="connsiteY21" fmla="*/ 2083777 h 2286000"/>
              <a:gd name="connsiteX22" fmla="*/ 1222131 w 2831647"/>
              <a:gd name="connsiteY22" fmla="*/ 2039816 h 2286000"/>
              <a:gd name="connsiteX23" fmla="*/ 1274885 w 2831647"/>
              <a:gd name="connsiteY23" fmla="*/ 1995854 h 2286000"/>
              <a:gd name="connsiteX24" fmla="*/ 1292469 w 2831647"/>
              <a:gd name="connsiteY24" fmla="*/ 1969477 h 2286000"/>
              <a:gd name="connsiteX25" fmla="*/ 1318846 w 2831647"/>
              <a:gd name="connsiteY25" fmla="*/ 1934308 h 2286000"/>
              <a:gd name="connsiteX26" fmla="*/ 1345223 w 2831647"/>
              <a:gd name="connsiteY26" fmla="*/ 1907931 h 2286000"/>
              <a:gd name="connsiteX27" fmla="*/ 1362808 w 2831647"/>
              <a:gd name="connsiteY27" fmla="*/ 1881554 h 2286000"/>
              <a:gd name="connsiteX28" fmla="*/ 1389185 w 2831647"/>
              <a:gd name="connsiteY28" fmla="*/ 1855177 h 2286000"/>
              <a:gd name="connsiteX29" fmla="*/ 1406769 w 2831647"/>
              <a:gd name="connsiteY29" fmla="*/ 1828800 h 2286000"/>
              <a:gd name="connsiteX30" fmla="*/ 1433146 w 2831647"/>
              <a:gd name="connsiteY30" fmla="*/ 1811216 h 2286000"/>
              <a:gd name="connsiteX31" fmla="*/ 1441939 w 2831647"/>
              <a:gd name="connsiteY31" fmla="*/ 1767254 h 2286000"/>
              <a:gd name="connsiteX32" fmla="*/ 1468315 w 2831647"/>
              <a:gd name="connsiteY32" fmla="*/ 1749669 h 2286000"/>
              <a:gd name="connsiteX33" fmla="*/ 1556239 w 2831647"/>
              <a:gd name="connsiteY33" fmla="*/ 1652954 h 2286000"/>
              <a:gd name="connsiteX34" fmla="*/ 1626577 w 2831647"/>
              <a:gd name="connsiteY34" fmla="*/ 1547446 h 2286000"/>
              <a:gd name="connsiteX35" fmla="*/ 1670539 w 2831647"/>
              <a:gd name="connsiteY35" fmla="*/ 1494693 h 2286000"/>
              <a:gd name="connsiteX36" fmla="*/ 1696915 w 2831647"/>
              <a:gd name="connsiteY36" fmla="*/ 1477108 h 2286000"/>
              <a:gd name="connsiteX37" fmla="*/ 1723292 w 2831647"/>
              <a:gd name="connsiteY37" fmla="*/ 1450731 h 2286000"/>
              <a:gd name="connsiteX38" fmla="*/ 1758462 w 2831647"/>
              <a:gd name="connsiteY38" fmla="*/ 1433146 h 2286000"/>
              <a:gd name="connsiteX39" fmla="*/ 1802423 w 2831647"/>
              <a:gd name="connsiteY39" fmla="*/ 1406769 h 2286000"/>
              <a:gd name="connsiteX40" fmla="*/ 1978269 w 2831647"/>
              <a:gd name="connsiteY40" fmla="*/ 1362808 h 2286000"/>
              <a:gd name="connsiteX41" fmla="*/ 2171700 w 2831647"/>
              <a:gd name="connsiteY41" fmla="*/ 1354016 h 2286000"/>
              <a:gd name="connsiteX42" fmla="*/ 2277208 w 2831647"/>
              <a:gd name="connsiteY42" fmla="*/ 1327639 h 2286000"/>
              <a:gd name="connsiteX43" fmla="*/ 2321169 w 2831647"/>
              <a:gd name="connsiteY43" fmla="*/ 1310054 h 2286000"/>
              <a:gd name="connsiteX44" fmla="*/ 2417885 w 2831647"/>
              <a:gd name="connsiteY44" fmla="*/ 1283677 h 2286000"/>
              <a:gd name="connsiteX45" fmla="*/ 2453054 w 2831647"/>
              <a:gd name="connsiteY45" fmla="*/ 1266093 h 2286000"/>
              <a:gd name="connsiteX46" fmla="*/ 2540977 w 2831647"/>
              <a:gd name="connsiteY46" fmla="*/ 1230923 h 2286000"/>
              <a:gd name="connsiteX47" fmla="*/ 2628900 w 2831647"/>
              <a:gd name="connsiteY47" fmla="*/ 1151793 h 2286000"/>
              <a:gd name="connsiteX48" fmla="*/ 2664069 w 2831647"/>
              <a:gd name="connsiteY48" fmla="*/ 1116623 h 2286000"/>
              <a:gd name="connsiteX49" fmla="*/ 2690446 w 2831647"/>
              <a:gd name="connsiteY49" fmla="*/ 1090246 h 2286000"/>
              <a:gd name="connsiteX50" fmla="*/ 2699239 w 2831647"/>
              <a:gd name="connsiteY50" fmla="*/ 1037493 h 2286000"/>
              <a:gd name="connsiteX51" fmla="*/ 2725615 w 2831647"/>
              <a:gd name="connsiteY51" fmla="*/ 1002323 h 2286000"/>
              <a:gd name="connsiteX52" fmla="*/ 2751992 w 2831647"/>
              <a:gd name="connsiteY52" fmla="*/ 949569 h 2286000"/>
              <a:gd name="connsiteX53" fmla="*/ 2769577 w 2831647"/>
              <a:gd name="connsiteY53" fmla="*/ 923193 h 2286000"/>
              <a:gd name="connsiteX54" fmla="*/ 2778369 w 2831647"/>
              <a:gd name="connsiteY54" fmla="*/ 896816 h 2286000"/>
              <a:gd name="connsiteX55" fmla="*/ 2787162 w 2831647"/>
              <a:gd name="connsiteY55" fmla="*/ 861646 h 2286000"/>
              <a:gd name="connsiteX56" fmla="*/ 2804746 w 2831647"/>
              <a:gd name="connsiteY56" fmla="*/ 817685 h 2286000"/>
              <a:gd name="connsiteX57" fmla="*/ 2813539 w 2831647"/>
              <a:gd name="connsiteY57" fmla="*/ 756139 h 2286000"/>
              <a:gd name="connsiteX58" fmla="*/ 2831123 w 2831647"/>
              <a:gd name="connsiteY58" fmla="*/ 694593 h 2286000"/>
              <a:gd name="connsiteX59" fmla="*/ 2804746 w 2831647"/>
              <a:gd name="connsiteY59" fmla="*/ 465993 h 2286000"/>
              <a:gd name="connsiteX60" fmla="*/ 2787162 w 2831647"/>
              <a:gd name="connsiteY60" fmla="*/ 413239 h 2286000"/>
              <a:gd name="connsiteX61" fmla="*/ 2769577 w 2831647"/>
              <a:gd name="connsiteY61" fmla="*/ 378069 h 2286000"/>
              <a:gd name="connsiteX62" fmla="*/ 2751992 w 2831647"/>
              <a:gd name="connsiteY62" fmla="*/ 325316 h 2286000"/>
              <a:gd name="connsiteX63" fmla="*/ 2699239 w 2831647"/>
              <a:gd name="connsiteY63" fmla="*/ 263769 h 2286000"/>
              <a:gd name="connsiteX64" fmla="*/ 2681654 w 2831647"/>
              <a:gd name="connsiteY64" fmla="*/ 237393 h 2286000"/>
              <a:gd name="connsiteX65" fmla="*/ 2646485 w 2831647"/>
              <a:gd name="connsiteY65" fmla="*/ 211016 h 2286000"/>
              <a:gd name="connsiteX66" fmla="*/ 2611315 w 2831647"/>
              <a:gd name="connsiteY66" fmla="*/ 175846 h 2286000"/>
              <a:gd name="connsiteX67" fmla="*/ 2558562 w 2831647"/>
              <a:gd name="connsiteY67" fmla="*/ 123093 h 2286000"/>
              <a:gd name="connsiteX68" fmla="*/ 2532185 w 2831647"/>
              <a:gd name="connsiteY68" fmla="*/ 87923 h 2286000"/>
              <a:gd name="connsiteX69" fmla="*/ 2470639 w 2831647"/>
              <a:gd name="connsiteY69" fmla="*/ 35169 h 2286000"/>
              <a:gd name="connsiteX70" fmla="*/ 2444262 w 2831647"/>
              <a:gd name="connsiteY70" fmla="*/ 26377 h 2286000"/>
              <a:gd name="connsiteX71" fmla="*/ 2417885 w 2831647"/>
              <a:gd name="connsiteY71" fmla="*/ 8793 h 2286000"/>
              <a:gd name="connsiteX72" fmla="*/ 2373923 w 2831647"/>
              <a:gd name="connsiteY72" fmla="*/ 0 h 2286000"/>
              <a:gd name="connsiteX73" fmla="*/ 2136531 w 2831647"/>
              <a:gd name="connsiteY73" fmla="*/ 8793 h 2286000"/>
              <a:gd name="connsiteX74" fmla="*/ 2083777 w 2831647"/>
              <a:gd name="connsiteY74" fmla="*/ 26377 h 2286000"/>
              <a:gd name="connsiteX75" fmla="*/ 2031023 w 2831647"/>
              <a:gd name="connsiteY75" fmla="*/ 70339 h 2286000"/>
              <a:gd name="connsiteX76" fmla="*/ 2004646 w 2831647"/>
              <a:gd name="connsiteY76" fmla="*/ 87923 h 2286000"/>
              <a:gd name="connsiteX77" fmla="*/ 1934308 w 2831647"/>
              <a:gd name="connsiteY77" fmla="*/ 167054 h 2286000"/>
              <a:gd name="connsiteX78" fmla="*/ 1890346 w 2831647"/>
              <a:gd name="connsiteY78" fmla="*/ 219808 h 2286000"/>
              <a:gd name="connsiteX79" fmla="*/ 1881554 w 2831647"/>
              <a:gd name="connsiteY79" fmla="*/ 246185 h 2286000"/>
              <a:gd name="connsiteX80" fmla="*/ 1846385 w 2831647"/>
              <a:gd name="connsiteY80" fmla="*/ 298939 h 2286000"/>
              <a:gd name="connsiteX81" fmla="*/ 1828800 w 2831647"/>
              <a:gd name="connsiteY81" fmla="*/ 351693 h 2286000"/>
              <a:gd name="connsiteX82" fmla="*/ 1820008 w 2831647"/>
              <a:gd name="connsiteY82" fmla="*/ 378069 h 2286000"/>
              <a:gd name="connsiteX83" fmla="*/ 1837592 w 2831647"/>
              <a:gd name="connsiteY83" fmla="*/ 492369 h 2286000"/>
              <a:gd name="connsiteX84" fmla="*/ 1855177 w 2831647"/>
              <a:gd name="connsiteY84" fmla="*/ 545123 h 2286000"/>
              <a:gd name="connsiteX85" fmla="*/ 1863969 w 2831647"/>
              <a:gd name="connsiteY85" fmla="*/ 641839 h 2286000"/>
              <a:gd name="connsiteX86" fmla="*/ 1846385 w 2831647"/>
              <a:gd name="connsiteY86" fmla="*/ 703385 h 2286000"/>
              <a:gd name="connsiteX87" fmla="*/ 1820008 w 2831647"/>
              <a:gd name="connsiteY87" fmla="*/ 720969 h 2286000"/>
              <a:gd name="connsiteX88" fmla="*/ 1776046 w 2831647"/>
              <a:gd name="connsiteY88" fmla="*/ 773723 h 2286000"/>
              <a:gd name="connsiteX89" fmla="*/ 1758462 w 2831647"/>
              <a:gd name="connsiteY89" fmla="*/ 835269 h 2286000"/>
              <a:gd name="connsiteX90" fmla="*/ 1705708 w 2831647"/>
              <a:gd name="connsiteY90" fmla="*/ 879231 h 2286000"/>
              <a:gd name="connsiteX91" fmla="*/ 1688123 w 2831647"/>
              <a:gd name="connsiteY91" fmla="*/ 905608 h 2286000"/>
              <a:gd name="connsiteX92" fmla="*/ 1617785 w 2831647"/>
              <a:gd name="connsiteY92" fmla="*/ 923193 h 2286000"/>
              <a:gd name="connsiteX93" fmla="*/ 1556239 w 2831647"/>
              <a:gd name="connsiteY93" fmla="*/ 940777 h 2286000"/>
              <a:gd name="connsiteX94" fmla="*/ 1529862 w 2831647"/>
              <a:gd name="connsiteY94" fmla="*/ 958362 h 2286000"/>
              <a:gd name="connsiteX95" fmla="*/ 1415562 w 2831647"/>
              <a:gd name="connsiteY95" fmla="*/ 984739 h 2286000"/>
              <a:gd name="connsiteX96" fmla="*/ 1389185 w 2831647"/>
              <a:gd name="connsiteY96" fmla="*/ 993531 h 2286000"/>
              <a:gd name="connsiteX97" fmla="*/ 1257300 w 2831647"/>
              <a:gd name="connsiteY97" fmla="*/ 1028700 h 2286000"/>
              <a:gd name="connsiteX98" fmla="*/ 1213339 w 2831647"/>
              <a:gd name="connsiteY98" fmla="*/ 1046285 h 2286000"/>
              <a:gd name="connsiteX99" fmla="*/ 1151792 w 2831647"/>
              <a:gd name="connsiteY99" fmla="*/ 1055077 h 2286000"/>
              <a:gd name="connsiteX100" fmla="*/ 1063869 w 2831647"/>
              <a:gd name="connsiteY100" fmla="*/ 1081454 h 2286000"/>
              <a:gd name="connsiteX101" fmla="*/ 1037492 w 2831647"/>
              <a:gd name="connsiteY101" fmla="*/ 1099039 h 2286000"/>
              <a:gd name="connsiteX102" fmla="*/ 1002323 w 2831647"/>
              <a:gd name="connsiteY102" fmla="*/ 1116623 h 2286000"/>
              <a:gd name="connsiteX103" fmla="*/ 958362 w 2831647"/>
              <a:gd name="connsiteY103" fmla="*/ 1125416 h 2286000"/>
              <a:gd name="connsiteX104" fmla="*/ 905608 w 2831647"/>
              <a:gd name="connsiteY104" fmla="*/ 1143000 h 2286000"/>
              <a:gd name="connsiteX105" fmla="*/ 879231 w 2831647"/>
              <a:gd name="connsiteY105" fmla="*/ 1151793 h 2286000"/>
              <a:gd name="connsiteX106" fmla="*/ 844062 w 2831647"/>
              <a:gd name="connsiteY106" fmla="*/ 1178169 h 2286000"/>
              <a:gd name="connsiteX107" fmla="*/ 800100 w 2831647"/>
              <a:gd name="connsiteY107" fmla="*/ 1186962 h 2286000"/>
              <a:gd name="connsiteX108" fmla="*/ 677008 w 2831647"/>
              <a:gd name="connsiteY108" fmla="*/ 1213339 h 2286000"/>
              <a:gd name="connsiteX109" fmla="*/ 606669 w 2831647"/>
              <a:gd name="connsiteY109" fmla="*/ 1230923 h 2286000"/>
              <a:gd name="connsiteX110" fmla="*/ 571500 w 2831647"/>
              <a:gd name="connsiteY110" fmla="*/ 1239716 h 2286000"/>
              <a:gd name="connsiteX111" fmla="*/ 536331 w 2831647"/>
              <a:gd name="connsiteY111" fmla="*/ 1257300 h 2286000"/>
              <a:gd name="connsiteX112" fmla="*/ 483577 w 2831647"/>
              <a:gd name="connsiteY112" fmla="*/ 1266093 h 2286000"/>
              <a:gd name="connsiteX113" fmla="*/ 413239 w 2831647"/>
              <a:gd name="connsiteY113" fmla="*/ 1283677 h 2286000"/>
              <a:gd name="connsiteX114" fmla="*/ 360485 w 2831647"/>
              <a:gd name="connsiteY114" fmla="*/ 1318846 h 2286000"/>
              <a:gd name="connsiteX115" fmla="*/ 325315 w 2831647"/>
              <a:gd name="connsiteY115" fmla="*/ 1327639 h 2286000"/>
              <a:gd name="connsiteX116" fmla="*/ 272562 w 2831647"/>
              <a:gd name="connsiteY116" fmla="*/ 1345223 h 2286000"/>
              <a:gd name="connsiteX117" fmla="*/ 237392 w 2831647"/>
              <a:gd name="connsiteY117" fmla="*/ 1354016 h 2286000"/>
              <a:gd name="connsiteX118" fmla="*/ 193431 w 2831647"/>
              <a:gd name="connsiteY118" fmla="*/ 1433146 h 2286000"/>
              <a:gd name="connsiteX119" fmla="*/ 175846 w 2831647"/>
              <a:gd name="connsiteY119" fmla="*/ 1626577 h 2286000"/>
              <a:gd name="connsiteX120" fmla="*/ 167054 w 2831647"/>
              <a:gd name="connsiteY120" fmla="*/ 1661746 h 2286000"/>
              <a:gd name="connsiteX121" fmla="*/ 149469 w 2831647"/>
              <a:gd name="connsiteY121" fmla="*/ 1749669 h 2286000"/>
              <a:gd name="connsiteX122" fmla="*/ 123092 w 2831647"/>
              <a:gd name="connsiteY122" fmla="*/ 1802423 h 2286000"/>
              <a:gd name="connsiteX123" fmla="*/ 70339 w 2831647"/>
              <a:gd name="connsiteY123" fmla="*/ 1837593 h 2286000"/>
              <a:gd name="connsiteX124" fmla="*/ 0 w 2831647"/>
              <a:gd name="connsiteY124" fmla="*/ 1837593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2831647" h="2286000">
                <a:moveTo>
                  <a:pt x="0" y="1837593"/>
                </a:moveTo>
                <a:lnTo>
                  <a:pt x="0" y="1837593"/>
                </a:lnTo>
                <a:cubicBezTo>
                  <a:pt x="6642" y="1857517"/>
                  <a:pt x="25201" y="1925627"/>
                  <a:pt x="43962" y="1951893"/>
                </a:cubicBezTo>
                <a:cubicBezTo>
                  <a:pt x="51189" y="1962011"/>
                  <a:pt x="61547" y="1969477"/>
                  <a:pt x="70339" y="1978269"/>
                </a:cubicBezTo>
                <a:cubicBezTo>
                  <a:pt x="85790" y="2024624"/>
                  <a:pt x="68919" y="1987115"/>
                  <a:pt x="105508" y="2031023"/>
                </a:cubicBezTo>
                <a:cubicBezTo>
                  <a:pt x="147038" y="2080860"/>
                  <a:pt x="97682" y="2032377"/>
                  <a:pt x="140677" y="2092569"/>
                </a:cubicBezTo>
                <a:cubicBezTo>
                  <a:pt x="156063" y="2114109"/>
                  <a:pt x="172399" y="2122509"/>
                  <a:pt x="193431" y="2136531"/>
                </a:cubicBezTo>
                <a:cubicBezTo>
                  <a:pt x="211520" y="2163665"/>
                  <a:pt x="211065" y="2166719"/>
                  <a:pt x="237392" y="2189285"/>
                </a:cubicBezTo>
                <a:cubicBezTo>
                  <a:pt x="248518" y="2198822"/>
                  <a:pt x="261436" y="2206125"/>
                  <a:pt x="272562" y="2215662"/>
                </a:cubicBezTo>
                <a:cubicBezTo>
                  <a:pt x="299786" y="2238997"/>
                  <a:pt x="294223" y="2244077"/>
                  <a:pt x="325315" y="2259623"/>
                </a:cubicBezTo>
                <a:cubicBezTo>
                  <a:pt x="398122" y="2296027"/>
                  <a:pt x="302472" y="2235604"/>
                  <a:pt x="378069" y="2286000"/>
                </a:cubicBezTo>
                <a:cubicBezTo>
                  <a:pt x="442546" y="2283069"/>
                  <a:pt x="507109" y="2281649"/>
                  <a:pt x="571500" y="2277208"/>
                </a:cubicBezTo>
                <a:cubicBezTo>
                  <a:pt x="592174" y="2275782"/>
                  <a:pt x="613196" y="2274371"/>
                  <a:pt x="633046" y="2268416"/>
                </a:cubicBezTo>
                <a:cubicBezTo>
                  <a:pt x="643167" y="2265380"/>
                  <a:pt x="649302" y="2253867"/>
                  <a:pt x="659423" y="2250831"/>
                </a:cubicBezTo>
                <a:cubicBezTo>
                  <a:pt x="679273" y="2244876"/>
                  <a:pt x="700454" y="2244970"/>
                  <a:pt x="720969" y="2242039"/>
                </a:cubicBezTo>
                <a:cubicBezTo>
                  <a:pt x="771994" y="2208021"/>
                  <a:pt x="722362" y="2235630"/>
                  <a:pt x="808892" y="2215662"/>
                </a:cubicBezTo>
                <a:cubicBezTo>
                  <a:pt x="826953" y="2211494"/>
                  <a:pt x="843892" y="2203403"/>
                  <a:pt x="861646" y="2198077"/>
                </a:cubicBezTo>
                <a:cubicBezTo>
                  <a:pt x="873220" y="2194605"/>
                  <a:pt x="885092" y="2192216"/>
                  <a:pt x="896815" y="2189285"/>
                </a:cubicBezTo>
                <a:cubicBezTo>
                  <a:pt x="938664" y="2161385"/>
                  <a:pt x="906745" y="2178393"/>
                  <a:pt x="958362" y="2162908"/>
                </a:cubicBezTo>
                <a:cubicBezTo>
                  <a:pt x="1065392" y="2130799"/>
                  <a:pt x="965221" y="2156796"/>
                  <a:pt x="1046285" y="2136531"/>
                </a:cubicBezTo>
                <a:cubicBezTo>
                  <a:pt x="1096977" y="2102736"/>
                  <a:pt x="1048075" y="2131996"/>
                  <a:pt x="1099039" y="2110154"/>
                </a:cubicBezTo>
                <a:cubicBezTo>
                  <a:pt x="1163409" y="2082567"/>
                  <a:pt x="1104535" y="2099987"/>
                  <a:pt x="1169377" y="2083777"/>
                </a:cubicBezTo>
                <a:cubicBezTo>
                  <a:pt x="1234859" y="2040124"/>
                  <a:pt x="1154441" y="2096225"/>
                  <a:pt x="1222131" y="2039816"/>
                </a:cubicBezTo>
                <a:cubicBezTo>
                  <a:pt x="1259853" y="2008381"/>
                  <a:pt x="1239860" y="2037885"/>
                  <a:pt x="1274885" y="1995854"/>
                </a:cubicBezTo>
                <a:cubicBezTo>
                  <a:pt x="1281650" y="1987736"/>
                  <a:pt x="1286327" y="1978076"/>
                  <a:pt x="1292469" y="1969477"/>
                </a:cubicBezTo>
                <a:cubicBezTo>
                  <a:pt x="1300986" y="1957553"/>
                  <a:pt x="1309309" y="1945434"/>
                  <a:pt x="1318846" y="1934308"/>
                </a:cubicBezTo>
                <a:cubicBezTo>
                  <a:pt x="1326938" y="1924867"/>
                  <a:pt x="1337263" y="1917483"/>
                  <a:pt x="1345223" y="1907931"/>
                </a:cubicBezTo>
                <a:cubicBezTo>
                  <a:pt x="1351988" y="1899813"/>
                  <a:pt x="1356043" y="1889672"/>
                  <a:pt x="1362808" y="1881554"/>
                </a:cubicBezTo>
                <a:cubicBezTo>
                  <a:pt x="1370768" y="1872002"/>
                  <a:pt x="1381225" y="1864729"/>
                  <a:pt x="1389185" y="1855177"/>
                </a:cubicBezTo>
                <a:cubicBezTo>
                  <a:pt x="1395950" y="1847059"/>
                  <a:pt x="1399297" y="1836272"/>
                  <a:pt x="1406769" y="1828800"/>
                </a:cubicBezTo>
                <a:cubicBezTo>
                  <a:pt x="1414241" y="1821328"/>
                  <a:pt x="1424354" y="1817077"/>
                  <a:pt x="1433146" y="1811216"/>
                </a:cubicBezTo>
                <a:cubicBezTo>
                  <a:pt x="1436077" y="1796562"/>
                  <a:pt x="1434525" y="1780229"/>
                  <a:pt x="1441939" y="1767254"/>
                </a:cubicBezTo>
                <a:cubicBezTo>
                  <a:pt x="1447182" y="1758079"/>
                  <a:pt x="1460461" y="1756738"/>
                  <a:pt x="1468315" y="1749669"/>
                </a:cubicBezTo>
                <a:cubicBezTo>
                  <a:pt x="1489268" y="1730811"/>
                  <a:pt x="1538190" y="1684540"/>
                  <a:pt x="1556239" y="1652954"/>
                </a:cubicBezTo>
                <a:cubicBezTo>
                  <a:pt x="1616162" y="1548089"/>
                  <a:pt x="1569313" y="1585623"/>
                  <a:pt x="1626577" y="1547446"/>
                </a:cubicBezTo>
                <a:cubicBezTo>
                  <a:pt x="1643869" y="1521509"/>
                  <a:pt x="1645150" y="1515850"/>
                  <a:pt x="1670539" y="1494693"/>
                </a:cubicBezTo>
                <a:cubicBezTo>
                  <a:pt x="1678657" y="1487928"/>
                  <a:pt x="1688797" y="1483873"/>
                  <a:pt x="1696915" y="1477108"/>
                </a:cubicBezTo>
                <a:cubicBezTo>
                  <a:pt x="1706467" y="1469148"/>
                  <a:pt x="1713174" y="1457958"/>
                  <a:pt x="1723292" y="1450731"/>
                </a:cubicBezTo>
                <a:cubicBezTo>
                  <a:pt x="1733958" y="1443113"/>
                  <a:pt x="1747004" y="1439511"/>
                  <a:pt x="1758462" y="1433146"/>
                </a:cubicBezTo>
                <a:cubicBezTo>
                  <a:pt x="1773400" y="1424847"/>
                  <a:pt x="1786716" y="1413501"/>
                  <a:pt x="1802423" y="1406769"/>
                </a:cubicBezTo>
                <a:cubicBezTo>
                  <a:pt x="1853204" y="1385006"/>
                  <a:pt x="1924244" y="1367719"/>
                  <a:pt x="1978269" y="1362808"/>
                </a:cubicBezTo>
                <a:cubicBezTo>
                  <a:pt x="2042548" y="1356964"/>
                  <a:pt x="2107223" y="1356947"/>
                  <a:pt x="2171700" y="1354016"/>
                </a:cubicBezTo>
                <a:cubicBezTo>
                  <a:pt x="2217588" y="1344838"/>
                  <a:pt x="2228413" y="1343904"/>
                  <a:pt x="2277208" y="1327639"/>
                </a:cubicBezTo>
                <a:cubicBezTo>
                  <a:pt x="2292181" y="1322648"/>
                  <a:pt x="2306084" y="1314696"/>
                  <a:pt x="2321169" y="1310054"/>
                </a:cubicBezTo>
                <a:cubicBezTo>
                  <a:pt x="2337054" y="1305166"/>
                  <a:pt x="2392910" y="1294380"/>
                  <a:pt x="2417885" y="1283677"/>
                </a:cubicBezTo>
                <a:cubicBezTo>
                  <a:pt x="2429932" y="1278514"/>
                  <a:pt x="2440782" y="1270695"/>
                  <a:pt x="2453054" y="1266093"/>
                </a:cubicBezTo>
                <a:cubicBezTo>
                  <a:pt x="2520063" y="1240964"/>
                  <a:pt x="2456644" y="1281523"/>
                  <a:pt x="2540977" y="1230923"/>
                </a:cubicBezTo>
                <a:cubicBezTo>
                  <a:pt x="2575389" y="1210276"/>
                  <a:pt x="2600831" y="1179862"/>
                  <a:pt x="2628900" y="1151793"/>
                </a:cubicBezTo>
                <a:lnTo>
                  <a:pt x="2664069" y="1116623"/>
                </a:lnTo>
                <a:lnTo>
                  <a:pt x="2690446" y="1090246"/>
                </a:lnTo>
                <a:cubicBezTo>
                  <a:pt x="2693377" y="1072662"/>
                  <a:pt x="2692618" y="1054045"/>
                  <a:pt x="2699239" y="1037493"/>
                </a:cubicBezTo>
                <a:cubicBezTo>
                  <a:pt x="2704681" y="1023887"/>
                  <a:pt x="2718076" y="1014889"/>
                  <a:pt x="2725615" y="1002323"/>
                </a:cubicBezTo>
                <a:cubicBezTo>
                  <a:pt x="2735730" y="985464"/>
                  <a:pt x="2742444" y="966755"/>
                  <a:pt x="2751992" y="949569"/>
                </a:cubicBezTo>
                <a:cubicBezTo>
                  <a:pt x="2757124" y="940332"/>
                  <a:pt x="2763715" y="931985"/>
                  <a:pt x="2769577" y="923193"/>
                </a:cubicBezTo>
                <a:cubicBezTo>
                  <a:pt x="2772508" y="914401"/>
                  <a:pt x="2775823" y="905727"/>
                  <a:pt x="2778369" y="896816"/>
                </a:cubicBezTo>
                <a:cubicBezTo>
                  <a:pt x="2781689" y="885197"/>
                  <a:pt x="2783341" y="873110"/>
                  <a:pt x="2787162" y="861646"/>
                </a:cubicBezTo>
                <a:cubicBezTo>
                  <a:pt x="2792153" y="846673"/>
                  <a:pt x="2798885" y="832339"/>
                  <a:pt x="2804746" y="817685"/>
                </a:cubicBezTo>
                <a:cubicBezTo>
                  <a:pt x="2807677" y="797170"/>
                  <a:pt x="2809197" y="776403"/>
                  <a:pt x="2813539" y="756139"/>
                </a:cubicBezTo>
                <a:cubicBezTo>
                  <a:pt x="2818010" y="735276"/>
                  <a:pt x="2830196" y="715909"/>
                  <a:pt x="2831123" y="694593"/>
                </a:cubicBezTo>
                <a:cubicBezTo>
                  <a:pt x="2834299" y="621539"/>
                  <a:pt x="2822746" y="537994"/>
                  <a:pt x="2804746" y="465993"/>
                </a:cubicBezTo>
                <a:cubicBezTo>
                  <a:pt x="2800250" y="448011"/>
                  <a:pt x="2795451" y="429818"/>
                  <a:pt x="2787162" y="413239"/>
                </a:cubicBezTo>
                <a:cubicBezTo>
                  <a:pt x="2781300" y="401516"/>
                  <a:pt x="2774445" y="390239"/>
                  <a:pt x="2769577" y="378069"/>
                </a:cubicBezTo>
                <a:cubicBezTo>
                  <a:pt x="2762693" y="360859"/>
                  <a:pt x="2763113" y="340145"/>
                  <a:pt x="2751992" y="325316"/>
                </a:cubicBezTo>
                <a:cubicBezTo>
                  <a:pt x="2653237" y="193640"/>
                  <a:pt x="2791059" y="373953"/>
                  <a:pt x="2699239" y="263769"/>
                </a:cubicBezTo>
                <a:cubicBezTo>
                  <a:pt x="2692474" y="255651"/>
                  <a:pt x="2689126" y="244865"/>
                  <a:pt x="2681654" y="237393"/>
                </a:cubicBezTo>
                <a:cubicBezTo>
                  <a:pt x="2671292" y="227031"/>
                  <a:pt x="2658208" y="219808"/>
                  <a:pt x="2646485" y="211016"/>
                </a:cubicBezTo>
                <a:cubicBezTo>
                  <a:pt x="2627727" y="154745"/>
                  <a:pt x="2653519" y="208671"/>
                  <a:pt x="2611315" y="175846"/>
                </a:cubicBezTo>
                <a:cubicBezTo>
                  <a:pt x="2591685" y="160578"/>
                  <a:pt x="2573483" y="142988"/>
                  <a:pt x="2558562" y="123093"/>
                </a:cubicBezTo>
                <a:cubicBezTo>
                  <a:pt x="2549770" y="111370"/>
                  <a:pt x="2541722" y="99049"/>
                  <a:pt x="2532185" y="87923"/>
                </a:cubicBezTo>
                <a:cubicBezTo>
                  <a:pt x="2517219" y="70462"/>
                  <a:pt x="2490096" y="46287"/>
                  <a:pt x="2470639" y="35169"/>
                </a:cubicBezTo>
                <a:cubicBezTo>
                  <a:pt x="2462592" y="30571"/>
                  <a:pt x="2452552" y="30522"/>
                  <a:pt x="2444262" y="26377"/>
                </a:cubicBezTo>
                <a:cubicBezTo>
                  <a:pt x="2434811" y="21651"/>
                  <a:pt x="2427779" y="12503"/>
                  <a:pt x="2417885" y="8793"/>
                </a:cubicBezTo>
                <a:cubicBezTo>
                  <a:pt x="2403892" y="3546"/>
                  <a:pt x="2388577" y="2931"/>
                  <a:pt x="2373923" y="0"/>
                </a:cubicBezTo>
                <a:cubicBezTo>
                  <a:pt x="2294792" y="2931"/>
                  <a:pt x="2215391" y="1624"/>
                  <a:pt x="2136531" y="8793"/>
                </a:cubicBezTo>
                <a:cubicBezTo>
                  <a:pt x="2118071" y="10471"/>
                  <a:pt x="2083777" y="26377"/>
                  <a:pt x="2083777" y="26377"/>
                </a:cubicBezTo>
                <a:cubicBezTo>
                  <a:pt x="2018281" y="70042"/>
                  <a:pt x="2098729" y="13918"/>
                  <a:pt x="2031023" y="70339"/>
                </a:cubicBezTo>
                <a:cubicBezTo>
                  <a:pt x="2022905" y="77104"/>
                  <a:pt x="2012544" y="80903"/>
                  <a:pt x="2004646" y="87923"/>
                </a:cubicBezTo>
                <a:cubicBezTo>
                  <a:pt x="1894717" y="185636"/>
                  <a:pt x="1986806" y="104056"/>
                  <a:pt x="1934308" y="167054"/>
                </a:cubicBezTo>
                <a:cubicBezTo>
                  <a:pt x="1877887" y="234760"/>
                  <a:pt x="1934011" y="154312"/>
                  <a:pt x="1890346" y="219808"/>
                </a:cubicBezTo>
                <a:cubicBezTo>
                  <a:pt x="1887415" y="228600"/>
                  <a:pt x="1886055" y="238083"/>
                  <a:pt x="1881554" y="246185"/>
                </a:cubicBezTo>
                <a:cubicBezTo>
                  <a:pt x="1871291" y="264660"/>
                  <a:pt x="1853068" y="278889"/>
                  <a:pt x="1846385" y="298939"/>
                </a:cubicBezTo>
                <a:lnTo>
                  <a:pt x="1828800" y="351693"/>
                </a:lnTo>
                <a:lnTo>
                  <a:pt x="1820008" y="378069"/>
                </a:lnTo>
                <a:cubicBezTo>
                  <a:pt x="1826199" y="433790"/>
                  <a:pt x="1824155" y="447580"/>
                  <a:pt x="1837592" y="492369"/>
                </a:cubicBezTo>
                <a:cubicBezTo>
                  <a:pt x="1842918" y="510123"/>
                  <a:pt x="1855177" y="545123"/>
                  <a:pt x="1855177" y="545123"/>
                </a:cubicBezTo>
                <a:cubicBezTo>
                  <a:pt x="1858108" y="577362"/>
                  <a:pt x="1863969" y="609467"/>
                  <a:pt x="1863969" y="641839"/>
                </a:cubicBezTo>
                <a:cubicBezTo>
                  <a:pt x="1863969" y="643418"/>
                  <a:pt x="1850531" y="698203"/>
                  <a:pt x="1846385" y="703385"/>
                </a:cubicBezTo>
                <a:cubicBezTo>
                  <a:pt x="1839784" y="711636"/>
                  <a:pt x="1828126" y="714204"/>
                  <a:pt x="1820008" y="720969"/>
                </a:cubicBezTo>
                <a:cubicBezTo>
                  <a:pt x="1794622" y="742124"/>
                  <a:pt x="1793336" y="747788"/>
                  <a:pt x="1776046" y="773723"/>
                </a:cubicBezTo>
                <a:cubicBezTo>
                  <a:pt x="1774874" y="778413"/>
                  <a:pt x="1763508" y="827700"/>
                  <a:pt x="1758462" y="835269"/>
                </a:cubicBezTo>
                <a:cubicBezTo>
                  <a:pt x="1744922" y="855578"/>
                  <a:pt x="1725171" y="866255"/>
                  <a:pt x="1705708" y="879231"/>
                </a:cubicBezTo>
                <a:cubicBezTo>
                  <a:pt x="1699846" y="888023"/>
                  <a:pt x="1697575" y="900882"/>
                  <a:pt x="1688123" y="905608"/>
                </a:cubicBezTo>
                <a:cubicBezTo>
                  <a:pt x="1666507" y="916416"/>
                  <a:pt x="1641231" y="917331"/>
                  <a:pt x="1617785" y="923193"/>
                </a:cubicBezTo>
                <a:cubicBezTo>
                  <a:pt x="1573617" y="934235"/>
                  <a:pt x="1594085" y="928162"/>
                  <a:pt x="1556239" y="940777"/>
                </a:cubicBezTo>
                <a:cubicBezTo>
                  <a:pt x="1547447" y="946639"/>
                  <a:pt x="1539793" y="954751"/>
                  <a:pt x="1529862" y="958362"/>
                </a:cubicBezTo>
                <a:cubicBezTo>
                  <a:pt x="1481736" y="975862"/>
                  <a:pt x="1460522" y="973499"/>
                  <a:pt x="1415562" y="984739"/>
                </a:cubicBezTo>
                <a:cubicBezTo>
                  <a:pt x="1406571" y="986987"/>
                  <a:pt x="1398126" y="991092"/>
                  <a:pt x="1389185" y="993531"/>
                </a:cubicBezTo>
                <a:cubicBezTo>
                  <a:pt x="1339486" y="1007085"/>
                  <a:pt x="1305589" y="1012604"/>
                  <a:pt x="1257300" y="1028700"/>
                </a:cubicBezTo>
                <a:cubicBezTo>
                  <a:pt x="1242327" y="1033691"/>
                  <a:pt x="1228650" y="1042457"/>
                  <a:pt x="1213339" y="1046285"/>
                </a:cubicBezTo>
                <a:cubicBezTo>
                  <a:pt x="1193234" y="1051311"/>
                  <a:pt x="1172308" y="1052146"/>
                  <a:pt x="1151792" y="1055077"/>
                </a:cubicBezTo>
                <a:cubicBezTo>
                  <a:pt x="1092436" y="1094648"/>
                  <a:pt x="1166736" y="1050594"/>
                  <a:pt x="1063869" y="1081454"/>
                </a:cubicBezTo>
                <a:cubicBezTo>
                  <a:pt x="1053748" y="1084490"/>
                  <a:pt x="1046667" y="1093796"/>
                  <a:pt x="1037492" y="1099039"/>
                </a:cubicBezTo>
                <a:cubicBezTo>
                  <a:pt x="1026112" y="1105542"/>
                  <a:pt x="1014757" y="1112478"/>
                  <a:pt x="1002323" y="1116623"/>
                </a:cubicBezTo>
                <a:cubicBezTo>
                  <a:pt x="988146" y="1121349"/>
                  <a:pt x="972779" y="1121484"/>
                  <a:pt x="958362" y="1125416"/>
                </a:cubicBezTo>
                <a:cubicBezTo>
                  <a:pt x="940479" y="1130293"/>
                  <a:pt x="923193" y="1137138"/>
                  <a:pt x="905608" y="1143000"/>
                </a:cubicBezTo>
                <a:lnTo>
                  <a:pt x="879231" y="1151793"/>
                </a:lnTo>
                <a:cubicBezTo>
                  <a:pt x="867508" y="1160585"/>
                  <a:pt x="857453" y="1172218"/>
                  <a:pt x="844062" y="1178169"/>
                </a:cubicBezTo>
                <a:cubicBezTo>
                  <a:pt x="830406" y="1184238"/>
                  <a:pt x="814414" y="1182668"/>
                  <a:pt x="800100" y="1186962"/>
                </a:cubicBezTo>
                <a:cubicBezTo>
                  <a:pt x="695181" y="1218438"/>
                  <a:pt x="832894" y="1196017"/>
                  <a:pt x="677008" y="1213339"/>
                </a:cubicBezTo>
                <a:lnTo>
                  <a:pt x="606669" y="1230923"/>
                </a:lnTo>
                <a:cubicBezTo>
                  <a:pt x="594946" y="1233854"/>
                  <a:pt x="582308" y="1234312"/>
                  <a:pt x="571500" y="1239716"/>
                </a:cubicBezTo>
                <a:cubicBezTo>
                  <a:pt x="559777" y="1245577"/>
                  <a:pt x="548885" y="1253534"/>
                  <a:pt x="536331" y="1257300"/>
                </a:cubicBezTo>
                <a:cubicBezTo>
                  <a:pt x="519256" y="1262423"/>
                  <a:pt x="501009" y="1262358"/>
                  <a:pt x="483577" y="1266093"/>
                </a:cubicBezTo>
                <a:cubicBezTo>
                  <a:pt x="459946" y="1271157"/>
                  <a:pt x="413239" y="1283677"/>
                  <a:pt x="413239" y="1283677"/>
                </a:cubicBezTo>
                <a:cubicBezTo>
                  <a:pt x="395654" y="1295400"/>
                  <a:pt x="380988" y="1313720"/>
                  <a:pt x="360485" y="1318846"/>
                </a:cubicBezTo>
                <a:cubicBezTo>
                  <a:pt x="348762" y="1321777"/>
                  <a:pt x="336890" y="1324167"/>
                  <a:pt x="325315" y="1327639"/>
                </a:cubicBezTo>
                <a:cubicBezTo>
                  <a:pt x="307561" y="1332965"/>
                  <a:pt x="290544" y="1340727"/>
                  <a:pt x="272562" y="1345223"/>
                </a:cubicBezTo>
                <a:lnTo>
                  <a:pt x="237392" y="1354016"/>
                </a:lnTo>
                <a:cubicBezTo>
                  <a:pt x="197082" y="1414480"/>
                  <a:pt x="208906" y="1386720"/>
                  <a:pt x="193431" y="1433146"/>
                </a:cubicBezTo>
                <a:cubicBezTo>
                  <a:pt x="187569" y="1497623"/>
                  <a:pt x="183267" y="1562261"/>
                  <a:pt x="175846" y="1626577"/>
                </a:cubicBezTo>
                <a:cubicBezTo>
                  <a:pt x="174461" y="1638581"/>
                  <a:pt x="169424" y="1649897"/>
                  <a:pt x="167054" y="1661746"/>
                </a:cubicBezTo>
                <a:cubicBezTo>
                  <a:pt x="155537" y="1719334"/>
                  <a:pt x="163087" y="1702008"/>
                  <a:pt x="149469" y="1749669"/>
                </a:cubicBezTo>
                <a:cubicBezTo>
                  <a:pt x="144391" y="1767440"/>
                  <a:pt x="137773" y="1789577"/>
                  <a:pt x="123092" y="1802423"/>
                </a:cubicBezTo>
                <a:cubicBezTo>
                  <a:pt x="107187" y="1816340"/>
                  <a:pt x="90389" y="1830910"/>
                  <a:pt x="70339" y="1837593"/>
                </a:cubicBezTo>
                <a:cubicBezTo>
                  <a:pt x="41181" y="1847312"/>
                  <a:pt x="11723" y="1837593"/>
                  <a:pt x="0" y="1837593"/>
                </a:cubicBez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3" name="Object 42"/>
          <p:cNvGraphicFramePr>
            <a:graphicFrameLocks noChangeAspect="1"/>
          </p:cNvGraphicFramePr>
          <p:nvPr>
            <p:extLst>
              <p:ext uri="{D42A27DB-BD31-4B8C-83A1-F6EECF244321}">
                <p14:modId xmlns:p14="http://schemas.microsoft.com/office/powerpoint/2010/main" val="377281380"/>
              </p:ext>
            </p:extLst>
          </p:nvPr>
        </p:nvGraphicFramePr>
        <p:xfrm>
          <a:off x="8678863" y="4362450"/>
          <a:ext cx="290512" cy="309563"/>
        </p:xfrm>
        <a:graphic>
          <a:graphicData uri="http://schemas.openxmlformats.org/presentationml/2006/ole">
            <mc:AlternateContent xmlns:mc="http://schemas.openxmlformats.org/markup-compatibility/2006">
              <mc:Choice xmlns:v="urn:schemas-microsoft-com:vml" Requires="v">
                <p:oleObj spid="_x0000_s8195" name="Equation" r:id="rId5" imgW="228600" imgH="241200" progId="Equation.DSMT4">
                  <p:embed/>
                </p:oleObj>
              </mc:Choice>
              <mc:Fallback>
                <p:oleObj name="Equation" r:id="rId5" imgW="228600" imgH="241200" progId="Equation.DSMT4">
                  <p:embed/>
                  <p:pic>
                    <p:nvPicPr>
                      <p:cNvPr id="43" name="Object 42"/>
                      <p:cNvPicPr>
                        <a:picLocks noChangeAspect="1" noChangeArrowheads="1"/>
                      </p:cNvPicPr>
                      <p:nvPr/>
                    </p:nvPicPr>
                    <p:blipFill>
                      <a:blip r:embed="rId6"/>
                      <a:srcRect/>
                      <a:stretch>
                        <a:fillRect/>
                      </a:stretch>
                    </p:blipFill>
                    <p:spPr bwMode="auto">
                      <a:xfrm>
                        <a:off x="8678863" y="4362450"/>
                        <a:ext cx="290512" cy="309563"/>
                      </a:xfrm>
                      <a:prstGeom prst="rect">
                        <a:avLst/>
                      </a:prstGeom>
                      <a:noFill/>
                    </p:spPr>
                  </p:pic>
                </p:oleObj>
              </mc:Fallback>
            </mc:AlternateContent>
          </a:graphicData>
        </a:graphic>
      </p:graphicFrame>
      <p:sp>
        <p:nvSpPr>
          <p:cNvPr id="44" name="Rounded Rectangle 43"/>
          <p:cNvSpPr/>
          <p:nvPr/>
        </p:nvSpPr>
        <p:spPr>
          <a:xfrm>
            <a:off x="488130" y="5087961"/>
            <a:ext cx="2562801" cy="49354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45" name="Object 44"/>
          <p:cNvGraphicFramePr>
            <a:graphicFrameLocks noChangeAspect="1"/>
          </p:cNvGraphicFramePr>
          <p:nvPr>
            <p:extLst>
              <p:ext uri="{D42A27DB-BD31-4B8C-83A1-F6EECF244321}">
                <p14:modId xmlns:p14="http://schemas.microsoft.com/office/powerpoint/2010/main" val="3541258486"/>
              </p:ext>
            </p:extLst>
          </p:nvPr>
        </p:nvGraphicFramePr>
        <p:xfrm>
          <a:off x="7035040" y="2363871"/>
          <a:ext cx="872412" cy="412121"/>
        </p:xfrm>
        <a:graphic>
          <a:graphicData uri="http://schemas.openxmlformats.org/presentationml/2006/ole">
            <mc:AlternateContent xmlns:mc="http://schemas.openxmlformats.org/markup-compatibility/2006">
              <mc:Choice xmlns:v="urn:schemas-microsoft-com:vml" Requires="v">
                <p:oleObj spid="_x0000_s8196" name="Equation" r:id="rId7" imgW="406080" imgH="190440" progId="Equation.DSMT4">
                  <p:embed/>
                </p:oleObj>
              </mc:Choice>
              <mc:Fallback>
                <p:oleObj name="Equation" r:id="rId7" imgW="406080" imgH="190440" progId="Equation.DSMT4">
                  <p:embed/>
                  <p:pic>
                    <p:nvPicPr>
                      <p:cNvPr id="45" name="Object 44"/>
                      <p:cNvPicPr>
                        <a:picLocks noChangeAspect="1" noChangeArrowheads="1"/>
                      </p:cNvPicPr>
                      <p:nvPr/>
                    </p:nvPicPr>
                    <p:blipFill>
                      <a:blip r:embed="rId8"/>
                      <a:srcRect/>
                      <a:stretch>
                        <a:fillRect/>
                      </a:stretch>
                    </p:blipFill>
                    <p:spPr bwMode="auto">
                      <a:xfrm>
                        <a:off x="7035040" y="2363871"/>
                        <a:ext cx="872412" cy="412121"/>
                      </a:xfrm>
                      <a:prstGeom prst="rect">
                        <a:avLst/>
                      </a:prstGeom>
                      <a:noFill/>
                      <a:ln>
                        <a:solidFill>
                          <a:schemeClr val="tx1"/>
                        </a:solidFill>
                      </a:ln>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304844068"/>
              </p:ext>
            </p:extLst>
          </p:nvPr>
        </p:nvGraphicFramePr>
        <p:xfrm>
          <a:off x="3927475" y="5859463"/>
          <a:ext cx="1130300" cy="641350"/>
        </p:xfrm>
        <a:graphic>
          <a:graphicData uri="http://schemas.openxmlformats.org/presentationml/2006/ole">
            <mc:AlternateContent xmlns:mc="http://schemas.openxmlformats.org/markup-compatibility/2006">
              <mc:Choice xmlns:v="urn:schemas-microsoft-com:vml" Requires="v">
                <p:oleObj spid="_x0000_s8197" name="Equation" r:id="rId9" imgW="495000" imgH="279360" progId="Equation.DSMT4">
                  <p:embed/>
                </p:oleObj>
              </mc:Choice>
              <mc:Fallback>
                <p:oleObj name="Equation" r:id="rId9" imgW="495000" imgH="279360" progId="Equation.DSMT4">
                  <p:embed/>
                  <p:pic>
                    <p:nvPicPr>
                      <p:cNvPr id="48" name="Object 47"/>
                      <p:cNvPicPr>
                        <a:picLocks noChangeAspect="1" noChangeArrowheads="1"/>
                      </p:cNvPicPr>
                      <p:nvPr/>
                    </p:nvPicPr>
                    <p:blipFill>
                      <a:blip r:embed="rId10"/>
                      <a:srcRect/>
                      <a:stretch>
                        <a:fillRect/>
                      </a:stretch>
                    </p:blipFill>
                    <p:spPr bwMode="auto">
                      <a:xfrm>
                        <a:off x="3927475" y="5859463"/>
                        <a:ext cx="1130300" cy="641350"/>
                      </a:xfrm>
                      <a:prstGeom prst="rect">
                        <a:avLst/>
                      </a:prstGeom>
                      <a:noFill/>
                      <a:ln>
                        <a:solidFill>
                          <a:schemeClr val="tx1"/>
                        </a:solidFill>
                      </a:ln>
                    </p:spPr>
                  </p:pic>
                </p:oleObj>
              </mc:Fallback>
            </mc:AlternateContent>
          </a:graphicData>
        </a:graphic>
      </p:graphicFrame>
      <p:graphicFrame>
        <p:nvGraphicFramePr>
          <p:cNvPr id="46" name="Object 45">
            <a:extLst>
              <a:ext uri="{FF2B5EF4-FFF2-40B4-BE49-F238E27FC236}">
                <a16:creationId xmlns:a16="http://schemas.microsoft.com/office/drawing/2014/main" id="{9DA4CF39-BD86-492E-BF93-DAF0CDAE47B0}"/>
              </a:ext>
            </a:extLst>
          </p:cNvPr>
          <p:cNvGraphicFramePr>
            <a:graphicFrameLocks noChangeAspect="1"/>
          </p:cNvGraphicFramePr>
          <p:nvPr>
            <p:extLst>
              <p:ext uri="{D42A27DB-BD31-4B8C-83A1-F6EECF244321}">
                <p14:modId xmlns:p14="http://schemas.microsoft.com/office/powerpoint/2010/main" val="838652332"/>
              </p:ext>
            </p:extLst>
          </p:nvPr>
        </p:nvGraphicFramePr>
        <p:xfrm>
          <a:off x="428567" y="2433234"/>
          <a:ext cx="5802388" cy="3184664"/>
        </p:xfrm>
        <a:graphic>
          <a:graphicData uri="http://schemas.openxmlformats.org/presentationml/2006/ole">
            <mc:AlternateContent xmlns:mc="http://schemas.openxmlformats.org/markup-compatibility/2006">
              <mc:Choice xmlns:v="urn:schemas-microsoft-com:vml" Requires="v">
                <p:oleObj spid="_x0000_s8198" name="Equation" r:id="rId11" imgW="7896257" imgH="4334011" progId="Equation.DSMT4">
                  <p:embed/>
                </p:oleObj>
              </mc:Choice>
              <mc:Fallback>
                <p:oleObj name="Equation" r:id="rId11" imgW="7896257" imgH="4334011" progId="Equation.DSMT4">
                  <p:embed/>
                  <p:pic>
                    <p:nvPicPr>
                      <p:cNvPr id="46" name="Object 45">
                        <a:extLst>
                          <a:ext uri="{FF2B5EF4-FFF2-40B4-BE49-F238E27FC236}">
                            <a16:creationId xmlns:a16="http://schemas.microsoft.com/office/drawing/2014/main" id="{9DA4CF39-BD86-492E-BF93-DAF0CDAE47B0}"/>
                          </a:ext>
                        </a:extLst>
                      </p:cNvPr>
                      <p:cNvPicPr/>
                      <p:nvPr/>
                    </p:nvPicPr>
                    <p:blipFill>
                      <a:blip r:embed="rId12"/>
                      <a:stretch>
                        <a:fillRect/>
                      </a:stretch>
                    </p:blipFill>
                    <p:spPr>
                      <a:xfrm>
                        <a:off x="428567" y="2433234"/>
                        <a:ext cx="5802388" cy="3184664"/>
                      </a:xfrm>
                      <a:prstGeom prst="rect">
                        <a:avLst/>
                      </a:prstGeom>
                    </p:spPr>
                  </p:pic>
                </p:oleObj>
              </mc:Fallback>
            </mc:AlternateContent>
          </a:graphicData>
        </a:graphic>
      </p:graphicFrame>
    </p:spTree>
    <p:extLst>
      <p:ext uri="{BB962C8B-B14F-4D97-AF65-F5344CB8AC3E}">
        <p14:creationId xmlns:p14="http://schemas.microsoft.com/office/powerpoint/2010/main" val="931827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96000" y="3519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5988000" y="412970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080025" y="3830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499200" y="377655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283200" y="403636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305588"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855727" y="49469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4609689" y="511084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graphicFrame>
        <p:nvGraphicFramePr>
          <p:cNvPr id="42" name="Object 41"/>
          <p:cNvGraphicFramePr>
            <a:graphicFrameLocks noChangeAspect="1"/>
          </p:cNvGraphicFramePr>
          <p:nvPr>
            <p:extLst>
              <p:ext uri="{D42A27DB-BD31-4B8C-83A1-F6EECF244321}">
                <p14:modId xmlns:p14="http://schemas.microsoft.com/office/powerpoint/2010/main" val="984453763"/>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9218" name="Equation" r:id="rId3" imgW="203040" imgH="241200" progId="Equation.DSMT4">
                  <p:embed/>
                </p:oleObj>
              </mc:Choice>
              <mc:Fallback>
                <p:oleObj name="Equation" r:id="rId3" imgW="203040" imgH="241200" progId="Equation.DSMT4">
                  <p:embed/>
                  <p:pic>
                    <p:nvPicPr>
                      <p:cNvPr id="42" name="Object 41"/>
                      <p:cNvPicPr>
                        <a:picLocks noChangeAspect="1" noChangeArrowheads="1"/>
                      </p:cNvPicPr>
                      <p:nvPr/>
                    </p:nvPicPr>
                    <p:blipFill>
                      <a:blip r:embed="rId4"/>
                      <a:srcRect/>
                      <a:stretch>
                        <a:fillRect/>
                      </a:stretch>
                    </p:blipFill>
                    <p:spPr bwMode="auto">
                      <a:xfrm>
                        <a:off x="8190586" y="3445706"/>
                        <a:ext cx="258762" cy="309562"/>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77281380"/>
              </p:ext>
            </p:extLst>
          </p:nvPr>
        </p:nvGraphicFramePr>
        <p:xfrm>
          <a:off x="8678863" y="4362450"/>
          <a:ext cx="290512" cy="309563"/>
        </p:xfrm>
        <a:graphic>
          <a:graphicData uri="http://schemas.openxmlformats.org/presentationml/2006/ole">
            <mc:AlternateContent xmlns:mc="http://schemas.openxmlformats.org/markup-compatibility/2006">
              <mc:Choice xmlns:v="urn:schemas-microsoft-com:vml" Requires="v">
                <p:oleObj spid="_x0000_s9219" name="Equation" r:id="rId5" imgW="228600" imgH="241200" progId="Equation.DSMT4">
                  <p:embed/>
                </p:oleObj>
              </mc:Choice>
              <mc:Fallback>
                <p:oleObj name="Equation" r:id="rId5" imgW="228600" imgH="241200" progId="Equation.DSMT4">
                  <p:embed/>
                  <p:pic>
                    <p:nvPicPr>
                      <p:cNvPr id="43" name="Object 42"/>
                      <p:cNvPicPr>
                        <a:picLocks noChangeAspect="1" noChangeArrowheads="1"/>
                      </p:cNvPicPr>
                      <p:nvPr/>
                    </p:nvPicPr>
                    <p:blipFill>
                      <a:blip r:embed="rId6"/>
                      <a:srcRect/>
                      <a:stretch>
                        <a:fillRect/>
                      </a:stretch>
                    </p:blipFill>
                    <p:spPr bwMode="auto">
                      <a:xfrm>
                        <a:off x="8678863" y="4362450"/>
                        <a:ext cx="290512" cy="309563"/>
                      </a:xfrm>
                      <a:prstGeom prst="rect">
                        <a:avLst/>
                      </a:prstGeom>
                      <a:noFill/>
                    </p:spPr>
                  </p:pic>
                </p:oleObj>
              </mc:Fallback>
            </mc:AlternateContent>
          </a:graphicData>
        </a:graphic>
      </p:graphicFrame>
      <p:sp>
        <p:nvSpPr>
          <p:cNvPr id="44" name="Rounded Rectangle 43"/>
          <p:cNvSpPr/>
          <p:nvPr/>
        </p:nvSpPr>
        <p:spPr>
          <a:xfrm>
            <a:off x="488130" y="5087961"/>
            <a:ext cx="2562801" cy="49354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graphicFrame>
        <p:nvGraphicFramePr>
          <p:cNvPr id="45" name="Object 44"/>
          <p:cNvGraphicFramePr>
            <a:graphicFrameLocks noChangeAspect="1"/>
          </p:cNvGraphicFramePr>
          <p:nvPr>
            <p:extLst>
              <p:ext uri="{D42A27DB-BD31-4B8C-83A1-F6EECF244321}">
                <p14:modId xmlns:p14="http://schemas.microsoft.com/office/powerpoint/2010/main" val="3541258486"/>
              </p:ext>
            </p:extLst>
          </p:nvPr>
        </p:nvGraphicFramePr>
        <p:xfrm>
          <a:off x="7035040" y="2363871"/>
          <a:ext cx="872412" cy="412121"/>
        </p:xfrm>
        <a:graphic>
          <a:graphicData uri="http://schemas.openxmlformats.org/presentationml/2006/ole">
            <mc:AlternateContent xmlns:mc="http://schemas.openxmlformats.org/markup-compatibility/2006">
              <mc:Choice xmlns:v="urn:schemas-microsoft-com:vml" Requires="v">
                <p:oleObj spid="_x0000_s9220" name="Equation" r:id="rId7" imgW="406080" imgH="190440" progId="Equation.DSMT4">
                  <p:embed/>
                </p:oleObj>
              </mc:Choice>
              <mc:Fallback>
                <p:oleObj name="Equation" r:id="rId7" imgW="406080" imgH="190440" progId="Equation.DSMT4">
                  <p:embed/>
                  <p:pic>
                    <p:nvPicPr>
                      <p:cNvPr id="45" name="Object 44"/>
                      <p:cNvPicPr>
                        <a:picLocks noChangeAspect="1" noChangeArrowheads="1"/>
                      </p:cNvPicPr>
                      <p:nvPr/>
                    </p:nvPicPr>
                    <p:blipFill>
                      <a:blip r:embed="rId8"/>
                      <a:srcRect/>
                      <a:stretch>
                        <a:fillRect/>
                      </a:stretch>
                    </p:blipFill>
                    <p:spPr bwMode="auto">
                      <a:xfrm>
                        <a:off x="7035040" y="2363871"/>
                        <a:ext cx="872412" cy="412121"/>
                      </a:xfrm>
                      <a:prstGeom prst="rect">
                        <a:avLst/>
                      </a:prstGeom>
                      <a:noFill/>
                      <a:ln>
                        <a:solidFill>
                          <a:schemeClr val="tx1"/>
                        </a:solidFill>
                      </a:ln>
                    </p:spPr>
                  </p:pic>
                </p:oleObj>
              </mc:Fallback>
            </mc:AlternateContent>
          </a:graphicData>
        </a:graphic>
      </p:graphicFrame>
      <p:graphicFrame>
        <p:nvGraphicFramePr>
          <p:cNvPr id="46" name="Object 45">
            <a:extLst>
              <a:ext uri="{FF2B5EF4-FFF2-40B4-BE49-F238E27FC236}">
                <a16:creationId xmlns:a16="http://schemas.microsoft.com/office/drawing/2014/main" id="{370DAFE3-28CC-4D32-B7F8-C0C6EB28A87C}"/>
              </a:ext>
            </a:extLst>
          </p:cNvPr>
          <p:cNvGraphicFramePr>
            <a:graphicFrameLocks noChangeAspect="1"/>
          </p:cNvGraphicFramePr>
          <p:nvPr>
            <p:extLst>
              <p:ext uri="{D42A27DB-BD31-4B8C-83A1-F6EECF244321}">
                <p14:modId xmlns:p14="http://schemas.microsoft.com/office/powerpoint/2010/main" val="4080578692"/>
              </p:ext>
            </p:extLst>
          </p:nvPr>
        </p:nvGraphicFramePr>
        <p:xfrm>
          <a:off x="428567" y="2433234"/>
          <a:ext cx="5802388" cy="3184664"/>
        </p:xfrm>
        <a:graphic>
          <a:graphicData uri="http://schemas.openxmlformats.org/presentationml/2006/ole">
            <mc:AlternateContent xmlns:mc="http://schemas.openxmlformats.org/markup-compatibility/2006">
              <mc:Choice xmlns:v="urn:schemas-microsoft-com:vml" Requires="v">
                <p:oleObj spid="_x0000_s9221" name="Equation" r:id="rId9" imgW="7896257" imgH="4334011" progId="Equation.DSMT4">
                  <p:embed/>
                </p:oleObj>
              </mc:Choice>
              <mc:Fallback>
                <p:oleObj name="Equation" r:id="rId9" imgW="7896257" imgH="4334011" progId="Equation.DSMT4">
                  <p:embed/>
                  <p:pic>
                    <p:nvPicPr>
                      <p:cNvPr id="46" name="Object 45">
                        <a:extLst>
                          <a:ext uri="{FF2B5EF4-FFF2-40B4-BE49-F238E27FC236}">
                            <a16:creationId xmlns:a16="http://schemas.microsoft.com/office/drawing/2014/main" id="{370DAFE3-28CC-4D32-B7F8-C0C6EB28A87C}"/>
                          </a:ext>
                        </a:extLst>
                      </p:cNvPr>
                      <p:cNvPicPr/>
                      <p:nvPr/>
                    </p:nvPicPr>
                    <p:blipFill>
                      <a:blip r:embed="rId10"/>
                      <a:stretch>
                        <a:fillRect/>
                      </a:stretch>
                    </p:blipFill>
                    <p:spPr>
                      <a:xfrm>
                        <a:off x="428567" y="2433234"/>
                        <a:ext cx="5802388" cy="318466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17BEF53-51C3-4736-97D3-9720DE4C42C7}"/>
              </a:ext>
            </a:extLst>
          </p:cNvPr>
          <p:cNvGraphicFramePr>
            <a:graphicFrameLocks noChangeAspect="1"/>
          </p:cNvGraphicFramePr>
          <p:nvPr>
            <p:extLst>
              <p:ext uri="{D42A27DB-BD31-4B8C-83A1-F6EECF244321}">
                <p14:modId xmlns:p14="http://schemas.microsoft.com/office/powerpoint/2010/main" val="3419297551"/>
              </p:ext>
            </p:extLst>
          </p:nvPr>
        </p:nvGraphicFramePr>
        <p:xfrm>
          <a:off x="3782056" y="5907004"/>
          <a:ext cx="1143000" cy="657225"/>
        </p:xfrm>
        <a:graphic>
          <a:graphicData uri="http://schemas.openxmlformats.org/presentationml/2006/ole">
            <mc:AlternateContent xmlns:mc="http://schemas.openxmlformats.org/markup-compatibility/2006">
              <mc:Choice xmlns:v="urn:schemas-microsoft-com:vml" Requires="v">
                <p:oleObj spid="_x0000_s9222" name="Equation" r:id="rId11" imgW="1143153" imgH="657327" progId="Equation.DSMT4">
                  <p:embed/>
                </p:oleObj>
              </mc:Choice>
              <mc:Fallback>
                <p:oleObj name="Equation" r:id="rId11" imgW="1143153" imgH="657327" progId="Equation.DSMT4">
                  <p:embed/>
                  <p:pic>
                    <p:nvPicPr>
                      <p:cNvPr id="3" name="Object 2">
                        <a:extLst>
                          <a:ext uri="{FF2B5EF4-FFF2-40B4-BE49-F238E27FC236}">
                            <a16:creationId xmlns:a16="http://schemas.microsoft.com/office/drawing/2014/main" id="{217BEF53-51C3-4736-97D3-9720DE4C42C7}"/>
                          </a:ext>
                        </a:extLst>
                      </p:cNvPr>
                      <p:cNvPicPr/>
                      <p:nvPr/>
                    </p:nvPicPr>
                    <p:blipFill>
                      <a:blip r:embed="rId12"/>
                      <a:stretch>
                        <a:fillRect/>
                      </a:stretch>
                    </p:blipFill>
                    <p:spPr>
                      <a:xfrm>
                        <a:off x="3782056" y="5907004"/>
                        <a:ext cx="1143000" cy="657225"/>
                      </a:xfrm>
                      <a:prstGeom prst="rect">
                        <a:avLst/>
                      </a:prstGeom>
                    </p:spPr>
                  </p:pic>
                </p:oleObj>
              </mc:Fallback>
            </mc:AlternateContent>
          </a:graphicData>
        </a:graphic>
      </p:graphicFrame>
    </p:spTree>
    <p:extLst>
      <p:ext uri="{BB962C8B-B14F-4D97-AF65-F5344CB8AC3E}">
        <p14:creationId xmlns:p14="http://schemas.microsoft.com/office/powerpoint/2010/main" val="32229056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60399" y="370314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6278095" y="453710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191127" y="41524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789295" y="418394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573295" y="444376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445200" y="387269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062558" y="5369050"/>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3603192" y="533747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graphicFrame>
        <p:nvGraphicFramePr>
          <p:cNvPr id="42" name="Object 41"/>
          <p:cNvGraphicFramePr>
            <a:graphicFrameLocks noChangeAspect="1"/>
          </p:cNvGraphicFramePr>
          <p:nvPr>
            <p:extLst>
              <p:ext uri="{D42A27DB-BD31-4B8C-83A1-F6EECF244321}">
                <p14:modId xmlns:p14="http://schemas.microsoft.com/office/powerpoint/2010/main" val="984453763"/>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10242" name="Equation" r:id="rId3" imgW="203040" imgH="241200" progId="Equation.DSMT4">
                  <p:embed/>
                </p:oleObj>
              </mc:Choice>
              <mc:Fallback>
                <p:oleObj name="Equation" r:id="rId3" imgW="203040" imgH="241200" progId="Equation.DSMT4">
                  <p:embed/>
                  <p:pic>
                    <p:nvPicPr>
                      <p:cNvPr id="42" name="Object 41"/>
                      <p:cNvPicPr>
                        <a:picLocks noChangeAspect="1" noChangeArrowheads="1"/>
                      </p:cNvPicPr>
                      <p:nvPr/>
                    </p:nvPicPr>
                    <p:blipFill>
                      <a:blip r:embed="rId4"/>
                      <a:srcRect/>
                      <a:stretch>
                        <a:fillRect/>
                      </a:stretch>
                    </p:blipFill>
                    <p:spPr bwMode="auto">
                      <a:xfrm>
                        <a:off x="8190586" y="3445706"/>
                        <a:ext cx="258762" cy="309562"/>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53081261"/>
              </p:ext>
            </p:extLst>
          </p:nvPr>
        </p:nvGraphicFramePr>
        <p:xfrm>
          <a:off x="8696415" y="4170183"/>
          <a:ext cx="290512" cy="309563"/>
        </p:xfrm>
        <a:graphic>
          <a:graphicData uri="http://schemas.openxmlformats.org/presentationml/2006/ole">
            <mc:AlternateContent xmlns:mc="http://schemas.openxmlformats.org/markup-compatibility/2006">
              <mc:Choice xmlns:v="urn:schemas-microsoft-com:vml" Requires="v">
                <p:oleObj spid="_x0000_s10243" name="Equation" r:id="rId5" imgW="228600" imgH="241200" progId="Equation.DSMT4">
                  <p:embed/>
                </p:oleObj>
              </mc:Choice>
              <mc:Fallback>
                <p:oleObj name="Equation" r:id="rId5" imgW="228600" imgH="241200" progId="Equation.DSMT4">
                  <p:embed/>
                  <p:pic>
                    <p:nvPicPr>
                      <p:cNvPr id="43" name="Object 42"/>
                      <p:cNvPicPr>
                        <a:picLocks noChangeAspect="1" noChangeArrowheads="1"/>
                      </p:cNvPicPr>
                      <p:nvPr/>
                    </p:nvPicPr>
                    <p:blipFill>
                      <a:blip r:embed="rId6"/>
                      <a:srcRect/>
                      <a:stretch>
                        <a:fillRect/>
                      </a:stretch>
                    </p:blipFill>
                    <p:spPr bwMode="auto">
                      <a:xfrm>
                        <a:off x="8696415" y="4170183"/>
                        <a:ext cx="290512" cy="309563"/>
                      </a:xfrm>
                      <a:prstGeom prst="rect">
                        <a:avLst/>
                      </a:prstGeom>
                      <a:no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237570779"/>
              </p:ext>
            </p:extLst>
          </p:nvPr>
        </p:nvGraphicFramePr>
        <p:xfrm>
          <a:off x="7050088" y="2363788"/>
          <a:ext cx="842962" cy="412750"/>
        </p:xfrm>
        <a:graphic>
          <a:graphicData uri="http://schemas.openxmlformats.org/presentationml/2006/ole">
            <mc:AlternateContent xmlns:mc="http://schemas.openxmlformats.org/markup-compatibility/2006">
              <mc:Choice xmlns:v="urn:schemas-microsoft-com:vml" Requires="v">
                <p:oleObj spid="_x0000_s10244" name="Equation" r:id="rId7" imgW="393480" imgH="190440" progId="Equation.DSMT4">
                  <p:embed/>
                </p:oleObj>
              </mc:Choice>
              <mc:Fallback>
                <p:oleObj name="Equation" r:id="rId7" imgW="393480" imgH="190440" progId="Equation.DSMT4">
                  <p:embed/>
                  <p:pic>
                    <p:nvPicPr>
                      <p:cNvPr id="45" name="Object 44"/>
                      <p:cNvPicPr>
                        <a:picLocks noChangeAspect="1" noChangeArrowheads="1"/>
                      </p:cNvPicPr>
                      <p:nvPr/>
                    </p:nvPicPr>
                    <p:blipFill>
                      <a:blip r:embed="rId8"/>
                      <a:srcRect/>
                      <a:stretch>
                        <a:fillRect/>
                      </a:stretch>
                    </p:blipFill>
                    <p:spPr bwMode="auto">
                      <a:xfrm>
                        <a:off x="7050088" y="2363788"/>
                        <a:ext cx="842962" cy="412750"/>
                      </a:xfrm>
                      <a:prstGeom prst="rect">
                        <a:avLst/>
                      </a:prstGeom>
                      <a:noFill/>
                      <a:ln>
                        <a:solidFill>
                          <a:schemeClr val="tx1"/>
                        </a:solidFill>
                      </a:ln>
                    </p:spPr>
                  </p:pic>
                </p:oleObj>
              </mc:Fallback>
            </mc:AlternateContent>
          </a:graphicData>
        </a:graphic>
      </p:graphicFrame>
      <p:sp>
        <p:nvSpPr>
          <p:cNvPr id="46" name="Oval 45">
            <a:extLst>
              <a:ext uri="{FF2B5EF4-FFF2-40B4-BE49-F238E27FC236}">
                <a16:creationId xmlns:a16="http://schemas.microsoft.com/office/drawing/2014/main" id="{D26D84BC-895D-4268-836A-88EB3A389FF9}"/>
              </a:ext>
            </a:extLst>
          </p:cNvPr>
          <p:cNvSpPr/>
          <p:nvPr/>
        </p:nvSpPr>
        <p:spPr>
          <a:xfrm>
            <a:off x="6591623" y="565824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3" name="Freeform 32"/>
          <p:cNvSpPr/>
          <p:nvPr/>
        </p:nvSpPr>
        <p:spPr>
          <a:xfrm>
            <a:off x="6532685" y="4088423"/>
            <a:ext cx="4000500" cy="1699134"/>
          </a:xfrm>
          <a:custGeom>
            <a:avLst/>
            <a:gdLst>
              <a:gd name="connsiteX0" fmla="*/ 3675184 w 4000500"/>
              <a:gd name="connsiteY0" fmla="*/ 0 h 1699134"/>
              <a:gd name="connsiteX1" fmla="*/ 3675184 w 4000500"/>
              <a:gd name="connsiteY1" fmla="*/ 0 h 1699134"/>
              <a:gd name="connsiteX2" fmla="*/ 3543300 w 4000500"/>
              <a:gd name="connsiteY2" fmla="*/ 43962 h 1699134"/>
              <a:gd name="connsiteX3" fmla="*/ 3464169 w 4000500"/>
              <a:gd name="connsiteY3" fmla="*/ 96715 h 1699134"/>
              <a:gd name="connsiteX4" fmla="*/ 3437792 w 4000500"/>
              <a:gd name="connsiteY4" fmla="*/ 114300 h 1699134"/>
              <a:gd name="connsiteX5" fmla="*/ 3393830 w 4000500"/>
              <a:gd name="connsiteY5" fmla="*/ 123092 h 1699134"/>
              <a:gd name="connsiteX6" fmla="*/ 3323492 w 4000500"/>
              <a:gd name="connsiteY6" fmla="*/ 158262 h 1699134"/>
              <a:gd name="connsiteX7" fmla="*/ 3217984 w 4000500"/>
              <a:gd name="connsiteY7" fmla="*/ 202223 h 1699134"/>
              <a:gd name="connsiteX8" fmla="*/ 3165230 w 4000500"/>
              <a:gd name="connsiteY8" fmla="*/ 237392 h 1699134"/>
              <a:gd name="connsiteX9" fmla="*/ 3138853 w 4000500"/>
              <a:gd name="connsiteY9" fmla="*/ 263769 h 1699134"/>
              <a:gd name="connsiteX10" fmla="*/ 3112477 w 4000500"/>
              <a:gd name="connsiteY10" fmla="*/ 281354 h 1699134"/>
              <a:gd name="connsiteX11" fmla="*/ 3077307 w 4000500"/>
              <a:gd name="connsiteY11" fmla="*/ 307731 h 1699134"/>
              <a:gd name="connsiteX12" fmla="*/ 3059723 w 4000500"/>
              <a:gd name="connsiteY12" fmla="*/ 334108 h 1699134"/>
              <a:gd name="connsiteX13" fmla="*/ 3050930 w 4000500"/>
              <a:gd name="connsiteY13" fmla="*/ 360485 h 1699134"/>
              <a:gd name="connsiteX14" fmla="*/ 3024553 w 4000500"/>
              <a:gd name="connsiteY14" fmla="*/ 386862 h 1699134"/>
              <a:gd name="connsiteX15" fmla="*/ 2998177 w 4000500"/>
              <a:gd name="connsiteY15" fmla="*/ 457200 h 1699134"/>
              <a:gd name="connsiteX16" fmla="*/ 2963007 w 4000500"/>
              <a:gd name="connsiteY16" fmla="*/ 474785 h 1699134"/>
              <a:gd name="connsiteX17" fmla="*/ 2945423 w 4000500"/>
              <a:gd name="connsiteY17" fmla="*/ 501162 h 1699134"/>
              <a:gd name="connsiteX18" fmla="*/ 2919046 w 4000500"/>
              <a:gd name="connsiteY18" fmla="*/ 509954 h 1699134"/>
              <a:gd name="connsiteX19" fmla="*/ 2875084 w 4000500"/>
              <a:gd name="connsiteY19" fmla="*/ 518746 h 1699134"/>
              <a:gd name="connsiteX20" fmla="*/ 2839915 w 4000500"/>
              <a:gd name="connsiteY20" fmla="*/ 527539 h 1699134"/>
              <a:gd name="connsiteX21" fmla="*/ 2813538 w 4000500"/>
              <a:gd name="connsiteY21" fmla="*/ 545123 h 1699134"/>
              <a:gd name="connsiteX22" fmla="*/ 2760784 w 4000500"/>
              <a:gd name="connsiteY22" fmla="*/ 553915 h 1699134"/>
              <a:gd name="connsiteX23" fmla="*/ 2716823 w 4000500"/>
              <a:gd name="connsiteY23" fmla="*/ 562708 h 1699134"/>
              <a:gd name="connsiteX24" fmla="*/ 2664069 w 4000500"/>
              <a:gd name="connsiteY24" fmla="*/ 580292 h 1699134"/>
              <a:gd name="connsiteX25" fmla="*/ 2602523 w 4000500"/>
              <a:gd name="connsiteY25" fmla="*/ 589085 h 1699134"/>
              <a:gd name="connsiteX26" fmla="*/ 2540977 w 4000500"/>
              <a:gd name="connsiteY26" fmla="*/ 606669 h 1699134"/>
              <a:gd name="connsiteX27" fmla="*/ 2461846 w 4000500"/>
              <a:gd name="connsiteY27" fmla="*/ 668215 h 1699134"/>
              <a:gd name="connsiteX28" fmla="*/ 2356338 w 4000500"/>
              <a:gd name="connsiteY28" fmla="*/ 712177 h 1699134"/>
              <a:gd name="connsiteX29" fmla="*/ 2329961 w 4000500"/>
              <a:gd name="connsiteY29" fmla="*/ 729762 h 1699134"/>
              <a:gd name="connsiteX30" fmla="*/ 2277207 w 4000500"/>
              <a:gd name="connsiteY30" fmla="*/ 747346 h 1699134"/>
              <a:gd name="connsiteX31" fmla="*/ 2127738 w 4000500"/>
              <a:gd name="connsiteY31" fmla="*/ 791308 h 1699134"/>
              <a:gd name="connsiteX32" fmla="*/ 2101361 w 4000500"/>
              <a:gd name="connsiteY32" fmla="*/ 800100 h 1699134"/>
              <a:gd name="connsiteX33" fmla="*/ 2066192 w 4000500"/>
              <a:gd name="connsiteY33" fmla="*/ 817685 h 1699134"/>
              <a:gd name="connsiteX34" fmla="*/ 2031023 w 4000500"/>
              <a:gd name="connsiteY34" fmla="*/ 826477 h 1699134"/>
              <a:gd name="connsiteX35" fmla="*/ 2004646 w 4000500"/>
              <a:gd name="connsiteY35" fmla="*/ 852854 h 1699134"/>
              <a:gd name="connsiteX36" fmla="*/ 1943100 w 4000500"/>
              <a:gd name="connsiteY36" fmla="*/ 879231 h 1699134"/>
              <a:gd name="connsiteX37" fmla="*/ 1925515 w 4000500"/>
              <a:gd name="connsiteY37" fmla="*/ 914400 h 1699134"/>
              <a:gd name="connsiteX38" fmla="*/ 1907930 w 4000500"/>
              <a:gd name="connsiteY38" fmla="*/ 958362 h 1699134"/>
              <a:gd name="connsiteX39" fmla="*/ 1890346 w 4000500"/>
              <a:gd name="connsiteY39" fmla="*/ 984739 h 1699134"/>
              <a:gd name="connsiteX40" fmla="*/ 1881553 w 4000500"/>
              <a:gd name="connsiteY40" fmla="*/ 1011115 h 1699134"/>
              <a:gd name="connsiteX41" fmla="*/ 1855177 w 4000500"/>
              <a:gd name="connsiteY41" fmla="*/ 1028700 h 1699134"/>
              <a:gd name="connsiteX42" fmla="*/ 1793630 w 4000500"/>
              <a:gd name="connsiteY42" fmla="*/ 1125415 h 1699134"/>
              <a:gd name="connsiteX43" fmla="*/ 1767253 w 4000500"/>
              <a:gd name="connsiteY43" fmla="*/ 1143000 h 1699134"/>
              <a:gd name="connsiteX44" fmla="*/ 1732084 w 4000500"/>
              <a:gd name="connsiteY44" fmla="*/ 1160585 h 1699134"/>
              <a:gd name="connsiteX45" fmla="*/ 1679330 w 4000500"/>
              <a:gd name="connsiteY45" fmla="*/ 1178169 h 1699134"/>
              <a:gd name="connsiteX46" fmla="*/ 1652953 w 4000500"/>
              <a:gd name="connsiteY46" fmla="*/ 1186962 h 1699134"/>
              <a:gd name="connsiteX47" fmla="*/ 1626577 w 4000500"/>
              <a:gd name="connsiteY47" fmla="*/ 1195754 h 1699134"/>
              <a:gd name="connsiteX48" fmla="*/ 1582615 w 4000500"/>
              <a:gd name="connsiteY48" fmla="*/ 1213339 h 1699134"/>
              <a:gd name="connsiteX49" fmla="*/ 1521069 w 4000500"/>
              <a:gd name="connsiteY49" fmla="*/ 1222131 h 1699134"/>
              <a:gd name="connsiteX50" fmla="*/ 1450730 w 4000500"/>
              <a:gd name="connsiteY50" fmla="*/ 1239715 h 1699134"/>
              <a:gd name="connsiteX51" fmla="*/ 1195753 w 4000500"/>
              <a:gd name="connsiteY51" fmla="*/ 1257300 h 1699134"/>
              <a:gd name="connsiteX52" fmla="*/ 1011115 w 4000500"/>
              <a:gd name="connsiteY52" fmla="*/ 1266092 h 1699134"/>
              <a:gd name="connsiteX53" fmla="*/ 483577 w 4000500"/>
              <a:gd name="connsiteY53" fmla="*/ 1283677 h 1699134"/>
              <a:gd name="connsiteX54" fmla="*/ 448407 w 4000500"/>
              <a:gd name="connsiteY54" fmla="*/ 1292469 h 1699134"/>
              <a:gd name="connsiteX55" fmla="*/ 386861 w 4000500"/>
              <a:gd name="connsiteY55" fmla="*/ 1318846 h 1699134"/>
              <a:gd name="connsiteX56" fmla="*/ 360484 w 4000500"/>
              <a:gd name="connsiteY56" fmla="*/ 1327639 h 1699134"/>
              <a:gd name="connsiteX57" fmla="*/ 325315 w 4000500"/>
              <a:gd name="connsiteY57" fmla="*/ 1354015 h 1699134"/>
              <a:gd name="connsiteX58" fmla="*/ 298938 w 4000500"/>
              <a:gd name="connsiteY58" fmla="*/ 1362808 h 1699134"/>
              <a:gd name="connsiteX59" fmla="*/ 263769 w 4000500"/>
              <a:gd name="connsiteY59" fmla="*/ 1389185 h 1699134"/>
              <a:gd name="connsiteX60" fmla="*/ 193430 w 4000500"/>
              <a:gd name="connsiteY60" fmla="*/ 1406769 h 1699134"/>
              <a:gd name="connsiteX61" fmla="*/ 105507 w 4000500"/>
              <a:gd name="connsiteY61" fmla="*/ 1450731 h 1699134"/>
              <a:gd name="connsiteX62" fmla="*/ 79130 w 4000500"/>
              <a:gd name="connsiteY62" fmla="*/ 1459523 h 1699134"/>
              <a:gd name="connsiteX63" fmla="*/ 52753 w 4000500"/>
              <a:gd name="connsiteY63" fmla="*/ 1468315 h 1699134"/>
              <a:gd name="connsiteX64" fmla="*/ 17584 w 4000500"/>
              <a:gd name="connsiteY64" fmla="*/ 1521069 h 1699134"/>
              <a:gd name="connsiteX65" fmla="*/ 0 w 4000500"/>
              <a:gd name="connsiteY65" fmla="*/ 1591408 h 1699134"/>
              <a:gd name="connsiteX66" fmla="*/ 8792 w 4000500"/>
              <a:gd name="connsiteY66" fmla="*/ 1626577 h 1699134"/>
              <a:gd name="connsiteX67" fmla="*/ 35169 w 4000500"/>
              <a:gd name="connsiteY67" fmla="*/ 1644162 h 1699134"/>
              <a:gd name="connsiteX68" fmla="*/ 61546 w 4000500"/>
              <a:gd name="connsiteY68" fmla="*/ 1652954 h 1699134"/>
              <a:gd name="connsiteX69" fmla="*/ 211015 w 4000500"/>
              <a:gd name="connsiteY69" fmla="*/ 1670539 h 1699134"/>
              <a:gd name="connsiteX70" fmla="*/ 597877 w 4000500"/>
              <a:gd name="connsiteY70" fmla="*/ 1679331 h 1699134"/>
              <a:gd name="connsiteX71" fmla="*/ 694592 w 4000500"/>
              <a:gd name="connsiteY71" fmla="*/ 1670539 h 1699134"/>
              <a:gd name="connsiteX72" fmla="*/ 782515 w 4000500"/>
              <a:gd name="connsiteY72" fmla="*/ 1635369 h 1699134"/>
              <a:gd name="connsiteX73" fmla="*/ 817684 w 4000500"/>
              <a:gd name="connsiteY73" fmla="*/ 1626577 h 1699134"/>
              <a:gd name="connsiteX74" fmla="*/ 993530 w 4000500"/>
              <a:gd name="connsiteY74" fmla="*/ 1591408 h 1699134"/>
              <a:gd name="connsiteX75" fmla="*/ 1257300 w 4000500"/>
              <a:gd name="connsiteY75" fmla="*/ 1547446 h 1699134"/>
              <a:gd name="connsiteX76" fmla="*/ 1327638 w 4000500"/>
              <a:gd name="connsiteY76" fmla="*/ 1529862 h 1699134"/>
              <a:gd name="connsiteX77" fmla="*/ 1573823 w 4000500"/>
              <a:gd name="connsiteY77" fmla="*/ 1477108 h 1699134"/>
              <a:gd name="connsiteX78" fmla="*/ 1679330 w 4000500"/>
              <a:gd name="connsiteY78" fmla="*/ 1441939 h 1699134"/>
              <a:gd name="connsiteX79" fmla="*/ 1811215 w 4000500"/>
              <a:gd name="connsiteY79" fmla="*/ 1415562 h 1699134"/>
              <a:gd name="connsiteX80" fmla="*/ 1846384 w 4000500"/>
              <a:gd name="connsiteY80" fmla="*/ 1406769 h 1699134"/>
              <a:gd name="connsiteX81" fmla="*/ 1934307 w 4000500"/>
              <a:gd name="connsiteY81" fmla="*/ 1380392 h 1699134"/>
              <a:gd name="connsiteX82" fmla="*/ 2031023 w 4000500"/>
              <a:gd name="connsiteY82" fmla="*/ 1362808 h 1699134"/>
              <a:gd name="connsiteX83" fmla="*/ 2215661 w 4000500"/>
              <a:gd name="connsiteY83" fmla="*/ 1318846 h 1699134"/>
              <a:gd name="connsiteX84" fmla="*/ 2312377 w 4000500"/>
              <a:gd name="connsiteY84" fmla="*/ 1283677 h 1699134"/>
              <a:gd name="connsiteX85" fmla="*/ 2391507 w 4000500"/>
              <a:gd name="connsiteY85" fmla="*/ 1266092 h 1699134"/>
              <a:gd name="connsiteX86" fmla="*/ 2488223 w 4000500"/>
              <a:gd name="connsiteY86" fmla="*/ 1230923 h 1699134"/>
              <a:gd name="connsiteX87" fmla="*/ 2576146 w 4000500"/>
              <a:gd name="connsiteY87" fmla="*/ 1204546 h 1699134"/>
              <a:gd name="connsiteX88" fmla="*/ 2637692 w 4000500"/>
              <a:gd name="connsiteY88" fmla="*/ 1178169 h 1699134"/>
              <a:gd name="connsiteX89" fmla="*/ 2760784 w 4000500"/>
              <a:gd name="connsiteY89" fmla="*/ 1160585 h 1699134"/>
              <a:gd name="connsiteX90" fmla="*/ 2813538 w 4000500"/>
              <a:gd name="connsiteY90" fmla="*/ 1151792 h 1699134"/>
              <a:gd name="connsiteX91" fmla="*/ 2857500 w 4000500"/>
              <a:gd name="connsiteY91" fmla="*/ 1143000 h 1699134"/>
              <a:gd name="connsiteX92" fmla="*/ 2954215 w 4000500"/>
              <a:gd name="connsiteY92" fmla="*/ 1134208 h 1699134"/>
              <a:gd name="connsiteX93" fmla="*/ 3059723 w 4000500"/>
              <a:gd name="connsiteY93" fmla="*/ 1099039 h 1699134"/>
              <a:gd name="connsiteX94" fmla="*/ 3156438 w 4000500"/>
              <a:gd name="connsiteY94" fmla="*/ 1063869 h 1699134"/>
              <a:gd name="connsiteX95" fmla="*/ 3253153 w 4000500"/>
              <a:gd name="connsiteY95" fmla="*/ 1046285 h 1699134"/>
              <a:gd name="connsiteX96" fmla="*/ 3314700 w 4000500"/>
              <a:gd name="connsiteY96" fmla="*/ 1019908 h 1699134"/>
              <a:gd name="connsiteX97" fmla="*/ 3358661 w 4000500"/>
              <a:gd name="connsiteY97" fmla="*/ 1011115 h 1699134"/>
              <a:gd name="connsiteX98" fmla="*/ 3437792 w 4000500"/>
              <a:gd name="connsiteY98" fmla="*/ 984739 h 1699134"/>
              <a:gd name="connsiteX99" fmla="*/ 3534507 w 4000500"/>
              <a:gd name="connsiteY99" fmla="*/ 949569 h 1699134"/>
              <a:gd name="connsiteX100" fmla="*/ 3569677 w 4000500"/>
              <a:gd name="connsiteY100" fmla="*/ 931985 h 1699134"/>
              <a:gd name="connsiteX101" fmla="*/ 3640015 w 4000500"/>
              <a:gd name="connsiteY101" fmla="*/ 896815 h 1699134"/>
              <a:gd name="connsiteX102" fmla="*/ 3727938 w 4000500"/>
              <a:gd name="connsiteY102" fmla="*/ 817685 h 1699134"/>
              <a:gd name="connsiteX103" fmla="*/ 3763107 w 4000500"/>
              <a:gd name="connsiteY103" fmla="*/ 782515 h 1699134"/>
              <a:gd name="connsiteX104" fmla="*/ 3789484 w 4000500"/>
              <a:gd name="connsiteY104" fmla="*/ 756139 h 1699134"/>
              <a:gd name="connsiteX105" fmla="*/ 3815861 w 4000500"/>
              <a:gd name="connsiteY105" fmla="*/ 738554 h 1699134"/>
              <a:gd name="connsiteX106" fmla="*/ 3894992 w 4000500"/>
              <a:gd name="connsiteY106" fmla="*/ 615462 h 1699134"/>
              <a:gd name="connsiteX107" fmla="*/ 3930161 w 4000500"/>
              <a:gd name="connsiteY107" fmla="*/ 571500 h 1699134"/>
              <a:gd name="connsiteX108" fmla="*/ 3956538 w 4000500"/>
              <a:gd name="connsiteY108" fmla="*/ 509954 h 1699134"/>
              <a:gd name="connsiteX109" fmla="*/ 3974123 w 4000500"/>
              <a:gd name="connsiteY109" fmla="*/ 483577 h 1699134"/>
              <a:gd name="connsiteX110" fmla="*/ 3991707 w 4000500"/>
              <a:gd name="connsiteY110" fmla="*/ 422031 h 1699134"/>
              <a:gd name="connsiteX111" fmla="*/ 4000500 w 4000500"/>
              <a:gd name="connsiteY111" fmla="*/ 395654 h 1699134"/>
              <a:gd name="connsiteX112" fmla="*/ 3982915 w 4000500"/>
              <a:gd name="connsiteY112" fmla="*/ 272562 h 1699134"/>
              <a:gd name="connsiteX113" fmla="*/ 3956538 w 4000500"/>
              <a:gd name="connsiteY113" fmla="*/ 228600 h 1699134"/>
              <a:gd name="connsiteX114" fmla="*/ 3903784 w 4000500"/>
              <a:gd name="connsiteY114" fmla="*/ 175846 h 1699134"/>
              <a:gd name="connsiteX115" fmla="*/ 3868615 w 4000500"/>
              <a:gd name="connsiteY115" fmla="*/ 123092 h 1699134"/>
              <a:gd name="connsiteX116" fmla="*/ 3842238 w 4000500"/>
              <a:gd name="connsiteY116" fmla="*/ 105508 h 1699134"/>
              <a:gd name="connsiteX117" fmla="*/ 3789484 w 4000500"/>
              <a:gd name="connsiteY117" fmla="*/ 87923 h 1699134"/>
              <a:gd name="connsiteX118" fmla="*/ 3763107 w 4000500"/>
              <a:gd name="connsiteY118" fmla="*/ 61546 h 1699134"/>
              <a:gd name="connsiteX119" fmla="*/ 3719146 w 4000500"/>
              <a:gd name="connsiteY119" fmla="*/ 43962 h 1699134"/>
              <a:gd name="connsiteX120" fmla="*/ 3675184 w 4000500"/>
              <a:gd name="connsiteY120" fmla="*/ 0 h 1699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4000500" h="1699134">
                <a:moveTo>
                  <a:pt x="3675184" y="0"/>
                </a:moveTo>
                <a:lnTo>
                  <a:pt x="3675184" y="0"/>
                </a:lnTo>
                <a:cubicBezTo>
                  <a:pt x="3631223" y="14654"/>
                  <a:pt x="3580372" y="16159"/>
                  <a:pt x="3543300" y="43962"/>
                </a:cubicBezTo>
                <a:cubicBezTo>
                  <a:pt x="3484759" y="87867"/>
                  <a:pt x="3532007" y="54317"/>
                  <a:pt x="3464169" y="96715"/>
                </a:cubicBezTo>
                <a:cubicBezTo>
                  <a:pt x="3455208" y="102316"/>
                  <a:pt x="3447686" y="110590"/>
                  <a:pt x="3437792" y="114300"/>
                </a:cubicBezTo>
                <a:cubicBezTo>
                  <a:pt x="3423799" y="119547"/>
                  <a:pt x="3408484" y="120161"/>
                  <a:pt x="3393830" y="123092"/>
                </a:cubicBezTo>
                <a:cubicBezTo>
                  <a:pt x="3343523" y="156631"/>
                  <a:pt x="3393392" y="126000"/>
                  <a:pt x="3323492" y="158262"/>
                </a:cubicBezTo>
                <a:cubicBezTo>
                  <a:pt x="3227595" y="202522"/>
                  <a:pt x="3285383" y="185374"/>
                  <a:pt x="3217984" y="202223"/>
                </a:cubicBezTo>
                <a:cubicBezTo>
                  <a:pt x="3133839" y="286368"/>
                  <a:pt x="3241576" y="186495"/>
                  <a:pt x="3165230" y="237392"/>
                </a:cubicBezTo>
                <a:cubicBezTo>
                  <a:pt x="3154884" y="244289"/>
                  <a:pt x="3148405" y="255809"/>
                  <a:pt x="3138853" y="263769"/>
                </a:cubicBezTo>
                <a:cubicBezTo>
                  <a:pt x="3130735" y="270534"/>
                  <a:pt x="3121076" y="275212"/>
                  <a:pt x="3112477" y="281354"/>
                </a:cubicBezTo>
                <a:cubicBezTo>
                  <a:pt x="3100553" y="289872"/>
                  <a:pt x="3089030" y="298939"/>
                  <a:pt x="3077307" y="307731"/>
                </a:cubicBezTo>
                <a:cubicBezTo>
                  <a:pt x="3071446" y="316523"/>
                  <a:pt x="3064449" y="324657"/>
                  <a:pt x="3059723" y="334108"/>
                </a:cubicBezTo>
                <a:cubicBezTo>
                  <a:pt x="3055578" y="342398"/>
                  <a:pt x="3056071" y="352774"/>
                  <a:pt x="3050930" y="360485"/>
                </a:cubicBezTo>
                <a:cubicBezTo>
                  <a:pt x="3044033" y="370831"/>
                  <a:pt x="3033345" y="378070"/>
                  <a:pt x="3024553" y="386862"/>
                </a:cubicBezTo>
                <a:cubicBezTo>
                  <a:pt x="3019750" y="401272"/>
                  <a:pt x="3003912" y="450510"/>
                  <a:pt x="2998177" y="457200"/>
                </a:cubicBezTo>
                <a:cubicBezTo>
                  <a:pt x="2989647" y="467152"/>
                  <a:pt x="2974730" y="468923"/>
                  <a:pt x="2963007" y="474785"/>
                </a:cubicBezTo>
                <a:cubicBezTo>
                  <a:pt x="2957146" y="483577"/>
                  <a:pt x="2953674" y="494561"/>
                  <a:pt x="2945423" y="501162"/>
                </a:cubicBezTo>
                <a:cubicBezTo>
                  <a:pt x="2938186" y="506952"/>
                  <a:pt x="2928037" y="507706"/>
                  <a:pt x="2919046" y="509954"/>
                </a:cubicBezTo>
                <a:cubicBezTo>
                  <a:pt x="2904548" y="513578"/>
                  <a:pt x="2889672" y="515504"/>
                  <a:pt x="2875084" y="518746"/>
                </a:cubicBezTo>
                <a:cubicBezTo>
                  <a:pt x="2863288" y="521367"/>
                  <a:pt x="2851638" y="524608"/>
                  <a:pt x="2839915" y="527539"/>
                </a:cubicBezTo>
                <a:cubicBezTo>
                  <a:pt x="2831123" y="533400"/>
                  <a:pt x="2823563" y="541782"/>
                  <a:pt x="2813538" y="545123"/>
                </a:cubicBezTo>
                <a:cubicBezTo>
                  <a:pt x="2796626" y="550760"/>
                  <a:pt x="2778324" y="550726"/>
                  <a:pt x="2760784" y="553915"/>
                </a:cubicBezTo>
                <a:cubicBezTo>
                  <a:pt x="2746081" y="556588"/>
                  <a:pt x="2731240" y="558776"/>
                  <a:pt x="2716823" y="562708"/>
                </a:cubicBezTo>
                <a:cubicBezTo>
                  <a:pt x="2698940" y="567585"/>
                  <a:pt x="2682418" y="577670"/>
                  <a:pt x="2664069" y="580292"/>
                </a:cubicBezTo>
                <a:cubicBezTo>
                  <a:pt x="2643554" y="583223"/>
                  <a:pt x="2622912" y="585378"/>
                  <a:pt x="2602523" y="589085"/>
                </a:cubicBezTo>
                <a:cubicBezTo>
                  <a:pt x="2578230" y="593502"/>
                  <a:pt x="2563580" y="599135"/>
                  <a:pt x="2540977" y="606669"/>
                </a:cubicBezTo>
                <a:cubicBezTo>
                  <a:pt x="2520280" y="627366"/>
                  <a:pt x="2489892" y="661203"/>
                  <a:pt x="2461846" y="668215"/>
                </a:cubicBezTo>
                <a:cubicBezTo>
                  <a:pt x="2416211" y="679625"/>
                  <a:pt x="2405022" y="679721"/>
                  <a:pt x="2356338" y="712177"/>
                </a:cubicBezTo>
                <a:cubicBezTo>
                  <a:pt x="2347546" y="718039"/>
                  <a:pt x="2339617" y="725470"/>
                  <a:pt x="2329961" y="729762"/>
                </a:cubicBezTo>
                <a:cubicBezTo>
                  <a:pt x="2313023" y="737290"/>
                  <a:pt x="2277207" y="747346"/>
                  <a:pt x="2277207" y="747346"/>
                </a:cubicBezTo>
                <a:cubicBezTo>
                  <a:pt x="2197518" y="800471"/>
                  <a:pt x="2245500" y="780601"/>
                  <a:pt x="2127738" y="791308"/>
                </a:cubicBezTo>
                <a:cubicBezTo>
                  <a:pt x="2118946" y="794239"/>
                  <a:pt x="2109880" y="796449"/>
                  <a:pt x="2101361" y="800100"/>
                </a:cubicBezTo>
                <a:cubicBezTo>
                  <a:pt x="2089314" y="805263"/>
                  <a:pt x="2078464" y="813083"/>
                  <a:pt x="2066192" y="817685"/>
                </a:cubicBezTo>
                <a:cubicBezTo>
                  <a:pt x="2054878" y="821928"/>
                  <a:pt x="2042746" y="823546"/>
                  <a:pt x="2031023" y="826477"/>
                </a:cubicBezTo>
                <a:cubicBezTo>
                  <a:pt x="2022231" y="835269"/>
                  <a:pt x="2014764" y="845627"/>
                  <a:pt x="2004646" y="852854"/>
                </a:cubicBezTo>
                <a:cubicBezTo>
                  <a:pt x="1985631" y="866436"/>
                  <a:pt x="1964627" y="872056"/>
                  <a:pt x="1943100" y="879231"/>
                </a:cubicBezTo>
                <a:cubicBezTo>
                  <a:pt x="1937238" y="890954"/>
                  <a:pt x="1930838" y="902423"/>
                  <a:pt x="1925515" y="914400"/>
                </a:cubicBezTo>
                <a:cubicBezTo>
                  <a:pt x="1919105" y="928823"/>
                  <a:pt x="1914988" y="944245"/>
                  <a:pt x="1907930" y="958362"/>
                </a:cubicBezTo>
                <a:cubicBezTo>
                  <a:pt x="1903204" y="967813"/>
                  <a:pt x="1895072" y="975288"/>
                  <a:pt x="1890346" y="984739"/>
                </a:cubicBezTo>
                <a:cubicBezTo>
                  <a:pt x="1886201" y="993028"/>
                  <a:pt x="1887342" y="1003878"/>
                  <a:pt x="1881553" y="1011115"/>
                </a:cubicBezTo>
                <a:cubicBezTo>
                  <a:pt x="1874952" y="1019366"/>
                  <a:pt x="1863969" y="1022838"/>
                  <a:pt x="1855177" y="1028700"/>
                </a:cubicBezTo>
                <a:cubicBezTo>
                  <a:pt x="1827971" y="1083111"/>
                  <a:pt x="1832128" y="1093334"/>
                  <a:pt x="1793630" y="1125415"/>
                </a:cubicBezTo>
                <a:cubicBezTo>
                  <a:pt x="1785512" y="1132180"/>
                  <a:pt x="1776428" y="1137757"/>
                  <a:pt x="1767253" y="1143000"/>
                </a:cubicBezTo>
                <a:cubicBezTo>
                  <a:pt x="1755873" y="1149503"/>
                  <a:pt x="1744253" y="1155717"/>
                  <a:pt x="1732084" y="1160585"/>
                </a:cubicBezTo>
                <a:cubicBezTo>
                  <a:pt x="1714874" y="1167469"/>
                  <a:pt x="1696915" y="1172307"/>
                  <a:pt x="1679330" y="1178169"/>
                </a:cubicBezTo>
                <a:lnTo>
                  <a:pt x="1652953" y="1186962"/>
                </a:lnTo>
                <a:cubicBezTo>
                  <a:pt x="1644161" y="1189893"/>
                  <a:pt x="1635182" y="1192312"/>
                  <a:pt x="1626577" y="1195754"/>
                </a:cubicBezTo>
                <a:cubicBezTo>
                  <a:pt x="1611923" y="1201616"/>
                  <a:pt x="1597927" y="1209511"/>
                  <a:pt x="1582615" y="1213339"/>
                </a:cubicBezTo>
                <a:cubicBezTo>
                  <a:pt x="1562510" y="1218365"/>
                  <a:pt x="1541390" y="1218067"/>
                  <a:pt x="1521069" y="1222131"/>
                </a:cubicBezTo>
                <a:cubicBezTo>
                  <a:pt x="1497370" y="1226871"/>
                  <a:pt x="1474602" y="1235946"/>
                  <a:pt x="1450730" y="1239715"/>
                </a:cubicBezTo>
                <a:cubicBezTo>
                  <a:pt x="1399892" y="1247742"/>
                  <a:pt x="1225575" y="1255771"/>
                  <a:pt x="1195753" y="1257300"/>
                </a:cubicBezTo>
                <a:lnTo>
                  <a:pt x="1011115" y="1266092"/>
                </a:lnTo>
                <a:cubicBezTo>
                  <a:pt x="824798" y="1328202"/>
                  <a:pt x="1019889" y="1266094"/>
                  <a:pt x="483577" y="1283677"/>
                </a:cubicBezTo>
                <a:cubicBezTo>
                  <a:pt x="471499" y="1284073"/>
                  <a:pt x="460026" y="1289149"/>
                  <a:pt x="448407" y="1292469"/>
                </a:cubicBezTo>
                <a:cubicBezTo>
                  <a:pt x="407178" y="1304249"/>
                  <a:pt x="433740" y="1298755"/>
                  <a:pt x="386861" y="1318846"/>
                </a:cubicBezTo>
                <a:cubicBezTo>
                  <a:pt x="378342" y="1322497"/>
                  <a:pt x="369276" y="1324708"/>
                  <a:pt x="360484" y="1327639"/>
                </a:cubicBezTo>
                <a:cubicBezTo>
                  <a:pt x="348761" y="1336431"/>
                  <a:pt x="338038" y="1346745"/>
                  <a:pt x="325315" y="1354015"/>
                </a:cubicBezTo>
                <a:cubicBezTo>
                  <a:pt x="317268" y="1358613"/>
                  <a:pt x="306985" y="1358210"/>
                  <a:pt x="298938" y="1362808"/>
                </a:cubicBezTo>
                <a:cubicBezTo>
                  <a:pt x="286215" y="1370078"/>
                  <a:pt x="276492" y="1381915"/>
                  <a:pt x="263769" y="1389185"/>
                </a:cubicBezTo>
                <a:cubicBezTo>
                  <a:pt x="249212" y="1397503"/>
                  <a:pt x="204561" y="1404543"/>
                  <a:pt x="193430" y="1406769"/>
                </a:cubicBezTo>
                <a:cubicBezTo>
                  <a:pt x="143433" y="1444267"/>
                  <a:pt x="172162" y="1428513"/>
                  <a:pt x="105507" y="1450731"/>
                </a:cubicBezTo>
                <a:lnTo>
                  <a:pt x="79130" y="1459523"/>
                </a:lnTo>
                <a:lnTo>
                  <a:pt x="52753" y="1468315"/>
                </a:lnTo>
                <a:cubicBezTo>
                  <a:pt x="41030" y="1485900"/>
                  <a:pt x="21729" y="1500345"/>
                  <a:pt x="17584" y="1521069"/>
                </a:cubicBezTo>
                <a:cubicBezTo>
                  <a:pt x="6974" y="1574119"/>
                  <a:pt x="13518" y="1550854"/>
                  <a:pt x="0" y="1591408"/>
                </a:cubicBezTo>
                <a:cubicBezTo>
                  <a:pt x="2931" y="1603131"/>
                  <a:pt x="2089" y="1616523"/>
                  <a:pt x="8792" y="1626577"/>
                </a:cubicBezTo>
                <a:cubicBezTo>
                  <a:pt x="14654" y="1635369"/>
                  <a:pt x="25717" y="1639436"/>
                  <a:pt x="35169" y="1644162"/>
                </a:cubicBezTo>
                <a:cubicBezTo>
                  <a:pt x="43458" y="1648307"/>
                  <a:pt x="52635" y="1650408"/>
                  <a:pt x="61546" y="1652954"/>
                </a:cubicBezTo>
                <a:cubicBezTo>
                  <a:pt x="121430" y="1670063"/>
                  <a:pt x="123744" y="1663825"/>
                  <a:pt x="211015" y="1670539"/>
                </a:cubicBezTo>
                <a:cubicBezTo>
                  <a:pt x="369460" y="1723352"/>
                  <a:pt x="245240" y="1688611"/>
                  <a:pt x="597877" y="1679331"/>
                </a:cubicBezTo>
                <a:cubicBezTo>
                  <a:pt x="630115" y="1676400"/>
                  <a:pt x="662713" y="1676165"/>
                  <a:pt x="694592" y="1670539"/>
                </a:cubicBezTo>
                <a:cubicBezTo>
                  <a:pt x="754354" y="1659993"/>
                  <a:pt x="734604" y="1653336"/>
                  <a:pt x="782515" y="1635369"/>
                </a:cubicBezTo>
                <a:cubicBezTo>
                  <a:pt x="793829" y="1631126"/>
                  <a:pt x="805910" y="1629294"/>
                  <a:pt x="817684" y="1626577"/>
                </a:cubicBezTo>
                <a:cubicBezTo>
                  <a:pt x="909411" y="1605409"/>
                  <a:pt x="893745" y="1609550"/>
                  <a:pt x="993530" y="1591408"/>
                </a:cubicBezTo>
                <a:cubicBezTo>
                  <a:pt x="1139315" y="1536739"/>
                  <a:pt x="1000599" y="1581673"/>
                  <a:pt x="1257300" y="1547446"/>
                </a:cubicBezTo>
                <a:cubicBezTo>
                  <a:pt x="1281256" y="1544252"/>
                  <a:pt x="1304089" y="1535296"/>
                  <a:pt x="1327638" y="1529862"/>
                </a:cubicBezTo>
                <a:cubicBezTo>
                  <a:pt x="1463044" y="1498614"/>
                  <a:pt x="1461685" y="1499535"/>
                  <a:pt x="1573823" y="1477108"/>
                </a:cubicBezTo>
                <a:cubicBezTo>
                  <a:pt x="1638116" y="1444961"/>
                  <a:pt x="1582433" y="1469624"/>
                  <a:pt x="1679330" y="1441939"/>
                </a:cubicBezTo>
                <a:cubicBezTo>
                  <a:pt x="1778518" y="1413600"/>
                  <a:pt x="1683226" y="1429782"/>
                  <a:pt x="1811215" y="1415562"/>
                </a:cubicBezTo>
                <a:cubicBezTo>
                  <a:pt x="1822938" y="1412631"/>
                  <a:pt x="1834810" y="1410241"/>
                  <a:pt x="1846384" y="1406769"/>
                </a:cubicBezTo>
                <a:cubicBezTo>
                  <a:pt x="1891217" y="1393319"/>
                  <a:pt x="1893793" y="1388495"/>
                  <a:pt x="1934307" y="1380392"/>
                </a:cubicBezTo>
                <a:cubicBezTo>
                  <a:pt x="1966438" y="1373966"/>
                  <a:pt x="1999317" y="1371079"/>
                  <a:pt x="2031023" y="1362808"/>
                </a:cubicBezTo>
                <a:cubicBezTo>
                  <a:pt x="2224951" y="1312219"/>
                  <a:pt x="2054410" y="1336764"/>
                  <a:pt x="2215661" y="1318846"/>
                </a:cubicBezTo>
                <a:cubicBezTo>
                  <a:pt x="2257604" y="1302070"/>
                  <a:pt x="2267234" y="1297220"/>
                  <a:pt x="2312377" y="1283677"/>
                </a:cubicBezTo>
                <a:cubicBezTo>
                  <a:pt x="2391289" y="1260003"/>
                  <a:pt x="2299529" y="1291177"/>
                  <a:pt x="2391507" y="1266092"/>
                </a:cubicBezTo>
                <a:cubicBezTo>
                  <a:pt x="2470552" y="1244534"/>
                  <a:pt x="2417414" y="1254526"/>
                  <a:pt x="2488223" y="1230923"/>
                </a:cubicBezTo>
                <a:cubicBezTo>
                  <a:pt x="2517251" y="1221247"/>
                  <a:pt x="2547292" y="1214730"/>
                  <a:pt x="2576146" y="1204546"/>
                </a:cubicBezTo>
                <a:cubicBezTo>
                  <a:pt x="2597194" y="1197117"/>
                  <a:pt x="2615979" y="1183339"/>
                  <a:pt x="2637692" y="1178169"/>
                </a:cubicBezTo>
                <a:cubicBezTo>
                  <a:pt x="2678012" y="1168569"/>
                  <a:pt x="2719795" y="1166733"/>
                  <a:pt x="2760784" y="1160585"/>
                </a:cubicBezTo>
                <a:cubicBezTo>
                  <a:pt x="2778414" y="1157940"/>
                  <a:pt x="2795998" y="1154981"/>
                  <a:pt x="2813538" y="1151792"/>
                </a:cubicBezTo>
                <a:cubicBezTo>
                  <a:pt x="2828241" y="1149119"/>
                  <a:pt x="2842671" y="1144854"/>
                  <a:pt x="2857500" y="1143000"/>
                </a:cubicBezTo>
                <a:cubicBezTo>
                  <a:pt x="2889621" y="1138985"/>
                  <a:pt x="2921977" y="1137139"/>
                  <a:pt x="2954215" y="1134208"/>
                </a:cubicBezTo>
                <a:cubicBezTo>
                  <a:pt x="2989384" y="1122485"/>
                  <a:pt x="3025303" y="1112807"/>
                  <a:pt x="3059723" y="1099039"/>
                </a:cubicBezTo>
                <a:cubicBezTo>
                  <a:pt x="3085945" y="1088550"/>
                  <a:pt x="3129757" y="1070026"/>
                  <a:pt x="3156438" y="1063869"/>
                </a:cubicBezTo>
                <a:cubicBezTo>
                  <a:pt x="3197509" y="1054391"/>
                  <a:pt x="3216793" y="1059507"/>
                  <a:pt x="3253153" y="1046285"/>
                </a:cubicBezTo>
                <a:cubicBezTo>
                  <a:pt x="3274130" y="1038657"/>
                  <a:pt x="3293525" y="1026966"/>
                  <a:pt x="3314700" y="1019908"/>
                </a:cubicBezTo>
                <a:cubicBezTo>
                  <a:pt x="3328877" y="1015182"/>
                  <a:pt x="3344292" y="1015220"/>
                  <a:pt x="3358661" y="1011115"/>
                </a:cubicBezTo>
                <a:cubicBezTo>
                  <a:pt x="3385395" y="1003477"/>
                  <a:pt x="3411415" y="993531"/>
                  <a:pt x="3437792" y="984739"/>
                </a:cubicBezTo>
                <a:cubicBezTo>
                  <a:pt x="3476786" y="971741"/>
                  <a:pt x="3497800" y="965883"/>
                  <a:pt x="3534507" y="949569"/>
                </a:cubicBezTo>
                <a:cubicBezTo>
                  <a:pt x="3546484" y="944246"/>
                  <a:pt x="3557700" y="937308"/>
                  <a:pt x="3569677" y="931985"/>
                </a:cubicBezTo>
                <a:cubicBezTo>
                  <a:pt x="3621893" y="908778"/>
                  <a:pt x="3601548" y="924291"/>
                  <a:pt x="3640015" y="896815"/>
                </a:cubicBezTo>
                <a:cubicBezTo>
                  <a:pt x="3688198" y="862399"/>
                  <a:pt x="3676500" y="869123"/>
                  <a:pt x="3727938" y="817685"/>
                </a:cubicBezTo>
                <a:lnTo>
                  <a:pt x="3763107" y="782515"/>
                </a:lnTo>
                <a:cubicBezTo>
                  <a:pt x="3771899" y="773723"/>
                  <a:pt x="3779138" y="763036"/>
                  <a:pt x="3789484" y="756139"/>
                </a:cubicBezTo>
                <a:cubicBezTo>
                  <a:pt x="3798276" y="750277"/>
                  <a:pt x="3808389" y="746026"/>
                  <a:pt x="3815861" y="738554"/>
                </a:cubicBezTo>
                <a:cubicBezTo>
                  <a:pt x="3843318" y="711097"/>
                  <a:pt x="3880010" y="634190"/>
                  <a:pt x="3894992" y="615462"/>
                </a:cubicBezTo>
                <a:cubicBezTo>
                  <a:pt x="3906715" y="600808"/>
                  <a:pt x="3919751" y="587114"/>
                  <a:pt x="3930161" y="571500"/>
                </a:cubicBezTo>
                <a:cubicBezTo>
                  <a:pt x="3966758" y="516605"/>
                  <a:pt x="3933089" y="556852"/>
                  <a:pt x="3956538" y="509954"/>
                </a:cubicBezTo>
                <a:cubicBezTo>
                  <a:pt x="3961264" y="500502"/>
                  <a:pt x="3968261" y="492369"/>
                  <a:pt x="3974123" y="483577"/>
                </a:cubicBezTo>
                <a:cubicBezTo>
                  <a:pt x="3995210" y="420314"/>
                  <a:pt x="3969619" y="499338"/>
                  <a:pt x="3991707" y="422031"/>
                </a:cubicBezTo>
                <a:cubicBezTo>
                  <a:pt x="3994253" y="413120"/>
                  <a:pt x="3997569" y="404446"/>
                  <a:pt x="4000500" y="395654"/>
                </a:cubicBezTo>
                <a:cubicBezTo>
                  <a:pt x="3999618" y="387721"/>
                  <a:pt x="3991528" y="294093"/>
                  <a:pt x="3982915" y="272562"/>
                </a:cubicBezTo>
                <a:cubicBezTo>
                  <a:pt x="3976568" y="256695"/>
                  <a:pt x="3967360" y="241826"/>
                  <a:pt x="3956538" y="228600"/>
                </a:cubicBezTo>
                <a:cubicBezTo>
                  <a:pt x="3940790" y="209353"/>
                  <a:pt x="3917578" y="196538"/>
                  <a:pt x="3903784" y="175846"/>
                </a:cubicBezTo>
                <a:cubicBezTo>
                  <a:pt x="3892061" y="158261"/>
                  <a:pt x="3886200" y="134815"/>
                  <a:pt x="3868615" y="123092"/>
                </a:cubicBezTo>
                <a:cubicBezTo>
                  <a:pt x="3859823" y="117231"/>
                  <a:pt x="3851894" y="109800"/>
                  <a:pt x="3842238" y="105508"/>
                </a:cubicBezTo>
                <a:cubicBezTo>
                  <a:pt x="3825300" y="97980"/>
                  <a:pt x="3789484" y="87923"/>
                  <a:pt x="3789484" y="87923"/>
                </a:cubicBezTo>
                <a:cubicBezTo>
                  <a:pt x="3780692" y="79131"/>
                  <a:pt x="3773651" y="68136"/>
                  <a:pt x="3763107" y="61546"/>
                </a:cubicBezTo>
                <a:cubicBezTo>
                  <a:pt x="3749724" y="53181"/>
                  <a:pt x="3719146" y="43962"/>
                  <a:pt x="3719146" y="43962"/>
                </a:cubicBezTo>
                <a:lnTo>
                  <a:pt x="3675184" y="0"/>
                </a:ln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 name="Freeform 34"/>
          <p:cNvSpPr/>
          <p:nvPr/>
        </p:nvSpPr>
        <p:spPr>
          <a:xfrm>
            <a:off x="6796454" y="2787162"/>
            <a:ext cx="3376591" cy="2039815"/>
          </a:xfrm>
          <a:custGeom>
            <a:avLst/>
            <a:gdLst>
              <a:gd name="connsiteX0" fmla="*/ 3103684 w 3376591"/>
              <a:gd name="connsiteY0" fmla="*/ 448407 h 2039815"/>
              <a:gd name="connsiteX1" fmla="*/ 3103684 w 3376591"/>
              <a:gd name="connsiteY1" fmla="*/ 448407 h 2039815"/>
              <a:gd name="connsiteX2" fmla="*/ 2919046 w 3376591"/>
              <a:gd name="connsiteY2" fmla="*/ 457200 h 2039815"/>
              <a:gd name="connsiteX3" fmla="*/ 2875084 w 3376591"/>
              <a:gd name="connsiteY3" fmla="*/ 501161 h 2039815"/>
              <a:gd name="connsiteX4" fmla="*/ 2848708 w 3376591"/>
              <a:gd name="connsiteY4" fmla="*/ 527538 h 2039815"/>
              <a:gd name="connsiteX5" fmla="*/ 2813538 w 3376591"/>
              <a:gd name="connsiteY5" fmla="*/ 597876 h 2039815"/>
              <a:gd name="connsiteX6" fmla="*/ 2795954 w 3376591"/>
              <a:gd name="connsiteY6" fmla="*/ 624253 h 2039815"/>
              <a:gd name="connsiteX7" fmla="*/ 2778369 w 3376591"/>
              <a:gd name="connsiteY7" fmla="*/ 677007 h 2039815"/>
              <a:gd name="connsiteX8" fmla="*/ 2725615 w 3376591"/>
              <a:gd name="connsiteY8" fmla="*/ 712176 h 2039815"/>
              <a:gd name="connsiteX9" fmla="*/ 2672861 w 3376591"/>
              <a:gd name="connsiteY9" fmla="*/ 729761 h 2039815"/>
              <a:gd name="connsiteX10" fmla="*/ 2646484 w 3376591"/>
              <a:gd name="connsiteY10" fmla="*/ 738553 h 2039815"/>
              <a:gd name="connsiteX11" fmla="*/ 2593731 w 3376591"/>
              <a:gd name="connsiteY11" fmla="*/ 747346 h 2039815"/>
              <a:gd name="connsiteX12" fmla="*/ 2558561 w 3376591"/>
              <a:gd name="connsiteY12" fmla="*/ 756138 h 2039815"/>
              <a:gd name="connsiteX13" fmla="*/ 2505808 w 3376591"/>
              <a:gd name="connsiteY13" fmla="*/ 773723 h 2039815"/>
              <a:gd name="connsiteX14" fmla="*/ 2373923 w 3376591"/>
              <a:gd name="connsiteY14" fmla="*/ 791307 h 2039815"/>
              <a:gd name="connsiteX15" fmla="*/ 2259623 w 3376591"/>
              <a:gd name="connsiteY15" fmla="*/ 817684 h 2039815"/>
              <a:gd name="connsiteX16" fmla="*/ 2198077 w 3376591"/>
              <a:gd name="connsiteY16" fmla="*/ 844061 h 2039815"/>
              <a:gd name="connsiteX17" fmla="*/ 2171700 w 3376591"/>
              <a:gd name="connsiteY17" fmla="*/ 861646 h 2039815"/>
              <a:gd name="connsiteX18" fmla="*/ 2145323 w 3376591"/>
              <a:gd name="connsiteY18" fmla="*/ 870438 h 2039815"/>
              <a:gd name="connsiteX19" fmla="*/ 2110154 w 3376591"/>
              <a:gd name="connsiteY19" fmla="*/ 888023 h 2039815"/>
              <a:gd name="connsiteX20" fmla="*/ 2066192 w 3376591"/>
              <a:gd name="connsiteY20" fmla="*/ 940776 h 2039815"/>
              <a:gd name="connsiteX21" fmla="*/ 2013438 w 3376591"/>
              <a:gd name="connsiteY21" fmla="*/ 1002323 h 2039815"/>
              <a:gd name="connsiteX22" fmla="*/ 1987061 w 3376591"/>
              <a:gd name="connsiteY22" fmla="*/ 1019907 h 2039815"/>
              <a:gd name="connsiteX23" fmla="*/ 1960684 w 3376591"/>
              <a:gd name="connsiteY23" fmla="*/ 1046284 h 2039815"/>
              <a:gd name="connsiteX24" fmla="*/ 1907931 w 3376591"/>
              <a:gd name="connsiteY24" fmla="*/ 1081453 h 2039815"/>
              <a:gd name="connsiteX25" fmla="*/ 1863969 w 3376591"/>
              <a:gd name="connsiteY25" fmla="*/ 1107830 h 2039815"/>
              <a:gd name="connsiteX26" fmla="*/ 1802423 w 3376591"/>
              <a:gd name="connsiteY26" fmla="*/ 1151792 h 2039815"/>
              <a:gd name="connsiteX27" fmla="*/ 1776046 w 3376591"/>
              <a:gd name="connsiteY27" fmla="*/ 1186961 h 2039815"/>
              <a:gd name="connsiteX28" fmla="*/ 1749669 w 3376591"/>
              <a:gd name="connsiteY28" fmla="*/ 1195753 h 2039815"/>
              <a:gd name="connsiteX29" fmla="*/ 1714500 w 3376591"/>
              <a:gd name="connsiteY29" fmla="*/ 1213338 h 2039815"/>
              <a:gd name="connsiteX30" fmla="*/ 1661746 w 3376591"/>
              <a:gd name="connsiteY30" fmla="*/ 1257300 h 2039815"/>
              <a:gd name="connsiteX31" fmla="*/ 1591408 w 3376591"/>
              <a:gd name="connsiteY31" fmla="*/ 1310053 h 2039815"/>
              <a:gd name="connsiteX32" fmla="*/ 1538654 w 3376591"/>
              <a:gd name="connsiteY32" fmla="*/ 1354015 h 2039815"/>
              <a:gd name="connsiteX33" fmla="*/ 1521069 w 3376591"/>
              <a:gd name="connsiteY33" fmla="*/ 1380392 h 2039815"/>
              <a:gd name="connsiteX34" fmla="*/ 1485900 w 3376591"/>
              <a:gd name="connsiteY34" fmla="*/ 1406769 h 2039815"/>
              <a:gd name="connsiteX35" fmla="*/ 1424354 w 3376591"/>
              <a:gd name="connsiteY35" fmla="*/ 1441938 h 2039815"/>
              <a:gd name="connsiteX36" fmla="*/ 1354015 w 3376591"/>
              <a:gd name="connsiteY36" fmla="*/ 1503484 h 2039815"/>
              <a:gd name="connsiteX37" fmla="*/ 1266092 w 3376591"/>
              <a:gd name="connsiteY37" fmla="*/ 1556238 h 2039815"/>
              <a:gd name="connsiteX38" fmla="*/ 1230923 w 3376591"/>
              <a:gd name="connsiteY38" fmla="*/ 1582615 h 2039815"/>
              <a:gd name="connsiteX39" fmla="*/ 1204546 w 3376591"/>
              <a:gd name="connsiteY39" fmla="*/ 1608992 h 2039815"/>
              <a:gd name="connsiteX40" fmla="*/ 1178169 w 3376591"/>
              <a:gd name="connsiteY40" fmla="*/ 1617784 h 2039815"/>
              <a:gd name="connsiteX41" fmla="*/ 1143000 w 3376591"/>
              <a:gd name="connsiteY41" fmla="*/ 1661746 h 2039815"/>
              <a:gd name="connsiteX42" fmla="*/ 1107831 w 3376591"/>
              <a:gd name="connsiteY42" fmla="*/ 1696915 h 2039815"/>
              <a:gd name="connsiteX43" fmla="*/ 1019908 w 3376591"/>
              <a:gd name="connsiteY43" fmla="*/ 1758461 h 2039815"/>
              <a:gd name="connsiteX44" fmla="*/ 958361 w 3376591"/>
              <a:gd name="connsiteY44" fmla="*/ 1776046 h 2039815"/>
              <a:gd name="connsiteX45" fmla="*/ 931984 w 3376591"/>
              <a:gd name="connsiteY45" fmla="*/ 1793630 h 2039815"/>
              <a:gd name="connsiteX46" fmla="*/ 905608 w 3376591"/>
              <a:gd name="connsiteY46" fmla="*/ 1802423 h 2039815"/>
              <a:gd name="connsiteX47" fmla="*/ 879231 w 3376591"/>
              <a:gd name="connsiteY47" fmla="*/ 1820007 h 2039815"/>
              <a:gd name="connsiteX48" fmla="*/ 826477 w 3376591"/>
              <a:gd name="connsiteY48" fmla="*/ 1837592 h 2039815"/>
              <a:gd name="connsiteX49" fmla="*/ 720969 w 3376591"/>
              <a:gd name="connsiteY49" fmla="*/ 1872761 h 2039815"/>
              <a:gd name="connsiteX50" fmla="*/ 633046 w 3376591"/>
              <a:gd name="connsiteY50" fmla="*/ 1899138 h 2039815"/>
              <a:gd name="connsiteX51" fmla="*/ 589084 w 3376591"/>
              <a:gd name="connsiteY51" fmla="*/ 1907930 h 2039815"/>
              <a:gd name="connsiteX52" fmla="*/ 536331 w 3376591"/>
              <a:gd name="connsiteY52" fmla="*/ 1925515 h 2039815"/>
              <a:gd name="connsiteX53" fmla="*/ 509954 w 3376591"/>
              <a:gd name="connsiteY53" fmla="*/ 1943100 h 2039815"/>
              <a:gd name="connsiteX54" fmla="*/ 457200 w 3376591"/>
              <a:gd name="connsiteY54" fmla="*/ 1960684 h 2039815"/>
              <a:gd name="connsiteX55" fmla="*/ 430823 w 3376591"/>
              <a:gd name="connsiteY55" fmla="*/ 1978269 h 2039815"/>
              <a:gd name="connsiteX56" fmla="*/ 351692 w 3376591"/>
              <a:gd name="connsiteY56" fmla="*/ 2004646 h 2039815"/>
              <a:gd name="connsiteX57" fmla="*/ 298938 w 3376591"/>
              <a:gd name="connsiteY57" fmla="*/ 2039815 h 2039815"/>
              <a:gd name="connsiteX58" fmla="*/ 158261 w 3376591"/>
              <a:gd name="connsiteY58" fmla="*/ 2013438 h 2039815"/>
              <a:gd name="connsiteX59" fmla="*/ 87923 w 3376591"/>
              <a:gd name="connsiteY59" fmla="*/ 1916723 h 2039815"/>
              <a:gd name="connsiteX60" fmla="*/ 79131 w 3376591"/>
              <a:gd name="connsiteY60" fmla="*/ 1890346 h 2039815"/>
              <a:gd name="connsiteX61" fmla="*/ 35169 w 3376591"/>
              <a:gd name="connsiteY61" fmla="*/ 1846384 h 2039815"/>
              <a:gd name="connsiteX62" fmla="*/ 26377 w 3376591"/>
              <a:gd name="connsiteY62" fmla="*/ 1802423 h 2039815"/>
              <a:gd name="connsiteX63" fmla="*/ 8792 w 3376591"/>
              <a:gd name="connsiteY63" fmla="*/ 1767253 h 2039815"/>
              <a:gd name="connsiteX64" fmla="*/ 0 w 3376591"/>
              <a:gd name="connsiteY64" fmla="*/ 1740876 h 2039815"/>
              <a:gd name="connsiteX65" fmla="*/ 17584 w 3376591"/>
              <a:gd name="connsiteY65" fmla="*/ 1556238 h 2039815"/>
              <a:gd name="connsiteX66" fmla="*/ 26377 w 3376591"/>
              <a:gd name="connsiteY66" fmla="*/ 1521069 h 2039815"/>
              <a:gd name="connsiteX67" fmla="*/ 43961 w 3376591"/>
              <a:gd name="connsiteY67" fmla="*/ 1485900 h 2039815"/>
              <a:gd name="connsiteX68" fmla="*/ 96715 w 3376591"/>
              <a:gd name="connsiteY68" fmla="*/ 1389184 h 2039815"/>
              <a:gd name="connsiteX69" fmla="*/ 123092 w 3376591"/>
              <a:gd name="connsiteY69" fmla="*/ 1362807 h 2039815"/>
              <a:gd name="connsiteX70" fmla="*/ 158261 w 3376591"/>
              <a:gd name="connsiteY70" fmla="*/ 1310053 h 2039815"/>
              <a:gd name="connsiteX71" fmla="*/ 184638 w 3376591"/>
              <a:gd name="connsiteY71" fmla="*/ 1283676 h 2039815"/>
              <a:gd name="connsiteX72" fmla="*/ 202223 w 3376591"/>
              <a:gd name="connsiteY72" fmla="*/ 1257300 h 2039815"/>
              <a:gd name="connsiteX73" fmla="*/ 246184 w 3376591"/>
              <a:gd name="connsiteY73" fmla="*/ 1222130 h 2039815"/>
              <a:gd name="connsiteX74" fmla="*/ 272561 w 3376591"/>
              <a:gd name="connsiteY74" fmla="*/ 1178169 h 2039815"/>
              <a:gd name="connsiteX75" fmla="*/ 290146 w 3376591"/>
              <a:gd name="connsiteY75" fmla="*/ 1151792 h 2039815"/>
              <a:gd name="connsiteX76" fmla="*/ 316523 w 3376591"/>
              <a:gd name="connsiteY76" fmla="*/ 1134207 h 2039815"/>
              <a:gd name="connsiteX77" fmla="*/ 351692 w 3376591"/>
              <a:gd name="connsiteY77" fmla="*/ 1081453 h 2039815"/>
              <a:gd name="connsiteX78" fmla="*/ 430823 w 3376591"/>
              <a:gd name="connsiteY78" fmla="*/ 1028700 h 2039815"/>
              <a:gd name="connsiteX79" fmla="*/ 501161 w 3376591"/>
              <a:gd name="connsiteY79" fmla="*/ 958361 h 2039815"/>
              <a:gd name="connsiteX80" fmla="*/ 553915 w 3376591"/>
              <a:gd name="connsiteY80" fmla="*/ 905607 h 2039815"/>
              <a:gd name="connsiteX81" fmla="*/ 580292 w 3376591"/>
              <a:gd name="connsiteY81" fmla="*/ 870438 h 2039815"/>
              <a:gd name="connsiteX82" fmla="*/ 615461 w 3376591"/>
              <a:gd name="connsiteY82" fmla="*/ 861646 h 2039815"/>
              <a:gd name="connsiteX83" fmla="*/ 668215 w 3376591"/>
              <a:gd name="connsiteY83" fmla="*/ 826476 h 2039815"/>
              <a:gd name="connsiteX84" fmla="*/ 764931 w 3376591"/>
              <a:gd name="connsiteY84" fmla="*/ 747346 h 2039815"/>
              <a:gd name="connsiteX85" fmla="*/ 817684 w 3376591"/>
              <a:gd name="connsiteY85" fmla="*/ 694592 h 2039815"/>
              <a:gd name="connsiteX86" fmla="*/ 879231 w 3376591"/>
              <a:gd name="connsiteY86" fmla="*/ 641838 h 2039815"/>
              <a:gd name="connsiteX87" fmla="*/ 1037492 w 3376591"/>
              <a:gd name="connsiteY87" fmla="*/ 501161 h 2039815"/>
              <a:gd name="connsiteX88" fmla="*/ 1081454 w 3376591"/>
              <a:gd name="connsiteY88" fmla="*/ 465992 h 2039815"/>
              <a:gd name="connsiteX89" fmla="*/ 1125415 w 3376591"/>
              <a:gd name="connsiteY89" fmla="*/ 448407 h 2039815"/>
              <a:gd name="connsiteX90" fmla="*/ 1178169 w 3376591"/>
              <a:gd name="connsiteY90" fmla="*/ 404446 h 2039815"/>
              <a:gd name="connsiteX91" fmla="*/ 1222131 w 3376591"/>
              <a:gd name="connsiteY91" fmla="*/ 369276 h 2039815"/>
              <a:gd name="connsiteX92" fmla="*/ 1248508 w 3376591"/>
              <a:gd name="connsiteY92" fmla="*/ 360484 h 2039815"/>
              <a:gd name="connsiteX93" fmla="*/ 1345223 w 3376591"/>
              <a:gd name="connsiteY93" fmla="*/ 325315 h 2039815"/>
              <a:gd name="connsiteX94" fmla="*/ 1424354 w 3376591"/>
              <a:gd name="connsiteY94" fmla="*/ 272561 h 2039815"/>
              <a:gd name="connsiteX95" fmla="*/ 1547446 w 3376591"/>
              <a:gd name="connsiteY95" fmla="*/ 211015 h 2039815"/>
              <a:gd name="connsiteX96" fmla="*/ 1600200 w 3376591"/>
              <a:gd name="connsiteY96" fmla="*/ 184638 h 2039815"/>
              <a:gd name="connsiteX97" fmla="*/ 1652954 w 3376591"/>
              <a:gd name="connsiteY97" fmla="*/ 149469 h 2039815"/>
              <a:gd name="connsiteX98" fmla="*/ 1767254 w 3376591"/>
              <a:gd name="connsiteY98" fmla="*/ 105507 h 2039815"/>
              <a:gd name="connsiteX99" fmla="*/ 1793631 w 3376591"/>
              <a:gd name="connsiteY99" fmla="*/ 87923 h 2039815"/>
              <a:gd name="connsiteX100" fmla="*/ 1846384 w 3376591"/>
              <a:gd name="connsiteY100" fmla="*/ 70338 h 2039815"/>
              <a:gd name="connsiteX101" fmla="*/ 2127738 w 3376591"/>
              <a:gd name="connsiteY101" fmla="*/ 35169 h 2039815"/>
              <a:gd name="connsiteX102" fmla="*/ 2206869 w 3376591"/>
              <a:gd name="connsiteY102" fmla="*/ 17584 h 2039815"/>
              <a:gd name="connsiteX103" fmla="*/ 2356338 w 3376591"/>
              <a:gd name="connsiteY103" fmla="*/ 8792 h 2039815"/>
              <a:gd name="connsiteX104" fmla="*/ 2417884 w 3376591"/>
              <a:gd name="connsiteY104" fmla="*/ 0 h 2039815"/>
              <a:gd name="connsiteX105" fmla="*/ 3059723 w 3376591"/>
              <a:gd name="connsiteY105" fmla="*/ 8792 h 2039815"/>
              <a:gd name="connsiteX106" fmla="*/ 3182815 w 3376591"/>
              <a:gd name="connsiteY106" fmla="*/ 26376 h 2039815"/>
              <a:gd name="connsiteX107" fmla="*/ 3349869 w 3376591"/>
              <a:gd name="connsiteY107" fmla="*/ 61546 h 2039815"/>
              <a:gd name="connsiteX108" fmla="*/ 3358661 w 3376591"/>
              <a:gd name="connsiteY108" fmla="*/ 263769 h 2039815"/>
              <a:gd name="connsiteX109" fmla="*/ 3341077 w 3376591"/>
              <a:gd name="connsiteY109" fmla="*/ 316523 h 2039815"/>
              <a:gd name="connsiteX110" fmla="*/ 3332284 w 3376591"/>
              <a:gd name="connsiteY110" fmla="*/ 342900 h 2039815"/>
              <a:gd name="connsiteX111" fmla="*/ 3261946 w 3376591"/>
              <a:gd name="connsiteY111" fmla="*/ 422030 h 2039815"/>
              <a:gd name="connsiteX112" fmla="*/ 3235569 w 3376591"/>
              <a:gd name="connsiteY112" fmla="*/ 439615 h 2039815"/>
              <a:gd name="connsiteX113" fmla="*/ 3182815 w 3376591"/>
              <a:gd name="connsiteY113" fmla="*/ 457200 h 2039815"/>
              <a:gd name="connsiteX114" fmla="*/ 3156438 w 3376591"/>
              <a:gd name="connsiteY114" fmla="*/ 465992 h 2039815"/>
              <a:gd name="connsiteX115" fmla="*/ 3103684 w 3376591"/>
              <a:gd name="connsiteY115" fmla="*/ 448407 h 2039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Lst>
            <a:rect l="l" t="t" r="r" b="b"/>
            <a:pathLst>
              <a:path w="3376591" h="2039815">
                <a:moveTo>
                  <a:pt x="3103684" y="448407"/>
                </a:moveTo>
                <a:lnTo>
                  <a:pt x="3103684" y="448407"/>
                </a:lnTo>
                <a:cubicBezTo>
                  <a:pt x="3042138" y="451338"/>
                  <a:pt x="2980449" y="452083"/>
                  <a:pt x="2919046" y="457200"/>
                </a:cubicBezTo>
                <a:cubicBezTo>
                  <a:pt x="2880602" y="460404"/>
                  <a:pt x="2896294" y="471467"/>
                  <a:pt x="2875084" y="501161"/>
                </a:cubicBezTo>
                <a:cubicBezTo>
                  <a:pt x="2867857" y="511279"/>
                  <a:pt x="2856668" y="517986"/>
                  <a:pt x="2848708" y="527538"/>
                </a:cubicBezTo>
                <a:cubicBezTo>
                  <a:pt x="2823245" y="558094"/>
                  <a:pt x="2833739" y="557474"/>
                  <a:pt x="2813538" y="597876"/>
                </a:cubicBezTo>
                <a:cubicBezTo>
                  <a:pt x="2808812" y="607327"/>
                  <a:pt x="2800246" y="614597"/>
                  <a:pt x="2795954" y="624253"/>
                </a:cubicBezTo>
                <a:cubicBezTo>
                  <a:pt x="2788426" y="641191"/>
                  <a:pt x="2793792" y="666725"/>
                  <a:pt x="2778369" y="677007"/>
                </a:cubicBezTo>
                <a:cubicBezTo>
                  <a:pt x="2760784" y="688730"/>
                  <a:pt x="2745665" y="705493"/>
                  <a:pt x="2725615" y="712176"/>
                </a:cubicBezTo>
                <a:lnTo>
                  <a:pt x="2672861" y="729761"/>
                </a:lnTo>
                <a:cubicBezTo>
                  <a:pt x="2664069" y="732692"/>
                  <a:pt x="2655626" y="737029"/>
                  <a:pt x="2646484" y="738553"/>
                </a:cubicBezTo>
                <a:cubicBezTo>
                  <a:pt x="2628900" y="741484"/>
                  <a:pt x="2611212" y="743850"/>
                  <a:pt x="2593731" y="747346"/>
                </a:cubicBezTo>
                <a:cubicBezTo>
                  <a:pt x="2581882" y="749716"/>
                  <a:pt x="2570135" y="752666"/>
                  <a:pt x="2558561" y="756138"/>
                </a:cubicBezTo>
                <a:cubicBezTo>
                  <a:pt x="2540807" y="761464"/>
                  <a:pt x="2524157" y="771102"/>
                  <a:pt x="2505808" y="773723"/>
                </a:cubicBezTo>
                <a:cubicBezTo>
                  <a:pt x="2420870" y="785856"/>
                  <a:pt x="2464825" y="779945"/>
                  <a:pt x="2373923" y="791307"/>
                </a:cubicBezTo>
                <a:cubicBezTo>
                  <a:pt x="2293064" y="823651"/>
                  <a:pt x="2368016" y="797977"/>
                  <a:pt x="2259623" y="817684"/>
                </a:cubicBezTo>
                <a:cubicBezTo>
                  <a:pt x="2241537" y="820972"/>
                  <a:pt x="2212225" y="835976"/>
                  <a:pt x="2198077" y="844061"/>
                </a:cubicBezTo>
                <a:cubicBezTo>
                  <a:pt x="2188902" y="849304"/>
                  <a:pt x="2181152" y="856920"/>
                  <a:pt x="2171700" y="861646"/>
                </a:cubicBezTo>
                <a:cubicBezTo>
                  <a:pt x="2163411" y="865791"/>
                  <a:pt x="2153842" y="866787"/>
                  <a:pt x="2145323" y="870438"/>
                </a:cubicBezTo>
                <a:cubicBezTo>
                  <a:pt x="2133276" y="875601"/>
                  <a:pt x="2121877" y="882161"/>
                  <a:pt x="2110154" y="888023"/>
                </a:cubicBezTo>
                <a:cubicBezTo>
                  <a:pt x="2071285" y="946326"/>
                  <a:pt x="2116970" y="881535"/>
                  <a:pt x="2066192" y="940776"/>
                </a:cubicBezTo>
                <a:cubicBezTo>
                  <a:pt x="2037083" y="974736"/>
                  <a:pt x="2046165" y="975051"/>
                  <a:pt x="2013438" y="1002323"/>
                </a:cubicBezTo>
                <a:cubicBezTo>
                  <a:pt x="2005320" y="1009088"/>
                  <a:pt x="1995179" y="1013142"/>
                  <a:pt x="1987061" y="1019907"/>
                </a:cubicBezTo>
                <a:cubicBezTo>
                  <a:pt x="1977509" y="1027867"/>
                  <a:pt x="1970499" y="1038650"/>
                  <a:pt x="1960684" y="1046284"/>
                </a:cubicBezTo>
                <a:cubicBezTo>
                  <a:pt x="1944002" y="1059259"/>
                  <a:pt x="1925761" y="1070107"/>
                  <a:pt x="1907931" y="1081453"/>
                </a:cubicBezTo>
                <a:cubicBezTo>
                  <a:pt x="1893513" y="1090628"/>
                  <a:pt x="1876053" y="1095746"/>
                  <a:pt x="1863969" y="1107830"/>
                </a:cubicBezTo>
                <a:cubicBezTo>
                  <a:pt x="1828324" y="1143475"/>
                  <a:pt x="1848713" y="1128646"/>
                  <a:pt x="1802423" y="1151792"/>
                </a:cubicBezTo>
                <a:cubicBezTo>
                  <a:pt x="1793631" y="1163515"/>
                  <a:pt x="1787303" y="1177580"/>
                  <a:pt x="1776046" y="1186961"/>
                </a:cubicBezTo>
                <a:cubicBezTo>
                  <a:pt x="1768926" y="1192894"/>
                  <a:pt x="1758188" y="1192102"/>
                  <a:pt x="1749669" y="1195753"/>
                </a:cubicBezTo>
                <a:cubicBezTo>
                  <a:pt x="1737622" y="1200916"/>
                  <a:pt x="1726223" y="1207476"/>
                  <a:pt x="1714500" y="1213338"/>
                </a:cubicBezTo>
                <a:cubicBezTo>
                  <a:pt x="1643371" y="1308175"/>
                  <a:pt x="1726811" y="1210824"/>
                  <a:pt x="1661746" y="1257300"/>
                </a:cubicBezTo>
                <a:cubicBezTo>
                  <a:pt x="1558069" y="1331356"/>
                  <a:pt x="1688239" y="1261639"/>
                  <a:pt x="1591408" y="1310053"/>
                </a:cubicBezTo>
                <a:cubicBezTo>
                  <a:pt x="1548565" y="1374317"/>
                  <a:pt x="1605585" y="1298238"/>
                  <a:pt x="1538654" y="1354015"/>
                </a:cubicBezTo>
                <a:cubicBezTo>
                  <a:pt x="1530536" y="1360780"/>
                  <a:pt x="1528541" y="1372920"/>
                  <a:pt x="1521069" y="1380392"/>
                </a:cubicBezTo>
                <a:cubicBezTo>
                  <a:pt x="1510707" y="1390754"/>
                  <a:pt x="1498326" y="1399003"/>
                  <a:pt x="1485900" y="1406769"/>
                </a:cubicBezTo>
                <a:cubicBezTo>
                  <a:pt x="1451497" y="1428271"/>
                  <a:pt x="1453399" y="1417734"/>
                  <a:pt x="1424354" y="1441938"/>
                </a:cubicBezTo>
                <a:cubicBezTo>
                  <a:pt x="1346797" y="1506569"/>
                  <a:pt x="1464901" y="1422840"/>
                  <a:pt x="1354015" y="1503484"/>
                </a:cubicBezTo>
                <a:cubicBezTo>
                  <a:pt x="1221504" y="1599854"/>
                  <a:pt x="1362864" y="1495755"/>
                  <a:pt x="1266092" y="1556238"/>
                </a:cubicBezTo>
                <a:cubicBezTo>
                  <a:pt x="1253666" y="1564005"/>
                  <a:pt x="1242049" y="1573078"/>
                  <a:pt x="1230923" y="1582615"/>
                </a:cubicBezTo>
                <a:cubicBezTo>
                  <a:pt x="1221482" y="1590707"/>
                  <a:pt x="1214892" y="1602095"/>
                  <a:pt x="1204546" y="1608992"/>
                </a:cubicBezTo>
                <a:cubicBezTo>
                  <a:pt x="1196835" y="1614133"/>
                  <a:pt x="1186961" y="1614853"/>
                  <a:pt x="1178169" y="1617784"/>
                </a:cubicBezTo>
                <a:cubicBezTo>
                  <a:pt x="1156070" y="1684083"/>
                  <a:pt x="1188451" y="1604932"/>
                  <a:pt x="1143000" y="1661746"/>
                </a:cubicBezTo>
                <a:cubicBezTo>
                  <a:pt x="1108897" y="1704375"/>
                  <a:pt x="1165380" y="1677733"/>
                  <a:pt x="1107831" y="1696915"/>
                </a:cubicBezTo>
                <a:cubicBezTo>
                  <a:pt x="1093283" y="1707826"/>
                  <a:pt x="1030730" y="1755756"/>
                  <a:pt x="1019908" y="1758461"/>
                </a:cubicBezTo>
                <a:cubicBezTo>
                  <a:pt x="1008632" y="1761280"/>
                  <a:pt x="970980" y="1769737"/>
                  <a:pt x="958361" y="1776046"/>
                </a:cubicBezTo>
                <a:cubicBezTo>
                  <a:pt x="948910" y="1780772"/>
                  <a:pt x="941435" y="1788904"/>
                  <a:pt x="931984" y="1793630"/>
                </a:cubicBezTo>
                <a:cubicBezTo>
                  <a:pt x="923695" y="1797775"/>
                  <a:pt x="913897" y="1798278"/>
                  <a:pt x="905608" y="1802423"/>
                </a:cubicBezTo>
                <a:cubicBezTo>
                  <a:pt x="896157" y="1807149"/>
                  <a:pt x="888887" y="1815715"/>
                  <a:pt x="879231" y="1820007"/>
                </a:cubicBezTo>
                <a:cubicBezTo>
                  <a:pt x="862293" y="1827535"/>
                  <a:pt x="844062" y="1831730"/>
                  <a:pt x="826477" y="1837592"/>
                </a:cubicBezTo>
                <a:lnTo>
                  <a:pt x="720969" y="1872761"/>
                </a:lnTo>
                <a:cubicBezTo>
                  <a:pt x="687476" y="1883925"/>
                  <a:pt x="673285" y="1889078"/>
                  <a:pt x="633046" y="1899138"/>
                </a:cubicBezTo>
                <a:cubicBezTo>
                  <a:pt x="618548" y="1902762"/>
                  <a:pt x="603502" y="1903998"/>
                  <a:pt x="589084" y="1907930"/>
                </a:cubicBezTo>
                <a:cubicBezTo>
                  <a:pt x="571202" y="1912807"/>
                  <a:pt x="536331" y="1925515"/>
                  <a:pt x="536331" y="1925515"/>
                </a:cubicBezTo>
                <a:cubicBezTo>
                  <a:pt x="527539" y="1931377"/>
                  <a:pt x="519610" y="1938808"/>
                  <a:pt x="509954" y="1943100"/>
                </a:cubicBezTo>
                <a:cubicBezTo>
                  <a:pt x="493016" y="1950628"/>
                  <a:pt x="457200" y="1960684"/>
                  <a:pt x="457200" y="1960684"/>
                </a:cubicBezTo>
                <a:cubicBezTo>
                  <a:pt x="448408" y="1966546"/>
                  <a:pt x="440536" y="1974106"/>
                  <a:pt x="430823" y="1978269"/>
                </a:cubicBezTo>
                <a:cubicBezTo>
                  <a:pt x="355788" y="2010427"/>
                  <a:pt x="438945" y="1957054"/>
                  <a:pt x="351692" y="2004646"/>
                </a:cubicBezTo>
                <a:cubicBezTo>
                  <a:pt x="333138" y="2014766"/>
                  <a:pt x="298938" y="2039815"/>
                  <a:pt x="298938" y="2039815"/>
                </a:cubicBezTo>
                <a:cubicBezTo>
                  <a:pt x="252046" y="2031023"/>
                  <a:pt x="202113" y="2032232"/>
                  <a:pt x="158261" y="2013438"/>
                </a:cubicBezTo>
                <a:cubicBezTo>
                  <a:pt x="141153" y="2006106"/>
                  <a:pt x="97861" y="1936600"/>
                  <a:pt x="87923" y="1916723"/>
                </a:cubicBezTo>
                <a:cubicBezTo>
                  <a:pt x="83778" y="1908434"/>
                  <a:pt x="84692" y="1897760"/>
                  <a:pt x="79131" y="1890346"/>
                </a:cubicBezTo>
                <a:cubicBezTo>
                  <a:pt x="66697" y="1873767"/>
                  <a:pt x="49823" y="1861038"/>
                  <a:pt x="35169" y="1846384"/>
                </a:cubicBezTo>
                <a:cubicBezTo>
                  <a:pt x="32238" y="1831730"/>
                  <a:pt x="31103" y="1816600"/>
                  <a:pt x="26377" y="1802423"/>
                </a:cubicBezTo>
                <a:cubicBezTo>
                  <a:pt x="22232" y="1789989"/>
                  <a:pt x="13955" y="1779300"/>
                  <a:pt x="8792" y="1767253"/>
                </a:cubicBezTo>
                <a:cubicBezTo>
                  <a:pt x="5141" y="1758734"/>
                  <a:pt x="2931" y="1749668"/>
                  <a:pt x="0" y="1740876"/>
                </a:cubicBezTo>
                <a:cubicBezTo>
                  <a:pt x="5861" y="1679330"/>
                  <a:pt x="10218" y="1617622"/>
                  <a:pt x="17584" y="1556238"/>
                </a:cubicBezTo>
                <a:cubicBezTo>
                  <a:pt x="19024" y="1544240"/>
                  <a:pt x="22134" y="1532383"/>
                  <a:pt x="26377" y="1521069"/>
                </a:cubicBezTo>
                <a:cubicBezTo>
                  <a:pt x="30979" y="1508797"/>
                  <a:pt x="38638" y="1497877"/>
                  <a:pt x="43961" y="1485900"/>
                </a:cubicBezTo>
                <a:cubicBezTo>
                  <a:pt x="68698" y="1430241"/>
                  <a:pt x="53724" y="1444458"/>
                  <a:pt x="96715" y="1389184"/>
                </a:cubicBezTo>
                <a:cubicBezTo>
                  <a:pt x="104349" y="1379369"/>
                  <a:pt x="115458" y="1372622"/>
                  <a:pt x="123092" y="1362807"/>
                </a:cubicBezTo>
                <a:cubicBezTo>
                  <a:pt x="136067" y="1346125"/>
                  <a:pt x="143317" y="1324997"/>
                  <a:pt x="158261" y="1310053"/>
                </a:cubicBezTo>
                <a:cubicBezTo>
                  <a:pt x="167053" y="1301261"/>
                  <a:pt x="176678" y="1293228"/>
                  <a:pt x="184638" y="1283676"/>
                </a:cubicBezTo>
                <a:cubicBezTo>
                  <a:pt x="191403" y="1275558"/>
                  <a:pt x="194751" y="1264772"/>
                  <a:pt x="202223" y="1257300"/>
                </a:cubicBezTo>
                <a:cubicBezTo>
                  <a:pt x="215493" y="1244030"/>
                  <a:pt x="231530" y="1233853"/>
                  <a:pt x="246184" y="1222130"/>
                </a:cubicBezTo>
                <a:cubicBezTo>
                  <a:pt x="254976" y="1207476"/>
                  <a:pt x="263504" y="1192660"/>
                  <a:pt x="272561" y="1178169"/>
                </a:cubicBezTo>
                <a:cubicBezTo>
                  <a:pt x="278162" y="1169208"/>
                  <a:pt x="282674" y="1159264"/>
                  <a:pt x="290146" y="1151792"/>
                </a:cubicBezTo>
                <a:cubicBezTo>
                  <a:pt x="297618" y="1144320"/>
                  <a:pt x="307731" y="1140069"/>
                  <a:pt x="316523" y="1134207"/>
                </a:cubicBezTo>
                <a:cubicBezTo>
                  <a:pt x="328246" y="1116622"/>
                  <a:pt x="337554" y="1097162"/>
                  <a:pt x="351692" y="1081453"/>
                </a:cubicBezTo>
                <a:cubicBezTo>
                  <a:pt x="378297" y="1051892"/>
                  <a:pt x="398139" y="1045041"/>
                  <a:pt x="430823" y="1028700"/>
                </a:cubicBezTo>
                <a:lnTo>
                  <a:pt x="501161" y="958361"/>
                </a:lnTo>
                <a:cubicBezTo>
                  <a:pt x="518746" y="940776"/>
                  <a:pt x="538994" y="925502"/>
                  <a:pt x="553915" y="905607"/>
                </a:cubicBezTo>
                <a:cubicBezTo>
                  <a:pt x="562707" y="893884"/>
                  <a:pt x="568368" y="878955"/>
                  <a:pt x="580292" y="870438"/>
                </a:cubicBezTo>
                <a:cubicBezTo>
                  <a:pt x="590125" y="863414"/>
                  <a:pt x="603738" y="864577"/>
                  <a:pt x="615461" y="861646"/>
                </a:cubicBezTo>
                <a:cubicBezTo>
                  <a:pt x="633046" y="849923"/>
                  <a:pt x="650901" y="838596"/>
                  <a:pt x="668215" y="826476"/>
                </a:cubicBezTo>
                <a:cubicBezTo>
                  <a:pt x="700628" y="803787"/>
                  <a:pt x="737201" y="772943"/>
                  <a:pt x="764931" y="747346"/>
                </a:cubicBezTo>
                <a:cubicBezTo>
                  <a:pt x="783204" y="730478"/>
                  <a:pt x="799411" y="711460"/>
                  <a:pt x="817684" y="694592"/>
                </a:cubicBezTo>
                <a:cubicBezTo>
                  <a:pt x="837539" y="676264"/>
                  <a:pt x="859555" y="660357"/>
                  <a:pt x="879231" y="641838"/>
                </a:cubicBezTo>
                <a:cubicBezTo>
                  <a:pt x="1041413" y="489197"/>
                  <a:pt x="896141" y="609892"/>
                  <a:pt x="1037492" y="501161"/>
                </a:cubicBezTo>
                <a:cubicBezTo>
                  <a:pt x="1052367" y="489719"/>
                  <a:pt x="1064030" y="472962"/>
                  <a:pt x="1081454" y="465992"/>
                </a:cubicBezTo>
                <a:lnTo>
                  <a:pt x="1125415" y="448407"/>
                </a:lnTo>
                <a:cubicBezTo>
                  <a:pt x="1173672" y="400150"/>
                  <a:pt x="1129202" y="441171"/>
                  <a:pt x="1178169" y="404446"/>
                </a:cubicBezTo>
                <a:cubicBezTo>
                  <a:pt x="1193182" y="393186"/>
                  <a:pt x="1206217" y="379222"/>
                  <a:pt x="1222131" y="369276"/>
                </a:cubicBezTo>
                <a:cubicBezTo>
                  <a:pt x="1229990" y="364364"/>
                  <a:pt x="1239830" y="363738"/>
                  <a:pt x="1248508" y="360484"/>
                </a:cubicBezTo>
                <a:cubicBezTo>
                  <a:pt x="1346399" y="323776"/>
                  <a:pt x="1234370" y="362267"/>
                  <a:pt x="1345223" y="325315"/>
                </a:cubicBezTo>
                <a:cubicBezTo>
                  <a:pt x="1413455" y="274141"/>
                  <a:pt x="1345212" y="323438"/>
                  <a:pt x="1424354" y="272561"/>
                </a:cubicBezTo>
                <a:cubicBezTo>
                  <a:pt x="1520842" y="210533"/>
                  <a:pt x="1470078" y="226488"/>
                  <a:pt x="1547446" y="211015"/>
                </a:cubicBezTo>
                <a:cubicBezTo>
                  <a:pt x="1565031" y="202223"/>
                  <a:pt x="1584472" y="196434"/>
                  <a:pt x="1600200" y="184638"/>
                </a:cubicBezTo>
                <a:cubicBezTo>
                  <a:pt x="1660918" y="139099"/>
                  <a:pt x="1565871" y="171239"/>
                  <a:pt x="1652954" y="149469"/>
                </a:cubicBezTo>
                <a:cubicBezTo>
                  <a:pt x="1722951" y="102805"/>
                  <a:pt x="1684786" y="117289"/>
                  <a:pt x="1767254" y="105507"/>
                </a:cubicBezTo>
                <a:cubicBezTo>
                  <a:pt x="1776046" y="99646"/>
                  <a:pt x="1783975" y="92215"/>
                  <a:pt x="1793631" y="87923"/>
                </a:cubicBezTo>
                <a:cubicBezTo>
                  <a:pt x="1810569" y="80395"/>
                  <a:pt x="1828562" y="75430"/>
                  <a:pt x="1846384" y="70338"/>
                </a:cubicBezTo>
                <a:cubicBezTo>
                  <a:pt x="1960700" y="37675"/>
                  <a:pt x="1964184" y="48798"/>
                  <a:pt x="2127738" y="35169"/>
                </a:cubicBezTo>
                <a:cubicBezTo>
                  <a:pt x="2154115" y="29307"/>
                  <a:pt x="2180027" y="20681"/>
                  <a:pt x="2206869" y="17584"/>
                </a:cubicBezTo>
                <a:cubicBezTo>
                  <a:pt x="2256449" y="11863"/>
                  <a:pt x="2306601" y="12937"/>
                  <a:pt x="2356338" y="8792"/>
                </a:cubicBezTo>
                <a:cubicBezTo>
                  <a:pt x="2376990" y="7071"/>
                  <a:pt x="2397369" y="2931"/>
                  <a:pt x="2417884" y="0"/>
                </a:cubicBezTo>
                <a:cubicBezTo>
                  <a:pt x="2631830" y="2931"/>
                  <a:pt x="2845884" y="1418"/>
                  <a:pt x="3059723" y="8792"/>
                </a:cubicBezTo>
                <a:cubicBezTo>
                  <a:pt x="3101146" y="10220"/>
                  <a:pt x="3141932" y="19562"/>
                  <a:pt x="3182815" y="26376"/>
                </a:cubicBezTo>
                <a:cubicBezTo>
                  <a:pt x="3228578" y="34003"/>
                  <a:pt x="3303630" y="51271"/>
                  <a:pt x="3349869" y="61546"/>
                </a:cubicBezTo>
                <a:cubicBezTo>
                  <a:pt x="3390092" y="141989"/>
                  <a:pt x="3377929" y="103199"/>
                  <a:pt x="3358661" y="263769"/>
                </a:cubicBezTo>
                <a:cubicBezTo>
                  <a:pt x="3356453" y="282173"/>
                  <a:pt x="3346939" y="298938"/>
                  <a:pt x="3341077" y="316523"/>
                </a:cubicBezTo>
                <a:cubicBezTo>
                  <a:pt x="3338146" y="325315"/>
                  <a:pt x="3337425" y="335189"/>
                  <a:pt x="3332284" y="342900"/>
                </a:cubicBezTo>
                <a:cubicBezTo>
                  <a:pt x="3311141" y="374614"/>
                  <a:pt x="3298082" y="397939"/>
                  <a:pt x="3261946" y="422030"/>
                </a:cubicBezTo>
                <a:cubicBezTo>
                  <a:pt x="3253154" y="427892"/>
                  <a:pt x="3245225" y="435323"/>
                  <a:pt x="3235569" y="439615"/>
                </a:cubicBezTo>
                <a:cubicBezTo>
                  <a:pt x="3218631" y="447143"/>
                  <a:pt x="3200400" y="451338"/>
                  <a:pt x="3182815" y="457200"/>
                </a:cubicBezTo>
                <a:cubicBezTo>
                  <a:pt x="3174023" y="460131"/>
                  <a:pt x="3165706" y="465992"/>
                  <a:pt x="3156438" y="465992"/>
                </a:cubicBezTo>
                <a:lnTo>
                  <a:pt x="3103684" y="448407"/>
                </a:ln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 name="Freeform 35"/>
          <p:cNvSpPr/>
          <p:nvPr/>
        </p:nvSpPr>
        <p:spPr>
          <a:xfrm>
            <a:off x="7303959" y="3288323"/>
            <a:ext cx="2983162" cy="1820008"/>
          </a:xfrm>
          <a:custGeom>
            <a:avLst/>
            <a:gdLst>
              <a:gd name="connsiteX0" fmla="*/ 2974249 w 2983162"/>
              <a:gd name="connsiteY0" fmla="*/ 0 h 1820008"/>
              <a:gd name="connsiteX1" fmla="*/ 2974249 w 2983162"/>
              <a:gd name="connsiteY1" fmla="*/ 0 h 1820008"/>
              <a:gd name="connsiteX2" fmla="*/ 2587387 w 2983162"/>
              <a:gd name="connsiteY2" fmla="*/ 17585 h 1820008"/>
              <a:gd name="connsiteX3" fmla="*/ 2481879 w 2983162"/>
              <a:gd name="connsiteY3" fmla="*/ 35169 h 1820008"/>
              <a:gd name="connsiteX4" fmla="*/ 2420333 w 2983162"/>
              <a:gd name="connsiteY4" fmla="*/ 87923 h 1820008"/>
              <a:gd name="connsiteX5" fmla="*/ 2376372 w 2983162"/>
              <a:gd name="connsiteY5" fmla="*/ 158262 h 1820008"/>
              <a:gd name="connsiteX6" fmla="*/ 2349995 w 2983162"/>
              <a:gd name="connsiteY6" fmla="*/ 211015 h 1820008"/>
              <a:gd name="connsiteX7" fmla="*/ 2323618 w 2983162"/>
              <a:gd name="connsiteY7" fmla="*/ 228600 h 1820008"/>
              <a:gd name="connsiteX8" fmla="*/ 2306033 w 2983162"/>
              <a:gd name="connsiteY8" fmla="*/ 254977 h 1820008"/>
              <a:gd name="connsiteX9" fmla="*/ 2218110 w 2983162"/>
              <a:gd name="connsiteY9" fmla="*/ 307731 h 1820008"/>
              <a:gd name="connsiteX10" fmla="*/ 2165356 w 2983162"/>
              <a:gd name="connsiteY10" fmla="*/ 325315 h 1820008"/>
              <a:gd name="connsiteX11" fmla="*/ 2121395 w 2983162"/>
              <a:gd name="connsiteY11" fmla="*/ 342900 h 1820008"/>
              <a:gd name="connsiteX12" fmla="*/ 2024679 w 2983162"/>
              <a:gd name="connsiteY12" fmla="*/ 360485 h 1820008"/>
              <a:gd name="connsiteX13" fmla="*/ 1989510 w 2983162"/>
              <a:gd name="connsiteY13" fmla="*/ 378069 h 1820008"/>
              <a:gd name="connsiteX14" fmla="*/ 1892795 w 2983162"/>
              <a:gd name="connsiteY14" fmla="*/ 395654 h 1820008"/>
              <a:gd name="connsiteX15" fmla="*/ 1840041 w 2983162"/>
              <a:gd name="connsiteY15" fmla="*/ 413239 h 1820008"/>
              <a:gd name="connsiteX16" fmla="*/ 1804872 w 2983162"/>
              <a:gd name="connsiteY16" fmla="*/ 422031 h 1820008"/>
              <a:gd name="connsiteX17" fmla="*/ 1725741 w 2983162"/>
              <a:gd name="connsiteY17" fmla="*/ 465992 h 1820008"/>
              <a:gd name="connsiteX18" fmla="*/ 1672987 w 2983162"/>
              <a:gd name="connsiteY18" fmla="*/ 509954 h 1820008"/>
              <a:gd name="connsiteX19" fmla="*/ 1646610 w 2983162"/>
              <a:gd name="connsiteY19" fmla="*/ 527539 h 1820008"/>
              <a:gd name="connsiteX20" fmla="*/ 1629026 w 2983162"/>
              <a:gd name="connsiteY20" fmla="*/ 553915 h 1820008"/>
              <a:gd name="connsiteX21" fmla="*/ 1576272 w 2983162"/>
              <a:gd name="connsiteY21" fmla="*/ 606669 h 1820008"/>
              <a:gd name="connsiteX22" fmla="*/ 1558687 w 2983162"/>
              <a:gd name="connsiteY22" fmla="*/ 633046 h 1820008"/>
              <a:gd name="connsiteX23" fmla="*/ 1532310 w 2983162"/>
              <a:gd name="connsiteY23" fmla="*/ 650631 h 1820008"/>
              <a:gd name="connsiteX24" fmla="*/ 1453179 w 2983162"/>
              <a:gd name="connsiteY24" fmla="*/ 685800 h 1820008"/>
              <a:gd name="connsiteX25" fmla="*/ 1400426 w 2983162"/>
              <a:gd name="connsiteY25" fmla="*/ 720969 h 1820008"/>
              <a:gd name="connsiteX26" fmla="*/ 1347672 w 2983162"/>
              <a:gd name="connsiteY26" fmla="*/ 756139 h 1820008"/>
              <a:gd name="connsiteX27" fmla="*/ 1321295 w 2983162"/>
              <a:gd name="connsiteY27" fmla="*/ 764931 h 1820008"/>
              <a:gd name="connsiteX28" fmla="*/ 1268541 w 2983162"/>
              <a:gd name="connsiteY28" fmla="*/ 800100 h 1820008"/>
              <a:gd name="connsiteX29" fmla="*/ 1233372 w 2983162"/>
              <a:gd name="connsiteY29" fmla="*/ 817685 h 1820008"/>
              <a:gd name="connsiteX30" fmla="*/ 1189410 w 2983162"/>
              <a:gd name="connsiteY30" fmla="*/ 852854 h 1820008"/>
              <a:gd name="connsiteX31" fmla="*/ 1154241 w 2983162"/>
              <a:gd name="connsiteY31" fmla="*/ 879231 h 1820008"/>
              <a:gd name="connsiteX32" fmla="*/ 1110279 w 2983162"/>
              <a:gd name="connsiteY32" fmla="*/ 896815 h 1820008"/>
              <a:gd name="connsiteX33" fmla="*/ 1075110 w 2983162"/>
              <a:gd name="connsiteY33" fmla="*/ 914400 h 1820008"/>
              <a:gd name="connsiteX34" fmla="*/ 1004772 w 2983162"/>
              <a:gd name="connsiteY34" fmla="*/ 975946 h 1820008"/>
              <a:gd name="connsiteX35" fmla="*/ 952018 w 2983162"/>
              <a:gd name="connsiteY35" fmla="*/ 1011115 h 1820008"/>
              <a:gd name="connsiteX36" fmla="*/ 908056 w 2983162"/>
              <a:gd name="connsiteY36" fmla="*/ 1046285 h 1820008"/>
              <a:gd name="connsiteX37" fmla="*/ 872887 w 2983162"/>
              <a:gd name="connsiteY37" fmla="*/ 1072662 h 1820008"/>
              <a:gd name="connsiteX38" fmla="*/ 846510 w 2983162"/>
              <a:gd name="connsiteY38" fmla="*/ 1090246 h 1820008"/>
              <a:gd name="connsiteX39" fmla="*/ 767379 w 2983162"/>
              <a:gd name="connsiteY39" fmla="*/ 1099039 h 1820008"/>
              <a:gd name="connsiteX40" fmla="*/ 714626 w 2983162"/>
              <a:gd name="connsiteY40" fmla="*/ 1116623 h 1820008"/>
              <a:gd name="connsiteX41" fmla="*/ 688249 w 2983162"/>
              <a:gd name="connsiteY41" fmla="*/ 1125415 h 1820008"/>
              <a:gd name="connsiteX42" fmla="*/ 661872 w 2983162"/>
              <a:gd name="connsiteY42" fmla="*/ 1143000 h 1820008"/>
              <a:gd name="connsiteX43" fmla="*/ 635495 w 2983162"/>
              <a:gd name="connsiteY43" fmla="*/ 1151792 h 1820008"/>
              <a:gd name="connsiteX44" fmla="*/ 617910 w 2983162"/>
              <a:gd name="connsiteY44" fmla="*/ 1178169 h 1820008"/>
              <a:gd name="connsiteX45" fmla="*/ 565156 w 2983162"/>
              <a:gd name="connsiteY45" fmla="*/ 1222131 h 1820008"/>
              <a:gd name="connsiteX46" fmla="*/ 494818 w 2983162"/>
              <a:gd name="connsiteY46" fmla="*/ 1301262 h 1820008"/>
              <a:gd name="connsiteX47" fmla="*/ 433272 w 2983162"/>
              <a:gd name="connsiteY47" fmla="*/ 1327639 h 1820008"/>
              <a:gd name="connsiteX48" fmla="*/ 398103 w 2983162"/>
              <a:gd name="connsiteY48" fmla="*/ 1354015 h 1820008"/>
              <a:gd name="connsiteX49" fmla="*/ 310179 w 2983162"/>
              <a:gd name="connsiteY49" fmla="*/ 1389185 h 1820008"/>
              <a:gd name="connsiteX50" fmla="*/ 257426 w 2983162"/>
              <a:gd name="connsiteY50" fmla="*/ 1424354 h 1820008"/>
              <a:gd name="connsiteX51" fmla="*/ 231049 w 2983162"/>
              <a:gd name="connsiteY51" fmla="*/ 1441939 h 1820008"/>
              <a:gd name="connsiteX52" fmla="*/ 195879 w 2983162"/>
              <a:gd name="connsiteY52" fmla="*/ 1450731 h 1820008"/>
              <a:gd name="connsiteX53" fmla="*/ 160710 w 2983162"/>
              <a:gd name="connsiteY53" fmla="*/ 1477108 h 1820008"/>
              <a:gd name="connsiteX54" fmla="*/ 107956 w 2983162"/>
              <a:gd name="connsiteY54" fmla="*/ 1485900 h 1820008"/>
              <a:gd name="connsiteX55" fmla="*/ 81579 w 2983162"/>
              <a:gd name="connsiteY55" fmla="*/ 1494692 h 1820008"/>
              <a:gd name="connsiteX56" fmla="*/ 11241 w 2983162"/>
              <a:gd name="connsiteY56" fmla="*/ 1556239 h 1820008"/>
              <a:gd name="connsiteX57" fmla="*/ 11241 w 2983162"/>
              <a:gd name="connsiteY57" fmla="*/ 1635369 h 1820008"/>
              <a:gd name="connsiteX58" fmla="*/ 37618 w 2983162"/>
              <a:gd name="connsiteY58" fmla="*/ 1644162 h 1820008"/>
              <a:gd name="connsiteX59" fmla="*/ 90372 w 2983162"/>
              <a:gd name="connsiteY59" fmla="*/ 1679331 h 1820008"/>
              <a:gd name="connsiteX60" fmla="*/ 125541 w 2983162"/>
              <a:gd name="connsiteY60" fmla="*/ 1696915 h 1820008"/>
              <a:gd name="connsiteX61" fmla="*/ 195879 w 2983162"/>
              <a:gd name="connsiteY61" fmla="*/ 1749669 h 1820008"/>
              <a:gd name="connsiteX62" fmla="*/ 231049 w 2983162"/>
              <a:gd name="connsiteY62" fmla="*/ 1767254 h 1820008"/>
              <a:gd name="connsiteX63" fmla="*/ 257426 w 2983162"/>
              <a:gd name="connsiteY63" fmla="*/ 1784839 h 1820008"/>
              <a:gd name="connsiteX64" fmla="*/ 327764 w 2983162"/>
              <a:gd name="connsiteY64" fmla="*/ 1802423 h 1820008"/>
              <a:gd name="connsiteX65" fmla="*/ 380518 w 2983162"/>
              <a:gd name="connsiteY65" fmla="*/ 1820008 h 1820008"/>
              <a:gd name="connsiteX66" fmla="*/ 556364 w 2983162"/>
              <a:gd name="connsiteY66" fmla="*/ 1811215 h 1820008"/>
              <a:gd name="connsiteX67" fmla="*/ 653079 w 2983162"/>
              <a:gd name="connsiteY67" fmla="*/ 1793631 h 1820008"/>
              <a:gd name="connsiteX68" fmla="*/ 679456 w 2983162"/>
              <a:gd name="connsiteY68" fmla="*/ 1784839 h 1820008"/>
              <a:gd name="connsiteX69" fmla="*/ 723418 w 2983162"/>
              <a:gd name="connsiteY69" fmla="*/ 1776046 h 1820008"/>
              <a:gd name="connsiteX70" fmla="*/ 802549 w 2983162"/>
              <a:gd name="connsiteY70" fmla="*/ 1740877 h 1820008"/>
              <a:gd name="connsiteX71" fmla="*/ 872887 w 2983162"/>
              <a:gd name="connsiteY71" fmla="*/ 1723292 h 1820008"/>
              <a:gd name="connsiteX72" fmla="*/ 908056 w 2983162"/>
              <a:gd name="connsiteY72" fmla="*/ 1688123 h 1820008"/>
              <a:gd name="connsiteX73" fmla="*/ 934433 w 2983162"/>
              <a:gd name="connsiteY73" fmla="*/ 1670539 h 1820008"/>
              <a:gd name="connsiteX74" fmla="*/ 978395 w 2983162"/>
              <a:gd name="connsiteY74" fmla="*/ 1626577 h 1820008"/>
              <a:gd name="connsiteX75" fmla="*/ 995979 w 2983162"/>
              <a:gd name="connsiteY75" fmla="*/ 1600200 h 1820008"/>
              <a:gd name="connsiteX76" fmla="*/ 1039941 w 2983162"/>
              <a:gd name="connsiteY76" fmla="*/ 1591408 h 1820008"/>
              <a:gd name="connsiteX77" fmla="*/ 1066318 w 2983162"/>
              <a:gd name="connsiteY77" fmla="*/ 1582615 h 1820008"/>
              <a:gd name="connsiteX78" fmla="*/ 1092695 w 2983162"/>
              <a:gd name="connsiteY78" fmla="*/ 1565031 h 1820008"/>
              <a:gd name="connsiteX79" fmla="*/ 1145449 w 2983162"/>
              <a:gd name="connsiteY79" fmla="*/ 1547446 h 1820008"/>
              <a:gd name="connsiteX80" fmla="*/ 1180618 w 2983162"/>
              <a:gd name="connsiteY80" fmla="*/ 1529862 h 1820008"/>
              <a:gd name="connsiteX81" fmla="*/ 1215787 w 2983162"/>
              <a:gd name="connsiteY81" fmla="*/ 1521069 h 1820008"/>
              <a:gd name="connsiteX82" fmla="*/ 1268541 w 2983162"/>
              <a:gd name="connsiteY82" fmla="*/ 1503485 h 1820008"/>
              <a:gd name="connsiteX83" fmla="*/ 1330087 w 2983162"/>
              <a:gd name="connsiteY83" fmla="*/ 1468315 h 1820008"/>
              <a:gd name="connsiteX84" fmla="*/ 1365256 w 2983162"/>
              <a:gd name="connsiteY84" fmla="*/ 1459523 h 1820008"/>
              <a:gd name="connsiteX85" fmla="*/ 1479556 w 2983162"/>
              <a:gd name="connsiteY85" fmla="*/ 1415562 h 1820008"/>
              <a:gd name="connsiteX86" fmla="*/ 1532310 w 2983162"/>
              <a:gd name="connsiteY86" fmla="*/ 1406769 h 1820008"/>
              <a:gd name="connsiteX87" fmla="*/ 1602649 w 2983162"/>
              <a:gd name="connsiteY87" fmla="*/ 1389185 h 1820008"/>
              <a:gd name="connsiteX88" fmla="*/ 1646610 w 2983162"/>
              <a:gd name="connsiteY88" fmla="*/ 1380392 h 1820008"/>
              <a:gd name="connsiteX89" fmla="*/ 1672987 w 2983162"/>
              <a:gd name="connsiteY89" fmla="*/ 1362808 h 1820008"/>
              <a:gd name="connsiteX90" fmla="*/ 1708156 w 2983162"/>
              <a:gd name="connsiteY90" fmla="*/ 1354015 h 1820008"/>
              <a:gd name="connsiteX91" fmla="*/ 1769703 w 2983162"/>
              <a:gd name="connsiteY91" fmla="*/ 1336431 h 1820008"/>
              <a:gd name="connsiteX92" fmla="*/ 1857626 w 2983162"/>
              <a:gd name="connsiteY92" fmla="*/ 1301262 h 1820008"/>
              <a:gd name="connsiteX93" fmla="*/ 1884003 w 2983162"/>
              <a:gd name="connsiteY93" fmla="*/ 1292469 h 1820008"/>
              <a:gd name="connsiteX94" fmla="*/ 1910379 w 2983162"/>
              <a:gd name="connsiteY94" fmla="*/ 1274885 h 1820008"/>
              <a:gd name="connsiteX95" fmla="*/ 2033472 w 2983162"/>
              <a:gd name="connsiteY95" fmla="*/ 1230923 h 1820008"/>
              <a:gd name="connsiteX96" fmla="*/ 2103810 w 2983162"/>
              <a:gd name="connsiteY96" fmla="*/ 1178169 h 1820008"/>
              <a:gd name="connsiteX97" fmla="*/ 2138979 w 2983162"/>
              <a:gd name="connsiteY97" fmla="*/ 1143000 h 1820008"/>
              <a:gd name="connsiteX98" fmla="*/ 2191733 w 2983162"/>
              <a:gd name="connsiteY98" fmla="*/ 1125415 h 1820008"/>
              <a:gd name="connsiteX99" fmla="*/ 2253279 w 2983162"/>
              <a:gd name="connsiteY99" fmla="*/ 1099039 h 1820008"/>
              <a:gd name="connsiteX100" fmla="*/ 2306033 w 2983162"/>
              <a:gd name="connsiteY100" fmla="*/ 1063869 h 1820008"/>
              <a:gd name="connsiteX101" fmla="*/ 2376372 w 2983162"/>
              <a:gd name="connsiteY101" fmla="*/ 1037492 h 1820008"/>
              <a:gd name="connsiteX102" fmla="*/ 2437918 w 2983162"/>
              <a:gd name="connsiteY102" fmla="*/ 984739 h 1820008"/>
              <a:gd name="connsiteX103" fmla="*/ 2464295 w 2983162"/>
              <a:gd name="connsiteY103" fmla="*/ 975946 h 1820008"/>
              <a:gd name="connsiteX104" fmla="*/ 2525841 w 2983162"/>
              <a:gd name="connsiteY104" fmla="*/ 923192 h 1820008"/>
              <a:gd name="connsiteX105" fmla="*/ 2552218 w 2983162"/>
              <a:gd name="connsiteY105" fmla="*/ 914400 h 1820008"/>
              <a:gd name="connsiteX106" fmla="*/ 2640141 w 2983162"/>
              <a:gd name="connsiteY106" fmla="*/ 861646 h 1820008"/>
              <a:gd name="connsiteX107" fmla="*/ 2657726 w 2983162"/>
              <a:gd name="connsiteY107" fmla="*/ 835269 h 1820008"/>
              <a:gd name="connsiteX108" fmla="*/ 2719272 w 2983162"/>
              <a:gd name="connsiteY108" fmla="*/ 800100 h 1820008"/>
              <a:gd name="connsiteX109" fmla="*/ 2745649 w 2983162"/>
              <a:gd name="connsiteY109" fmla="*/ 773723 h 1820008"/>
              <a:gd name="connsiteX110" fmla="*/ 2798403 w 2983162"/>
              <a:gd name="connsiteY110" fmla="*/ 738554 h 1820008"/>
              <a:gd name="connsiteX111" fmla="*/ 2833572 w 2983162"/>
              <a:gd name="connsiteY111" fmla="*/ 641839 h 1820008"/>
              <a:gd name="connsiteX112" fmla="*/ 2851156 w 2983162"/>
              <a:gd name="connsiteY112" fmla="*/ 615462 h 1820008"/>
              <a:gd name="connsiteX113" fmla="*/ 2868741 w 2983162"/>
              <a:gd name="connsiteY113" fmla="*/ 580292 h 1820008"/>
              <a:gd name="connsiteX114" fmla="*/ 2895118 w 2983162"/>
              <a:gd name="connsiteY114" fmla="*/ 509954 h 1820008"/>
              <a:gd name="connsiteX115" fmla="*/ 2912703 w 2983162"/>
              <a:gd name="connsiteY115" fmla="*/ 457200 h 1820008"/>
              <a:gd name="connsiteX116" fmla="*/ 2921495 w 2983162"/>
              <a:gd name="connsiteY116" fmla="*/ 422031 h 1820008"/>
              <a:gd name="connsiteX117" fmla="*/ 2939079 w 2983162"/>
              <a:gd name="connsiteY117" fmla="*/ 395654 h 1820008"/>
              <a:gd name="connsiteX118" fmla="*/ 2947872 w 2983162"/>
              <a:gd name="connsiteY118" fmla="*/ 369277 h 1820008"/>
              <a:gd name="connsiteX119" fmla="*/ 2974249 w 2983162"/>
              <a:gd name="connsiteY119" fmla="*/ 298939 h 1820008"/>
              <a:gd name="connsiteX120" fmla="*/ 2974249 w 2983162"/>
              <a:gd name="connsiteY120" fmla="*/ 0 h 18200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2983162" h="1820008">
                <a:moveTo>
                  <a:pt x="2974249" y="0"/>
                </a:moveTo>
                <a:lnTo>
                  <a:pt x="2974249" y="0"/>
                </a:lnTo>
                <a:lnTo>
                  <a:pt x="2587387" y="17585"/>
                </a:lnTo>
                <a:cubicBezTo>
                  <a:pt x="2556488" y="19403"/>
                  <a:pt x="2513394" y="28866"/>
                  <a:pt x="2481879" y="35169"/>
                </a:cubicBezTo>
                <a:cubicBezTo>
                  <a:pt x="2447216" y="52501"/>
                  <a:pt x="2439355" y="49878"/>
                  <a:pt x="2420333" y="87923"/>
                </a:cubicBezTo>
                <a:cubicBezTo>
                  <a:pt x="2383712" y="161166"/>
                  <a:pt x="2427119" y="124430"/>
                  <a:pt x="2376372" y="158262"/>
                </a:cubicBezTo>
                <a:cubicBezTo>
                  <a:pt x="2369221" y="179714"/>
                  <a:pt x="2367038" y="193972"/>
                  <a:pt x="2349995" y="211015"/>
                </a:cubicBezTo>
                <a:cubicBezTo>
                  <a:pt x="2342523" y="218487"/>
                  <a:pt x="2332410" y="222738"/>
                  <a:pt x="2323618" y="228600"/>
                </a:cubicBezTo>
                <a:cubicBezTo>
                  <a:pt x="2317756" y="237392"/>
                  <a:pt x="2313986" y="248019"/>
                  <a:pt x="2306033" y="254977"/>
                </a:cubicBezTo>
                <a:cubicBezTo>
                  <a:pt x="2288653" y="270184"/>
                  <a:pt x="2243480" y="297583"/>
                  <a:pt x="2218110" y="307731"/>
                </a:cubicBezTo>
                <a:cubicBezTo>
                  <a:pt x="2200900" y="314615"/>
                  <a:pt x="2182566" y="318431"/>
                  <a:pt x="2165356" y="325315"/>
                </a:cubicBezTo>
                <a:cubicBezTo>
                  <a:pt x="2150702" y="331177"/>
                  <a:pt x="2136512" y="338365"/>
                  <a:pt x="2121395" y="342900"/>
                </a:cubicBezTo>
                <a:cubicBezTo>
                  <a:pt x="2106043" y="347506"/>
                  <a:pt x="2037191" y="358400"/>
                  <a:pt x="2024679" y="360485"/>
                </a:cubicBezTo>
                <a:cubicBezTo>
                  <a:pt x="2012956" y="366346"/>
                  <a:pt x="2001944" y="373924"/>
                  <a:pt x="1989510" y="378069"/>
                </a:cubicBezTo>
                <a:cubicBezTo>
                  <a:pt x="1969780" y="384646"/>
                  <a:pt x="1910530" y="391220"/>
                  <a:pt x="1892795" y="395654"/>
                </a:cubicBezTo>
                <a:cubicBezTo>
                  <a:pt x="1874813" y="400150"/>
                  <a:pt x="1858023" y="408744"/>
                  <a:pt x="1840041" y="413239"/>
                </a:cubicBezTo>
                <a:lnTo>
                  <a:pt x="1804872" y="422031"/>
                </a:lnTo>
                <a:cubicBezTo>
                  <a:pt x="1744407" y="462341"/>
                  <a:pt x="1772168" y="450517"/>
                  <a:pt x="1725741" y="465992"/>
                </a:cubicBezTo>
                <a:cubicBezTo>
                  <a:pt x="1660252" y="509652"/>
                  <a:pt x="1740685" y="453538"/>
                  <a:pt x="1672987" y="509954"/>
                </a:cubicBezTo>
                <a:cubicBezTo>
                  <a:pt x="1664869" y="516719"/>
                  <a:pt x="1655402" y="521677"/>
                  <a:pt x="1646610" y="527539"/>
                </a:cubicBezTo>
                <a:cubicBezTo>
                  <a:pt x="1640749" y="536331"/>
                  <a:pt x="1636046" y="546017"/>
                  <a:pt x="1629026" y="553915"/>
                </a:cubicBezTo>
                <a:cubicBezTo>
                  <a:pt x="1612504" y="572502"/>
                  <a:pt x="1590067" y="585977"/>
                  <a:pt x="1576272" y="606669"/>
                </a:cubicBezTo>
                <a:cubicBezTo>
                  <a:pt x="1570410" y="615461"/>
                  <a:pt x="1566159" y="625574"/>
                  <a:pt x="1558687" y="633046"/>
                </a:cubicBezTo>
                <a:cubicBezTo>
                  <a:pt x="1551215" y="640518"/>
                  <a:pt x="1541271" y="645030"/>
                  <a:pt x="1532310" y="650631"/>
                </a:cubicBezTo>
                <a:cubicBezTo>
                  <a:pt x="1481609" y="682320"/>
                  <a:pt x="1502367" y="673504"/>
                  <a:pt x="1453179" y="685800"/>
                </a:cubicBezTo>
                <a:cubicBezTo>
                  <a:pt x="1394643" y="744338"/>
                  <a:pt x="1457685" y="689158"/>
                  <a:pt x="1400426" y="720969"/>
                </a:cubicBezTo>
                <a:cubicBezTo>
                  <a:pt x="1381951" y="731233"/>
                  <a:pt x="1367722" y="749456"/>
                  <a:pt x="1347672" y="756139"/>
                </a:cubicBezTo>
                <a:cubicBezTo>
                  <a:pt x="1338880" y="759070"/>
                  <a:pt x="1329397" y="760430"/>
                  <a:pt x="1321295" y="764931"/>
                </a:cubicBezTo>
                <a:cubicBezTo>
                  <a:pt x="1302820" y="775194"/>
                  <a:pt x="1287444" y="790648"/>
                  <a:pt x="1268541" y="800100"/>
                </a:cubicBezTo>
                <a:lnTo>
                  <a:pt x="1233372" y="817685"/>
                </a:lnTo>
                <a:cubicBezTo>
                  <a:pt x="1200003" y="867738"/>
                  <a:pt x="1235146" y="826719"/>
                  <a:pt x="1189410" y="852854"/>
                </a:cubicBezTo>
                <a:cubicBezTo>
                  <a:pt x="1176687" y="860124"/>
                  <a:pt x="1167051" y="872115"/>
                  <a:pt x="1154241" y="879231"/>
                </a:cubicBezTo>
                <a:cubicBezTo>
                  <a:pt x="1140444" y="886896"/>
                  <a:pt x="1124701" y="890405"/>
                  <a:pt x="1110279" y="896815"/>
                </a:cubicBezTo>
                <a:cubicBezTo>
                  <a:pt x="1098302" y="902138"/>
                  <a:pt x="1086833" y="908538"/>
                  <a:pt x="1075110" y="914400"/>
                </a:cubicBezTo>
                <a:cubicBezTo>
                  <a:pt x="1025290" y="989133"/>
                  <a:pt x="1107345" y="873373"/>
                  <a:pt x="1004772" y="975946"/>
                </a:cubicBezTo>
                <a:cubicBezTo>
                  <a:pt x="971842" y="1008876"/>
                  <a:pt x="990191" y="998391"/>
                  <a:pt x="952018" y="1011115"/>
                </a:cubicBezTo>
                <a:cubicBezTo>
                  <a:pt x="918650" y="1061166"/>
                  <a:pt x="953792" y="1020150"/>
                  <a:pt x="908056" y="1046285"/>
                </a:cubicBezTo>
                <a:cubicBezTo>
                  <a:pt x="895333" y="1053555"/>
                  <a:pt x="884811" y="1064145"/>
                  <a:pt x="872887" y="1072662"/>
                </a:cubicBezTo>
                <a:cubicBezTo>
                  <a:pt x="864288" y="1078804"/>
                  <a:pt x="856761" y="1087683"/>
                  <a:pt x="846510" y="1090246"/>
                </a:cubicBezTo>
                <a:cubicBezTo>
                  <a:pt x="820763" y="1096683"/>
                  <a:pt x="793756" y="1096108"/>
                  <a:pt x="767379" y="1099039"/>
                </a:cubicBezTo>
                <a:lnTo>
                  <a:pt x="714626" y="1116623"/>
                </a:lnTo>
                <a:lnTo>
                  <a:pt x="688249" y="1125415"/>
                </a:lnTo>
                <a:cubicBezTo>
                  <a:pt x="679457" y="1131277"/>
                  <a:pt x="671324" y="1138274"/>
                  <a:pt x="661872" y="1143000"/>
                </a:cubicBezTo>
                <a:cubicBezTo>
                  <a:pt x="653583" y="1147145"/>
                  <a:pt x="642732" y="1146002"/>
                  <a:pt x="635495" y="1151792"/>
                </a:cubicBezTo>
                <a:cubicBezTo>
                  <a:pt x="627243" y="1158393"/>
                  <a:pt x="625382" y="1170697"/>
                  <a:pt x="617910" y="1178169"/>
                </a:cubicBezTo>
                <a:cubicBezTo>
                  <a:pt x="548757" y="1247322"/>
                  <a:pt x="637166" y="1135718"/>
                  <a:pt x="565156" y="1222131"/>
                </a:cubicBezTo>
                <a:cubicBezTo>
                  <a:pt x="542600" y="1249199"/>
                  <a:pt x="534282" y="1288108"/>
                  <a:pt x="494818" y="1301262"/>
                </a:cubicBezTo>
                <a:cubicBezTo>
                  <a:pt x="469174" y="1309810"/>
                  <a:pt x="458109" y="1312116"/>
                  <a:pt x="433272" y="1327639"/>
                </a:cubicBezTo>
                <a:cubicBezTo>
                  <a:pt x="420846" y="1335405"/>
                  <a:pt x="411210" y="1347462"/>
                  <a:pt x="398103" y="1354015"/>
                </a:cubicBezTo>
                <a:cubicBezTo>
                  <a:pt x="297462" y="1404335"/>
                  <a:pt x="386997" y="1343094"/>
                  <a:pt x="310179" y="1389185"/>
                </a:cubicBezTo>
                <a:cubicBezTo>
                  <a:pt x="292057" y="1400058"/>
                  <a:pt x="275010" y="1412631"/>
                  <a:pt x="257426" y="1424354"/>
                </a:cubicBezTo>
                <a:cubicBezTo>
                  <a:pt x="248634" y="1430216"/>
                  <a:pt x="241301" y="1439376"/>
                  <a:pt x="231049" y="1441939"/>
                </a:cubicBezTo>
                <a:lnTo>
                  <a:pt x="195879" y="1450731"/>
                </a:lnTo>
                <a:cubicBezTo>
                  <a:pt x="184156" y="1459523"/>
                  <a:pt x="174316" y="1471666"/>
                  <a:pt x="160710" y="1477108"/>
                </a:cubicBezTo>
                <a:cubicBezTo>
                  <a:pt x="144158" y="1483729"/>
                  <a:pt x="125359" y="1482033"/>
                  <a:pt x="107956" y="1485900"/>
                </a:cubicBezTo>
                <a:cubicBezTo>
                  <a:pt x="98909" y="1487910"/>
                  <a:pt x="90371" y="1491761"/>
                  <a:pt x="81579" y="1494692"/>
                </a:cubicBezTo>
                <a:cubicBezTo>
                  <a:pt x="20034" y="1535724"/>
                  <a:pt x="40549" y="1512278"/>
                  <a:pt x="11241" y="1556239"/>
                </a:cubicBezTo>
                <a:cubicBezTo>
                  <a:pt x="1610" y="1585133"/>
                  <a:pt x="-8305" y="1601164"/>
                  <a:pt x="11241" y="1635369"/>
                </a:cubicBezTo>
                <a:cubicBezTo>
                  <a:pt x="15839" y="1643416"/>
                  <a:pt x="29516" y="1639661"/>
                  <a:pt x="37618" y="1644162"/>
                </a:cubicBezTo>
                <a:cubicBezTo>
                  <a:pt x="56092" y="1654426"/>
                  <a:pt x="71469" y="1669880"/>
                  <a:pt x="90372" y="1679331"/>
                </a:cubicBezTo>
                <a:cubicBezTo>
                  <a:pt x="102095" y="1685192"/>
                  <a:pt x="114084" y="1690550"/>
                  <a:pt x="125541" y="1696915"/>
                </a:cubicBezTo>
                <a:cubicBezTo>
                  <a:pt x="260016" y="1771622"/>
                  <a:pt x="99321" y="1680698"/>
                  <a:pt x="195879" y="1749669"/>
                </a:cubicBezTo>
                <a:cubicBezTo>
                  <a:pt x="206545" y="1757287"/>
                  <a:pt x="219669" y="1760751"/>
                  <a:pt x="231049" y="1767254"/>
                </a:cubicBezTo>
                <a:cubicBezTo>
                  <a:pt x="240224" y="1772497"/>
                  <a:pt x="247974" y="1780113"/>
                  <a:pt x="257426" y="1784839"/>
                </a:cubicBezTo>
                <a:cubicBezTo>
                  <a:pt x="278767" y="1795509"/>
                  <a:pt x="305695" y="1796404"/>
                  <a:pt x="327764" y="1802423"/>
                </a:cubicBezTo>
                <a:cubicBezTo>
                  <a:pt x="345647" y="1807300"/>
                  <a:pt x="362933" y="1814146"/>
                  <a:pt x="380518" y="1820008"/>
                </a:cubicBezTo>
                <a:cubicBezTo>
                  <a:pt x="439133" y="1817077"/>
                  <a:pt x="497848" y="1815716"/>
                  <a:pt x="556364" y="1811215"/>
                </a:cubicBezTo>
                <a:cubicBezTo>
                  <a:pt x="567688" y="1810344"/>
                  <a:pt x="638723" y="1797220"/>
                  <a:pt x="653079" y="1793631"/>
                </a:cubicBezTo>
                <a:cubicBezTo>
                  <a:pt x="662070" y="1791383"/>
                  <a:pt x="670465" y="1787087"/>
                  <a:pt x="679456" y="1784839"/>
                </a:cubicBezTo>
                <a:cubicBezTo>
                  <a:pt x="693954" y="1781214"/>
                  <a:pt x="708764" y="1778977"/>
                  <a:pt x="723418" y="1776046"/>
                </a:cubicBezTo>
                <a:cubicBezTo>
                  <a:pt x="750327" y="1762592"/>
                  <a:pt x="773363" y="1749857"/>
                  <a:pt x="802549" y="1740877"/>
                </a:cubicBezTo>
                <a:cubicBezTo>
                  <a:pt x="825648" y="1733770"/>
                  <a:pt x="872887" y="1723292"/>
                  <a:pt x="872887" y="1723292"/>
                </a:cubicBezTo>
                <a:cubicBezTo>
                  <a:pt x="884610" y="1711569"/>
                  <a:pt x="895468" y="1698912"/>
                  <a:pt x="908056" y="1688123"/>
                </a:cubicBezTo>
                <a:cubicBezTo>
                  <a:pt x="916079" y="1681246"/>
                  <a:pt x="926961" y="1678011"/>
                  <a:pt x="934433" y="1670539"/>
                </a:cubicBezTo>
                <a:cubicBezTo>
                  <a:pt x="993053" y="1611920"/>
                  <a:pt x="908052" y="1673473"/>
                  <a:pt x="978395" y="1626577"/>
                </a:cubicBezTo>
                <a:cubicBezTo>
                  <a:pt x="984256" y="1617785"/>
                  <a:pt x="986804" y="1605443"/>
                  <a:pt x="995979" y="1600200"/>
                </a:cubicBezTo>
                <a:cubicBezTo>
                  <a:pt x="1008954" y="1592786"/>
                  <a:pt x="1025443" y="1595033"/>
                  <a:pt x="1039941" y="1591408"/>
                </a:cubicBezTo>
                <a:cubicBezTo>
                  <a:pt x="1048932" y="1589160"/>
                  <a:pt x="1058028" y="1586760"/>
                  <a:pt x="1066318" y="1582615"/>
                </a:cubicBezTo>
                <a:cubicBezTo>
                  <a:pt x="1075769" y="1577889"/>
                  <a:pt x="1083039" y="1569323"/>
                  <a:pt x="1092695" y="1565031"/>
                </a:cubicBezTo>
                <a:cubicBezTo>
                  <a:pt x="1109633" y="1557503"/>
                  <a:pt x="1128870" y="1555735"/>
                  <a:pt x="1145449" y="1547446"/>
                </a:cubicBezTo>
                <a:cubicBezTo>
                  <a:pt x="1157172" y="1541585"/>
                  <a:pt x="1168346" y="1534464"/>
                  <a:pt x="1180618" y="1529862"/>
                </a:cubicBezTo>
                <a:cubicBezTo>
                  <a:pt x="1191932" y="1525619"/>
                  <a:pt x="1204213" y="1524541"/>
                  <a:pt x="1215787" y="1521069"/>
                </a:cubicBezTo>
                <a:cubicBezTo>
                  <a:pt x="1233541" y="1515743"/>
                  <a:pt x="1268541" y="1503485"/>
                  <a:pt x="1268541" y="1503485"/>
                </a:cubicBezTo>
                <a:cubicBezTo>
                  <a:pt x="1290405" y="1488909"/>
                  <a:pt x="1304591" y="1477876"/>
                  <a:pt x="1330087" y="1468315"/>
                </a:cubicBezTo>
                <a:cubicBezTo>
                  <a:pt x="1341401" y="1464072"/>
                  <a:pt x="1353942" y="1463766"/>
                  <a:pt x="1365256" y="1459523"/>
                </a:cubicBezTo>
                <a:cubicBezTo>
                  <a:pt x="1426784" y="1436451"/>
                  <a:pt x="1384832" y="1431351"/>
                  <a:pt x="1479556" y="1415562"/>
                </a:cubicBezTo>
                <a:cubicBezTo>
                  <a:pt x="1497141" y="1412631"/>
                  <a:pt x="1514878" y="1410504"/>
                  <a:pt x="1532310" y="1406769"/>
                </a:cubicBezTo>
                <a:cubicBezTo>
                  <a:pt x="1555941" y="1401705"/>
                  <a:pt x="1578951" y="1393925"/>
                  <a:pt x="1602649" y="1389185"/>
                </a:cubicBezTo>
                <a:lnTo>
                  <a:pt x="1646610" y="1380392"/>
                </a:lnTo>
                <a:cubicBezTo>
                  <a:pt x="1655402" y="1374531"/>
                  <a:pt x="1663274" y="1366971"/>
                  <a:pt x="1672987" y="1362808"/>
                </a:cubicBezTo>
                <a:cubicBezTo>
                  <a:pt x="1684094" y="1358048"/>
                  <a:pt x="1696537" y="1357335"/>
                  <a:pt x="1708156" y="1354015"/>
                </a:cubicBezTo>
                <a:cubicBezTo>
                  <a:pt x="1796401" y="1328802"/>
                  <a:pt x="1659822" y="1363900"/>
                  <a:pt x="1769703" y="1336431"/>
                </a:cubicBezTo>
                <a:cubicBezTo>
                  <a:pt x="1821454" y="1310555"/>
                  <a:pt x="1792433" y="1322993"/>
                  <a:pt x="1857626" y="1301262"/>
                </a:cubicBezTo>
                <a:cubicBezTo>
                  <a:pt x="1866418" y="1298331"/>
                  <a:pt x="1876292" y="1297610"/>
                  <a:pt x="1884003" y="1292469"/>
                </a:cubicBezTo>
                <a:cubicBezTo>
                  <a:pt x="1892795" y="1286608"/>
                  <a:pt x="1900785" y="1279313"/>
                  <a:pt x="1910379" y="1274885"/>
                </a:cubicBezTo>
                <a:cubicBezTo>
                  <a:pt x="1980683" y="1242437"/>
                  <a:pt x="1978720" y="1244611"/>
                  <a:pt x="2033472" y="1230923"/>
                </a:cubicBezTo>
                <a:cubicBezTo>
                  <a:pt x="2103729" y="1160666"/>
                  <a:pt x="2005488" y="1254642"/>
                  <a:pt x="2103810" y="1178169"/>
                </a:cubicBezTo>
                <a:cubicBezTo>
                  <a:pt x="2116896" y="1167991"/>
                  <a:pt x="2124763" y="1151530"/>
                  <a:pt x="2138979" y="1143000"/>
                </a:cubicBezTo>
                <a:cubicBezTo>
                  <a:pt x="2154873" y="1133463"/>
                  <a:pt x="2175154" y="1133704"/>
                  <a:pt x="2191733" y="1125415"/>
                </a:cubicBezTo>
                <a:cubicBezTo>
                  <a:pt x="2235192" y="1103687"/>
                  <a:pt x="2214469" y="1111976"/>
                  <a:pt x="2253279" y="1099039"/>
                </a:cubicBezTo>
                <a:cubicBezTo>
                  <a:pt x="2270864" y="1087316"/>
                  <a:pt x="2285983" y="1070552"/>
                  <a:pt x="2306033" y="1063869"/>
                </a:cubicBezTo>
                <a:cubicBezTo>
                  <a:pt x="2347383" y="1050086"/>
                  <a:pt x="2323805" y="1058519"/>
                  <a:pt x="2376372" y="1037492"/>
                </a:cubicBezTo>
                <a:cubicBezTo>
                  <a:pt x="2397161" y="1016703"/>
                  <a:pt x="2411598" y="999779"/>
                  <a:pt x="2437918" y="984739"/>
                </a:cubicBezTo>
                <a:cubicBezTo>
                  <a:pt x="2445965" y="980141"/>
                  <a:pt x="2455503" y="978877"/>
                  <a:pt x="2464295" y="975946"/>
                </a:cubicBezTo>
                <a:cubicBezTo>
                  <a:pt x="2485082" y="955159"/>
                  <a:pt x="2499524" y="938230"/>
                  <a:pt x="2525841" y="923192"/>
                </a:cubicBezTo>
                <a:cubicBezTo>
                  <a:pt x="2533888" y="918594"/>
                  <a:pt x="2543426" y="917331"/>
                  <a:pt x="2552218" y="914400"/>
                </a:cubicBezTo>
                <a:cubicBezTo>
                  <a:pt x="2615878" y="871961"/>
                  <a:pt x="2586069" y="888683"/>
                  <a:pt x="2640141" y="861646"/>
                </a:cubicBezTo>
                <a:cubicBezTo>
                  <a:pt x="2646003" y="852854"/>
                  <a:pt x="2650254" y="842741"/>
                  <a:pt x="2657726" y="835269"/>
                </a:cubicBezTo>
                <a:cubicBezTo>
                  <a:pt x="2678490" y="814506"/>
                  <a:pt x="2695141" y="817337"/>
                  <a:pt x="2719272" y="800100"/>
                </a:cubicBezTo>
                <a:cubicBezTo>
                  <a:pt x="2729390" y="792873"/>
                  <a:pt x="2735834" y="781357"/>
                  <a:pt x="2745649" y="773723"/>
                </a:cubicBezTo>
                <a:cubicBezTo>
                  <a:pt x="2762331" y="760748"/>
                  <a:pt x="2798403" y="738554"/>
                  <a:pt x="2798403" y="738554"/>
                </a:cubicBezTo>
                <a:cubicBezTo>
                  <a:pt x="2806613" y="713923"/>
                  <a:pt x="2821334" y="666315"/>
                  <a:pt x="2833572" y="641839"/>
                </a:cubicBezTo>
                <a:cubicBezTo>
                  <a:pt x="2838298" y="632388"/>
                  <a:pt x="2845913" y="624637"/>
                  <a:pt x="2851156" y="615462"/>
                </a:cubicBezTo>
                <a:cubicBezTo>
                  <a:pt x="2857659" y="604082"/>
                  <a:pt x="2862879" y="592015"/>
                  <a:pt x="2868741" y="580292"/>
                </a:cubicBezTo>
                <a:cubicBezTo>
                  <a:pt x="2889584" y="476075"/>
                  <a:pt x="2862187" y="584046"/>
                  <a:pt x="2895118" y="509954"/>
                </a:cubicBezTo>
                <a:cubicBezTo>
                  <a:pt x="2902646" y="493016"/>
                  <a:pt x="2908208" y="475182"/>
                  <a:pt x="2912703" y="457200"/>
                </a:cubicBezTo>
                <a:cubicBezTo>
                  <a:pt x="2915634" y="445477"/>
                  <a:pt x="2916735" y="433138"/>
                  <a:pt x="2921495" y="422031"/>
                </a:cubicBezTo>
                <a:cubicBezTo>
                  <a:pt x="2925657" y="412318"/>
                  <a:pt x="2934353" y="405105"/>
                  <a:pt x="2939079" y="395654"/>
                </a:cubicBezTo>
                <a:cubicBezTo>
                  <a:pt x="2943224" y="387364"/>
                  <a:pt x="2944221" y="377796"/>
                  <a:pt x="2947872" y="369277"/>
                </a:cubicBezTo>
                <a:cubicBezTo>
                  <a:pt x="2975457" y="304911"/>
                  <a:pt x="2958038" y="363777"/>
                  <a:pt x="2974249" y="298939"/>
                </a:cubicBezTo>
                <a:cubicBezTo>
                  <a:pt x="2988873" y="152691"/>
                  <a:pt x="2983041" y="240469"/>
                  <a:pt x="2974249" y="0"/>
                </a:cubicBez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9" name="Object 48"/>
          <p:cNvGraphicFramePr>
            <a:graphicFrameLocks noChangeAspect="1"/>
          </p:cNvGraphicFramePr>
          <p:nvPr>
            <p:extLst>
              <p:ext uri="{D42A27DB-BD31-4B8C-83A1-F6EECF244321}">
                <p14:modId xmlns:p14="http://schemas.microsoft.com/office/powerpoint/2010/main" val="1359298572"/>
              </p:ext>
            </p:extLst>
          </p:nvPr>
        </p:nvGraphicFramePr>
        <p:xfrm>
          <a:off x="8986838" y="4827588"/>
          <a:ext cx="274637" cy="309562"/>
        </p:xfrm>
        <a:graphic>
          <a:graphicData uri="http://schemas.openxmlformats.org/presentationml/2006/ole">
            <mc:AlternateContent xmlns:mc="http://schemas.openxmlformats.org/markup-compatibility/2006">
              <mc:Choice xmlns:v="urn:schemas-microsoft-com:vml" Requires="v">
                <p:oleObj spid="_x0000_s10245" name="Equation" r:id="rId9" imgW="215640" imgH="241200" progId="Equation.DSMT4">
                  <p:embed/>
                </p:oleObj>
              </mc:Choice>
              <mc:Fallback>
                <p:oleObj name="Equation" r:id="rId9" imgW="215640" imgH="241200" progId="Equation.DSMT4">
                  <p:embed/>
                  <p:pic>
                    <p:nvPicPr>
                      <p:cNvPr id="49" name="Object 48"/>
                      <p:cNvPicPr>
                        <a:picLocks noChangeAspect="1" noChangeArrowheads="1"/>
                      </p:cNvPicPr>
                      <p:nvPr/>
                    </p:nvPicPr>
                    <p:blipFill>
                      <a:blip r:embed="rId10"/>
                      <a:srcRect/>
                      <a:stretch>
                        <a:fillRect/>
                      </a:stretch>
                    </p:blipFill>
                    <p:spPr bwMode="auto">
                      <a:xfrm>
                        <a:off x="8986838" y="4827588"/>
                        <a:ext cx="274637" cy="309562"/>
                      </a:xfrm>
                      <a:prstGeom prst="rect">
                        <a:avLst/>
                      </a:prstGeom>
                      <a:noFill/>
                    </p:spPr>
                  </p:pic>
                </p:oleObj>
              </mc:Fallback>
            </mc:AlternateContent>
          </a:graphicData>
        </a:graphic>
      </p:graphicFrame>
      <p:sp>
        <p:nvSpPr>
          <p:cNvPr id="47" name="TextBox 46"/>
          <p:cNvSpPr txBox="1"/>
          <p:nvPr/>
        </p:nvSpPr>
        <p:spPr>
          <a:xfrm>
            <a:off x="1048849" y="5995382"/>
            <a:ext cx="2778370" cy="369332"/>
          </a:xfrm>
          <a:prstGeom prst="rect">
            <a:avLst/>
          </a:prstGeom>
          <a:noFill/>
        </p:spPr>
        <p:txBody>
          <a:bodyPr wrap="square" rtlCol="1">
            <a:spAutoFit/>
          </a:bodyPr>
          <a:lstStyle/>
          <a:p>
            <a:r>
              <a:rPr lang="en-US" dirty="0"/>
              <a:t>* Repeated cross-validation</a:t>
            </a:r>
            <a:endParaRPr lang="he-IL" dirty="0"/>
          </a:p>
        </p:txBody>
      </p:sp>
      <p:graphicFrame>
        <p:nvGraphicFramePr>
          <p:cNvPr id="48" name="Object 47">
            <a:extLst>
              <a:ext uri="{FF2B5EF4-FFF2-40B4-BE49-F238E27FC236}">
                <a16:creationId xmlns:a16="http://schemas.microsoft.com/office/drawing/2014/main" id="{0D479F56-1FB6-42DC-8066-2EBF8C4660DC}"/>
              </a:ext>
            </a:extLst>
          </p:cNvPr>
          <p:cNvGraphicFramePr>
            <a:graphicFrameLocks noChangeAspect="1"/>
          </p:cNvGraphicFramePr>
          <p:nvPr>
            <p:extLst>
              <p:ext uri="{D42A27DB-BD31-4B8C-83A1-F6EECF244321}">
                <p14:modId xmlns:p14="http://schemas.microsoft.com/office/powerpoint/2010/main" val="2787304154"/>
              </p:ext>
            </p:extLst>
          </p:nvPr>
        </p:nvGraphicFramePr>
        <p:xfrm>
          <a:off x="428567" y="2433234"/>
          <a:ext cx="5802388" cy="3184664"/>
        </p:xfrm>
        <a:graphic>
          <a:graphicData uri="http://schemas.openxmlformats.org/presentationml/2006/ole">
            <mc:AlternateContent xmlns:mc="http://schemas.openxmlformats.org/markup-compatibility/2006">
              <mc:Choice xmlns:v="urn:schemas-microsoft-com:vml" Requires="v">
                <p:oleObj spid="_x0000_s10246" name="Equation" r:id="rId11" imgW="7896257" imgH="4334011" progId="Equation.DSMT4">
                  <p:embed/>
                </p:oleObj>
              </mc:Choice>
              <mc:Fallback>
                <p:oleObj name="Equation" r:id="rId11" imgW="7896257" imgH="4334011" progId="Equation.DSMT4">
                  <p:embed/>
                  <p:pic>
                    <p:nvPicPr>
                      <p:cNvPr id="48" name="Object 47">
                        <a:extLst>
                          <a:ext uri="{FF2B5EF4-FFF2-40B4-BE49-F238E27FC236}">
                            <a16:creationId xmlns:a16="http://schemas.microsoft.com/office/drawing/2014/main" id="{0D479F56-1FB6-42DC-8066-2EBF8C4660DC}"/>
                          </a:ext>
                        </a:extLst>
                      </p:cNvPr>
                      <p:cNvPicPr/>
                      <p:nvPr/>
                    </p:nvPicPr>
                    <p:blipFill>
                      <a:blip r:embed="rId12"/>
                      <a:stretch>
                        <a:fillRect/>
                      </a:stretch>
                    </p:blipFill>
                    <p:spPr>
                      <a:xfrm>
                        <a:off x="428567" y="2433234"/>
                        <a:ext cx="5802388" cy="3184664"/>
                      </a:xfrm>
                      <a:prstGeom prst="rect">
                        <a:avLst/>
                      </a:prstGeom>
                    </p:spPr>
                  </p:pic>
                </p:oleObj>
              </mc:Fallback>
            </mc:AlternateContent>
          </a:graphicData>
        </a:graphic>
      </p:graphicFrame>
    </p:spTree>
    <p:extLst>
      <p:ext uri="{BB962C8B-B14F-4D97-AF65-F5344CB8AC3E}">
        <p14:creationId xmlns:p14="http://schemas.microsoft.com/office/powerpoint/2010/main" val="15988095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K-fold Cross-Validation</a:t>
            </a:r>
            <a:endParaRPr lang="he-IL" dirty="0"/>
          </a:p>
        </p:txBody>
      </p:sp>
      <p:grpSp>
        <p:nvGrpSpPr>
          <p:cNvPr id="4" name="Group 3">
            <a:extLst>
              <a:ext uri="{FF2B5EF4-FFF2-40B4-BE49-F238E27FC236}">
                <a16:creationId xmlns:a16="http://schemas.microsoft.com/office/drawing/2014/main" id="{A2E25A49-9EA9-407C-B647-DF83E72F5F5C}"/>
              </a:ext>
            </a:extLst>
          </p:cNvPr>
          <p:cNvGrpSpPr/>
          <p:nvPr/>
        </p:nvGrpSpPr>
        <p:grpSpPr>
          <a:xfrm>
            <a:off x="6259034" y="1734648"/>
            <a:ext cx="5491158" cy="4353118"/>
            <a:chOff x="2924175" y="1647632"/>
            <a:chExt cx="5491158" cy="4353118"/>
          </a:xfrm>
        </p:grpSpPr>
        <p:cxnSp>
          <p:nvCxnSpPr>
            <p:cNvPr id="5" name="Straight Arrow Connector 4">
              <a:extLst>
                <a:ext uri="{FF2B5EF4-FFF2-40B4-BE49-F238E27FC236}">
                  <a16:creationId xmlns:a16="http://schemas.microsoft.com/office/drawing/2014/main" id="{706FDE1F-0F4D-4750-BA04-EA6E593AA14F}"/>
                </a:ext>
              </a:extLst>
            </p:cNvPr>
            <p:cNvCxnSpPr>
              <a:cxnSpLocks/>
            </p:cNvCxnSpPr>
            <p:nvPr/>
          </p:nvCxnSpPr>
          <p:spPr>
            <a:xfrm flipV="1">
              <a:off x="3181350" y="2038350"/>
              <a:ext cx="0" cy="3962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AB2B11F-C532-4D5E-9F79-8996D4238843}"/>
                </a:ext>
              </a:extLst>
            </p:cNvPr>
            <p:cNvCxnSpPr>
              <a:cxnSpLocks/>
            </p:cNvCxnSpPr>
            <p:nvPr/>
          </p:nvCxnSpPr>
          <p:spPr>
            <a:xfrm>
              <a:off x="2924175" y="5772150"/>
              <a:ext cx="5391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47E85BE4-F16A-44CE-AFDD-D50AEAD2B81C}"/>
                </a:ext>
              </a:extLst>
            </p:cNvPr>
            <p:cNvSpPr/>
            <p:nvPr/>
          </p:nvSpPr>
          <p:spPr>
            <a:xfrm>
              <a:off x="5972025" y="310261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8" name="Oval 7">
              <a:extLst>
                <a:ext uri="{FF2B5EF4-FFF2-40B4-BE49-F238E27FC236}">
                  <a16:creationId xmlns:a16="http://schemas.microsoft.com/office/drawing/2014/main" id="{63E761BD-59DA-494C-811B-E926B0C2E775}"/>
                </a:ext>
              </a:extLst>
            </p:cNvPr>
            <p:cNvSpPr/>
            <p:nvPr/>
          </p:nvSpPr>
          <p:spPr>
            <a:xfrm>
              <a:off x="5695800" y="3683644"/>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9" name="Oval 8">
              <a:extLst>
                <a:ext uri="{FF2B5EF4-FFF2-40B4-BE49-F238E27FC236}">
                  <a16:creationId xmlns:a16="http://schemas.microsoft.com/office/drawing/2014/main" id="{9605DA4C-7F36-44F0-95DA-2C7700D38373}"/>
                </a:ext>
              </a:extLst>
            </p:cNvPr>
            <p:cNvSpPr/>
            <p:nvPr/>
          </p:nvSpPr>
          <p:spPr>
            <a:xfrm>
              <a:off x="5410125" y="319230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0" name="Oval 9">
              <a:extLst>
                <a:ext uri="{FF2B5EF4-FFF2-40B4-BE49-F238E27FC236}">
                  <a16:creationId xmlns:a16="http://schemas.microsoft.com/office/drawing/2014/main" id="{70B0B759-16CC-4D6B-8F4F-6E11E373A973}"/>
                </a:ext>
              </a:extLst>
            </p:cNvPr>
            <p:cNvSpPr/>
            <p:nvPr/>
          </p:nvSpPr>
          <p:spPr>
            <a:xfrm>
              <a:off x="6060399" y="370314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Oval 10">
              <a:extLst>
                <a:ext uri="{FF2B5EF4-FFF2-40B4-BE49-F238E27FC236}">
                  <a16:creationId xmlns:a16="http://schemas.microsoft.com/office/drawing/2014/main" id="{2B2BDBCC-2FC4-4C5E-9BD6-FE2BF65F6ECC}"/>
                </a:ext>
              </a:extLst>
            </p:cNvPr>
            <p:cNvSpPr/>
            <p:nvPr/>
          </p:nvSpPr>
          <p:spPr>
            <a:xfrm>
              <a:off x="6278095" y="453710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Oval 11">
              <a:extLst>
                <a:ext uri="{FF2B5EF4-FFF2-40B4-BE49-F238E27FC236}">
                  <a16:creationId xmlns:a16="http://schemas.microsoft.com/office/drawing/2014/main" id="{72E68D85-8DEC-461A-8E34-2EDFF2280436}"/>
                </a:ext>
              </a:extLst>
            </p:cNvPr>
            <p:cNvSpPr/>
            <p:nvPr/>
          </p:nvSpPr>
          <p:spPr>
            <a:xfrm>
              <a:off x="6391200" y="331627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Oval 12">
              <a:extLst>
                <a:ext uri="{FF2B5EF4-FFF2-40B4-BE49-F238E27FC236}">
                  <a16:creationId xmlns:a16="http://schemas.microsoft.com/office/drawing/2014/main" id="{33FD0076-4F12-47FC-96AF-443CEED30727}"/>
                </a:ext>
              </a:extLst>
            </p:cNvPr>
            <p:cNvSpPr/>
            <p:nvPr/>
          </p:nvSpPr>
          <p:spPr>
            <a:xfrm>
              <a:off x="6191127" y="41524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Oval 13">
              <a:extLst>
                <a:ext uri="{FF2B5EF4-FFF2-40B4-BE49-F238E27FC236}">
                  <a16:creationId xmlns:a16="http://schemas.microsoft.com/office/drawing/2014/main" id="{90BC3B6E-6181-48AB-A438-79FAA8EBAD99}"/>
                </a:ext>
              </a:extLst>
            </p:cNvPr>
            <p:cNvSpPr/>
            <p:nvPr/>
          </p:nvSpPr>
          <p:spPr>
            <a:xfrm>
              <a:off x="6789295" y="4183949"/>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Oval 14">
              <a:extLst>
                <a:ext uri="{FF2B5EF4-FFF2-40B4-BE49-F238E27FC236}">
                  <a16:creationId xmlns:a16="http://schemas.microsoft.com/office/drawing/2014/main" id="{FCDCCE92-01FC-4928-B0EF-71FCAC5EA85C}"/>
                </a:ext>
              </a:extLst>
            </p:cNvPr>
            <p:cNvSpPr/>
            <p:nvPr/>
          </p:nvSpPr>
          <p:spPr>
            <a:xfrm>
              <a:off x="6573295" y="4443767"/>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Oval 15">
              <a:extLst>
                <a:ext uri="{FF2B5EF4-FFF2-40B4-BE49-F238E27FC236}">
                  <a16:creationId xmlns:a16="http://schemas.microsoft.com/office/drawing/2014/main" id="{D5F0DCC3-6555-43DB-9C9A-B8F9318EF48B}"/>
                </a:ext>
              </a:extLst>
            </p:cNvPr>
            <p:cNvSpPr/>
            <p:nvPr/>
          </p:nvSpPr>
          <p:spPr>
            <a:xfrm>
              <a:off x="6445200" y="3872690"/>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Oval 16">
              <a:extLst>
                <a:ext uri="{FF2B5EF4-FFF2-40B4-BE49-F238E27FC236}">
                  <a16:creationId xmlns:a16="http://schemas.microsoft.com/office/drawing/2014/main" id="{02F2081D-73C6-48C2-B14B-7D8ACEEFAB11}"/>
                </a:ext>
              </a:extLst>
            </p:cNvPr>
            <p:cNvSpPr/>
            <p:nvPr/>
          </p:nvSpPr>
          <p:spPr>
            <a:xfrm>
              <a:off x="5727825" y="3322725"/>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Oval 17">
              <a:extLst>
                <a:ext uri="{FF2B5EF4-FFF2-40B4-BE49-F238E27FC236}">
                  <a16:creationId xmlns:a16="http://schemas.microsoft.com/office/drawing/2014/main" id="{097E5D53-D4D9-4472-A67F-F00B8FF5E63E}"/>
                </a:ext>
              </a:extLst>
            </p:cNvPr>
            <p:cNvSpPr/>
            <p:nvPr/>
          </p:nvSpPr>
          <p:spPr>
            <a:xfrm>
              <a:off x="5727825" y="2875228"/>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9" name="Oval 18">
              <a:extLst>
                <a:ext uri="{FF2B5EF4-FFF2-40B4-BE49-F238E27FC236}">
                  <a16:creationId xmlns:a16="http://schemas.microsoft.com/office/drawing/2014/main" id="{6546E974-7756-4776-AC22-8E36C7E982C8}"/>
                </a:ext>
              </a:extLst>
            </p:cNvPr>
            <p:cNvSpPr/>
            <p:nvPr/>
          </p:nvSpPr>
          <p:spPr>
            <a:xfrm>
              <a:off x="4687519" y="4754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Oval 19">
              <a:extLst>
                <a:ext uri="{FF2B5EF4-FFF2-40B4-BE49-F238E27FC236}">
                  <a16:creationId xmlns:a16="http://schemas.microsoft.com/office/drawing/2014/main" id="{CE7B1F8D-2789-433D-97C1-ACBD0FDA7CB6}"/>
                </a:ext>
              </a:extLst>
            </p:cNvPr>
            <p:cNvSpPr/>
            <p:nvPr/>
          </p:nvSpPr>
          <p:spPr>
            <a:xfrm>
              <a:off x="4398581"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1" name="Oval 20">
              <a:extLst>
                <a:ext uri="{FF2B5EF4-FFF2-40B4-BE49-F238E27FC236}">
                  <a16:creationId xmlns:a16="http://schemas.microsoft.com/office/drawing/2014/main" id="{39C1AA13-0916-4579-B60E-B3D69258FDC8}"/>
                </a:ext>
              </a:extLst>
            </p:cNvPr>
            <p:cNvSpPr/>
            <p:nvPr/>
          </p:nvSpPr>
          <p:spPr>
            <a:xfrm>
              <a:off x="4412906" y="4808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Oval 21">
              <a:extLst>
                <a:ext uri="{FF2B5EF4-FFF2-40B4-BE49-F238E27FC236}">
                  <a16:creationId xmlns:a16="http://schemas.microsoft.com/office/drawing/2014/main" id="{9D24C71C-E5E9-4FB8-ABD4-57FA281F2D72}"/>
                </a:ext>
              </a:extLst>
            </p:cNvPr>
            <p:cNvSpPr/>
            <p:nvPr/>
          </p:nvSpPr>
          <p:spPr>
            <a:xfrm>
              <a:off x="4687519" y="442644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Oval 22">
              <a:extLst>
                <a:ext uri="{FF2B5EF4-FFF2-40B4-BE49-F238E27FC236}">
                  <a16:creationId xmlns:a16="http://schemas.microsoft.com/office/drawing/2014/main" id="{A2CCCEE5-41D8-4605-9A4B-112B3F07BE79}"/>
                </a:ext>
              </a:extLst>
            </p:cNvPr>
            <p:cNvSpPr/>
            <p:nvPr/>
          </p:nvSpPr>
          <p:spPr>
            <a:xfrm>
              <a:off x="4431919" y="4223964"/>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4" name="Oval 23">
              <a:extLst>
                <a:ext uri="{FF2B5EF4-FFF2-40B4-BE49-F238E27FC236}">
                  <a16:creationId xmlns:a16="http://schemas.microsoft.com/office/drawing/2014/main" id="{AAF0B3F1-0623-4DB5-AE6F-1BDC2D7C93E5}"/>
                </a:ext>
              </a:extLst>
            </p:cNvPr>
            <p:cNvSpPr/>
            <p:nvPr/>
          </p:nvSpPr>
          <p:spPr>
            <a:xfrm>
              <a:off x="4136644" y="4409776"/>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5" name="Oval 24">
              <a:extLst>
                <a:ext uri="{FF2B5EF4-FFF2-40B4-BE49-F238E27FC236}">
                  <a16:creationId xmlns:a16="http://schemas.microsoft.com/office/drawing/2014/main" id="{3251079C-B21F-40D3-8736-5C6977A8A017}"/>
                </a:ext>
              </a:extLst>
            </p:cNvPr>
            <p:cNvSpPr/>
            <p:nvPr/>
          </p:nvSpPr>
          <p:spPr>
            <a:xfrm>
              <a:off x="4082644" y="4700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6" name="Oval 25">
              <a:extLst>
                <a:ext uri="{FF2B5EF4-FFF2-40B4-BE49-F238E27FC236}">
                  <a16:creationId xmlns:a16="http://schemas.microsoft.com/office/drawing/2014/main" id="{35EBCD7B-7FB8-497F-90EB-58D4FE8B9BC3}"/>
                </a:ext>
              </a:extLst>
            </p:cNvPr>
            <p:cNvSpPr/>
            <p:nvPr/>
          </p:nvSpPr>
          <p:spPr>
            <a:xfrm>
              <a:off x="4095357" y="4056619"/>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7" name="Oval 26">
              <a:extLst>
                <a:ext uri="{FF2B5EF4-FFF2-40B4-BE49-F238E27FC236}">
                  <a16:creationId xmlns:a16="http://schemas.microsoft.com/office/drawing/2014/main" id="{2FF8B145-8E6B-48EB-9D8A-AA358C27C4D0}"/>
                </a:ext>
              </a:extLst>
            </p:cNvPr>
            <p:cNvSpPr/>
            <p:nvPr/>
          </p:nvSpPr>
          <p:spPr>
            <a:xfrm>
              <a:off x="3915938" y="425503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8" name="Oval 27">
              <a:extLst>
                <a:ext uri="{FF2B5EF4-FFF2-40B4-BE49-F238E27FC236}">
                  <a16:creationId xmlns:a16="http://schemas.microsoft.com/office/drawing/2014/main" id="{6CCEC4AE-CAD9-4FF0-9AE4-7B6FA88994D2}"/>
                </a:ext>
              </a:extLst>
            </p:cNvPr>
            <p:cNvSpPr/>
            <p:nvPr/>
          </p:nvSpPr>
          <p:spPr>
            <a:xfrm>
              <a:off x="3842138" y="456056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9" name="Oval 28">
              <a:extLst>
                <a:ext uri="{FF2B5EF4-FFF2-40B4-BE49-F238E27FC236}">
                  <a16:creationId xmlns:a16="http://schemas.microsoft.com/office/drawing/2014/main" id="{C8901488-0307-4932-AD5A-89B6960BACE1}"/>
                </a:ext>
              </a:extLst>
            </p:cNvPr>
            <p:cNvSpPr/>
            <p:nvPr/>
          </p:nvSpPr>
          <p:spPr>
            <a:xfrm>
              <a:off x="4909726" y="46469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0" name="Oval 29">
              <a:extLst>
                <a:ext uri="{FF2B5EF4-FFF2-40B4-BE49-F238E27FC236}">
                  <a16:creationId xmlns:a16="http://schemas.microsoft.com/office/drawing/2014/main" id="{5AF19013-12FE-4C55-B7D4-A07FF20BDB80}"/>
                </a:ext>
              </a:extLst>
            </p:cNvPr>
            <p:cNvSpPr/>
            <p:nvPr/>
          </p:nvSpPr>
          <p:spPr>
            <a:xfrm>
              <a:off x="4062558" y="5369050"/>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1" name="Oval 30">
              <a:extLst>
                <a:ext uri="{FF2B5EF4-FFF2-40B4-BE49-F238E27FC236}">
                  <a16:creationId xmlns:a16="http://schemas.microsoft.com/office/drawing/2014/main" id="{D26D84BC-895D-4268-836A-88EB3A389FF9}"/>
                </a:ext>
              </a:extLst>
            </p:cNvPr>
            <p:cNvSpPr/>
            <p:nvPr/>
          </p:nvSpPr>
          <p:spPr>
            <a:xfrm>
              <a:off x="3603192" y="533747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2" name="TextBox 31">
              <a:extLst>
                <a:ext uri="{FF2B5EF4-FFF2-40B4-BE49-F238E27FC236}">
                  <a16:creationId xmlns:a16="http://schemas.microsoft.com/office/drawing/2014/main" id="{AE9BF01B-16EE-46D5-BECA-65F2F9946297}"/>
                </a:ext>
              </a:extLst>
            </p:cNvPr>
            <p:cNvSpPr txBox="1"/>
            <p:nvPr/>
          </p:nvSpPr>
          <p:spPr>
            <a:xfrm>
              <a:off x="4009706" y="1647632"/>
              <a:ext cx="377221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alibri Light" panose="020F0302020204030204"/>
                  <a:ea typeface="+mn-ea"/>
                  <a:cs typeface="+mn-cs"/>
                </a:rPr>
                <a:t>Who is your favorite x men character?</a:t>
              </a:r>
              <a:endParaRPr kumimoji="0" lang="LID4096" sz="1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nvGrpSpPr>
            <p:cNvPr id="34" name="Group 33">
              <a:extLst>
                <a:ext uri="{FF2B5EF4-FFF2-40B4-BE49-F238E27FC236}">
                  <a16:creationId xmlns:a16="http://schemas.microsoft.com/office/drawing/2014/main" id="{E2BA0D60-C59F-40A0-8324-8B1A1BD3AB5B}"/>
                </a:ext>
              </a:extLst>
            </p:cNvPr>
            <p:cNvGrpSpPr/>
            <p:nvPr/>
          </p:nvGrpSpPr>
          <p:grpSpPr>
            <a:xfrm>
              <a:off x="6958019" y="2183214"/>
              <a:ext cx="1457314" cy="725284"/>
              <a:chOff x="7686675" y="2247900"/>
              <a:chExt cx="1457314" cy="725284"/>
            </a:xfrm>
          </p:grpSpPr>
          <p:sp>
            <p:nvSpPr>
              <p:cNvPr id="37" name="Rectangle: Rounded Corners 107">
                <a:extLst>
                  <a:ext uri="{FF2B5EF4-FFF2-40B4-BE49-F238E27FC236}">
                    <a16:creationId xmlns:a16="http://schemas.microsoft.com/office/drawing/2014/main" id="{AA52E832-85F7-4779-AC5F-25C747351513}"/>
                  </a:ext>
                </a:extLst>
              </p:cNvPr>
              <p:cNvSpPr/>
              <p:nvPr/>
            </p:nvSpPr>
            <p:spPr>
              <a:xfrm>
                <a:off x="7686675" y="2247900"/>
                <a:ext cx="1457314" cy="725284"/>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8" name="Oval 37">
                <a:extLst>
                  <a:ext uri="{FF2B5EF4-FFF2-40B4-BE49-F238E27FC236}">
                    <a16:creationId xmlns:a16="http://schemas.microsoft.com/office/drawing/2014/main" id="{EADF806C-8CF4-477A-96E1-D49BB8615657}"/>
                  </a:ext>
                </a:extLst>
              </p:cNvPr>
              <p:cNvSpPr/>
              <p:nvPr/>
            </p:nvSpPr>
            <p:spPr>
              <a:xfrm>
                <a:off x="7804046" y="2437856"/>
                <a:ext cx="108000" cy="1080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9" name="Oval 38">
                <a:extLst>
                  <a:ext uri="{FF2B5EF4-FFF2-40B4-BE49-F238E27FC236}">
                    <a16:creationId xmlns:a16="http://schemas.microsoft.com/office/drawing/2014/main" id="{44B09EE1-DFE4-4911-86DA-D8AAFEBFC952}"/>
                  </a:ext>
                </a:extLst>
              </p:cNvPr>
              <p:cNvSpPr/>
              <p:nvPr/>
            </p:nvSpPr>
            <p:spPr>
              <a:xfrm>
                <a:off x="7804046" y="2678288"/>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40" name="TextBox 39">
                <a:extLst>
                  <a:ext uri="{FF2B5EF4-FFF2-40B4-BE49-F238E27FC236}">
                    <a16:creationId xmlns:a16="http://schemas.microsoft.com/office/drawing/2014/main" id="{B6A0FF1E-2CE9-4A00-A6C1-902E56053096}"/>
                  </a:ext>
                </a:extLst>
              </p:cNvPr>
              <p:cNvSpPr txBox="1"/>
              <p:nvPr/>
            </p:nvSpPr>
            <p:spPr>
              <a:xfrm>
                <a:off x="7912046" y="2314575"/>
                <a:ext cx="1231943"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Wolveri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Light" panose="020F0302020204030204"/>
                    <a:ea typeface="+mn-ea"/>
                    <a:cs typeface="+mn-cs"/>
                  </a:rPr>
                  <a:t>Storm</a:t>
                </a:r>
                <a:endParaRPr kumimoji="0" lang="LID4096"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grpSp>
      </p:grpSp>
      <p:graphicFrame>
        <p:nvGraphicFramePr>
          <p:cNvPr id="42" name="Object 41"/>
          <p:cNvGraphicFramePr>
            <a:graphicFrameLocks noChangeAspect="1"/>
          </p:cNvGraphicFramePr>
          <p:nvPr>
            <p:extLst>
              <p:ext uri="{D42A27DB-BD31-4B8C-83A1-F6EECF244321}">
                <p14:modId xmlns:p14="http://schemas.microsoft.com/office/powerpoint/2010/main" val="984453763"/>
              </p:ext>
            </p:extLst>
          </p:nvPr>
        </p:nvGraphicFramePr>
        <p:xfrm>
          <a:off x="8190586" y="3445706"/>
          <a:ext cx="258762" cy="309562"/>
        </p:xfrm>
        <a:graphic>
          <a:graphicData uri="http://schemas.openxmlformats.org/presentationml/2006/ole">
            <mc:AlternateContent xmlns:mc="http://schemas.openxmlformats.org/markup-compatibility/2006">
              <mc:Choice xmlns:v="urn:schemas-microsoft-com:vml" Requires="v">
                <p:oleObj spid="_x0000_s11266" name="Equation" r:id="rId4" imgW="203040" imgH="241200" progId="Equation.DSMT4">
                  <p:embed/>
                </p:oleObj>
              </mc:Choice>
              <mc:Fallback>
                <p:oleObj name="Equation" r:id="rId4" imgW="203040" imgH="241200" progId="Equation.DSMT4">
                  <p:embed/>
                  <p:pic>
                    <p:nvPicPr>
                      <p:cNvPr id="42" name="Object 41"/>
                      <p:cNvPicPr>
                        <a:picLocks noChangeAspect="1" noChangeArrowheads="1"/>
                      </p:cNvPicPr>
                      <p:nvPr/>
                    </p:nvPicPr>
                    <p:blipFill>
                      <a:blip r:embed="rId5"/>
                      <a:srcRect/>
                      <a:stretch>
                        <a:fillRect/>
                      </a:stretch>
                    </p:blipFill>
                    <p:spPr bwMode="auto">
                      <a:xfrm>
                        <a:off x="8190586" y="3445706"/>
                        <a:ext cx="258762" cy="309562"/>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53081261"/>
              </p:ext>
            </p:extLst>
          </p:nvPr>
        </p:nvGraphicFramePr>
        <p:xfrm>
          <a:off x="8696415" y="4170183"/>
          <a:ext cx="290512" cy="309563"/>
        </p:xfrm>
        <a:graphic>
          <a:graphicData uri="http://schemas.openxmlformats.org/presentationml/2006/ole">
            <mc:AlternateContent xmlns:mc="http://schemas.openxmlformats.org/markup-compatibility/2006">
              <mc:Choice xmlns:v="urn:schemas-microsoft-com:vml" Requires="v">
                <p:oleObj spid="_x0000_s11267" name="Equation" r:id="rId6" imgW="228600" imgH="241200" progId="Equation.DSMT4">
                  <p:embed/>
                </p:oleObj>
              </mc:Choice>
              <mc:Fallback>
                <p:oleObj name="Equation" r:id="rId6" imgW="228600" imgH="241200" progId="Equation.DSMT4">
                  <p:embed/>
                  <p:pic>
                    <p:nvPicPr>
                      <p:cNvPr id="43" name="Object 42"/>
                      <p:cNvPicPr>
                        <a:picLocks noChangeAspect="1" noChangeArrowheads="1"/>
                      </p:cNvPicPr>
                      <p:nvPr/>
                    </p:nvPicPr>
                    <p:blipFill>
                      <a:blip r:embed="rId7"/>
                      <a:srcRect/>
                      <a:stretch>
                        <a:fillRect/>
                      </a:stretch>
                    </p:blipFill>
                    <p:spPr bwMode="auto">
                      <a:xfrm>
                        <a:off x="8696415" y="4170183"/>
                        <a:ext cx="290512" cy="309563"/>
                      </a:xfrm>
                      <a:prstGeom prst="rect">
                        <a:avLst/>
                      </a:prstGeom>
                      <a:no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46875980"/>
              </p:ext>
            </p:extLst>
          </p:nvPr>
        </p:nvGraphicFramePr>
        <p:xfrm>
          <a:off x="7050088" y="2363788"/>
          <a:ext cx="842962" cy="412750"/>
        </p:xfrm>
        <a:graphic>
          <a:graphicData uri="http://schemas.openxmlformats.org/presentationml/2006/ole">
            <mc:AlternateContent xmlns:mc="http://schemas.openxmlformats.org/markup-compatibility/2006">
              <mc:Choice xmlns:v="urn:schemas-microsoft-com:vml" Requires="v">
                <p:oleObj spid="_x0000_s11268" name="Equation" r:id="rId8" imgW="393480" imgH="190440" progId="Equation.DSMT4">
                  <p:embed/>
                </p:oleObj>
              </mc:Choice>
              <mc:Fallback>
                <p:oleObj name="Equation" r:id="rId8" imgW="393480" imgH="190440" progId="Equation.DSMT4">
                  <p:embed/>
                  <p:pic>
                    <p:nvPicPr>
                      <p:cNvPr id="45" name="Object 44"/>
                      <p:cNvPicPr>
                        <a:picLocks noChangeAspect="1" noChangeArrowheads="1"/>
                      </p:cNvPicPr>
                      <p:nvPr/>
                    </p:nvPicPr>
                    <p:blipFill>
                      <a:blip r:embed="rId9"/>
                      <a:srcRect/>
                      <a:stretch>
                        <a:fillRect/>
                      </a:stretch>
                    </p:blipFill>
                    <p:spPr bwMode="auto">
                      <a:xfrm>
                        <a:off x="7050088" y="2363788"/>
                        <a:ext cx="842962" cy="412750"/>
                      </a:xfrm>
                      <a:prstGeom prst="rect">
                        <a:avLst/>
                      </a:prstGeom>
                      <a:noFill/>
                      <a:ln>
                        <a:solidFill>
                          <a:schemeClr val="tx1"/>
                        </a:solidFill>
                      </a:ln>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964293984"/>
              </p:ext>
            </p:extLst>
          </p:nvPr>
        </p:nvGraphicFramePr>
        <p:xfrm>
          <a:off x="3927475" y="5859463"/>
          <a:ext cx="1130300" cy="642937"/>
        </p:xfrm>
        <a:graphic>
          <a:graphicData uri="http://schemas.openxmlformats.org/presentationml/2006/ole">
            <mc:AlternateContent xmlns:mc="http://schemas.openxmlformats.org/markup-compatibility/2006">
              <mc:Choice xmlns:v="urn:schemas-microsoft-com:vml" Requires="v">
                <p:oleObj spid="_x0000_s11269" name="Equation" r:id="rId10" imgW="495000" imgH="279360" progId="Equation.DSMT4">
                  <p:embed/>
                </p:oleObj>
              </mc:Choice>
              <mc:Fallback>
                <p:oleObj name="Equation" r:id="rId10" imgW="495000" imgH="279360" progId="Equation.DSMT4">
                  <p:embed/>
                  <p:pic>
                    <p:nvPicPr>
                      <p:cNvPr id="48" name="Object 47"/>
                      <p:cNvPicPr>
                        <a:picLocks noChangeAspect="1" noChangeArrowheads="1"/>
                      </p:cNvPicPr>
                      <p:nvPr/>
                    </p:nvPicPr>
                    <p:blipFill>
                      <a:blip r:embed="rId11"/>
                      <a:srcRect/>
                      <a:stretch>
                        <a:fillRect/>
                      </a:stretch>
                    </p:blipFill>
                    <p:spPr bwMode="auto">
                      <a:xfrm>
                        <a:off x="3927475" y="5859463"/>
                        <a:ext cx="1130300" cy="642937"/>
                      </a:xfrm>
                      <a:prstGeom prst="rect">
                        <a:avLst/>
                      </a:prstGeom>
                      <a:noFill/>
                      <a:ln>
                        <a:solidFill>
                          <a:schemeClr val="tx1"/>
                        </a:solidFill>
                      </a:ln>
                    </p:spPr>
                  </p:pic>
                </p:oleObj>
              </mc:Fallback>
            </mc:AlternateContent>
          </a:graphicData>
        </a:graphic>
      </p:graphicFrame>
      <p:sp>
        <p:nvSpPr>
          <p:cNvPr id="3" name="TextBox 2"/>
          <p:cNvSpPr txBox="1"/>
          <p:nvPr/>
        </p:nvSpPr>
        <p:spPr>
          <a:xfrm>
            <a:off x="1048849" y="5995382"/>
            <a:ext cx="2778370" cy="369332"/>
          </a:xfrm>
          <a:prstGeom prst="rect">
            <a:avLst/>
          </a:prstGeom>
          <a:noFill/>
        </p:spPr>
        <p:txBody>
          <a:bodyPr wrap="square" rtlCol="1">
            <a:spAutoFit/>
          </a:bodyPr>
          <a:lstStyle/>
          <a:p>
            <a:r>
              <a:rPr lang="en-US" dirty="0"/>
              <a:t>* Repeated cross-validation</a:t>
            </a:r>
            <a:endParaRPr lang="he-IL" dirty="0"/>
          </a:p>
        </p:txBody>
      </p:sp>
      <p:sp>
        <p:nvSpPr>
          <p:cNvPr id="46" name="Oval 45">
            <a:extLst>
              <a:ext uri="{FF2B5EF4-FFF2-40B4-BE49-F238E27FC236}">
                <a16:creationId xmlns:a16="http://schemas.microsoft.com/office/drawing/2014/main" id="{D26D84BC-895D-4268-836A-88EB3A389FF9}"/>
              </a:ext>
            </a:extLst>
          </p:cNvPr>
          <p:cNvSpPr/>
          <p:nvPr/>
        </p:nvSpPr>
        <p:spPr>
          <a:xfrm>
            <a:off x="6591623" y="5658243"/>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33" name="Freeform 32"/>
          <p:cNvSpPr/>
          <p:nvPr/>
        </p:nvSpPr>
        <p:spPr>
          <a:xfrm>
            <a:off x="6532685" y="4088423"/>
            <a:ext cx="4000500" cy="1699134"/>
          </a:xfrm>
          <a:custGeom>
            <a:avLst/>
            <a:gdLst>
              <a:gd name="connsiteX0" fmla="*/ 3675184 w 4000500"/>
              <a:gd name="connsiteY0" fmla="*/ 0 h 1699134"/>
              <a:gd name="connsiteX1" fmla="*/ 3675184 w 4000500"/>
              <a:gd name="connsiteY1" fmla="*/ 0 h 1699134"/>
              <a:gd name="connsiteX2" fmla="*/ 3543300 w 4000500"/>
              <a:gd name="connsiteY2" fmla="*/ 43962 h 1699134"/>
              <a:gd name="connsiteX3" fmla="*/ 3464169 w 4000500"/>
              <a:gd name="connsiteY3" fmla="*/ 96715 h 1699134"/>
              <a:gd name="connsiteX4" fmla="*/ 3437792 w 4000500"/>
              <a:gd name="connsiteY4" fmla="*/ 114300 h 1699134"/>
              <a:gd name="connsiteX5" fmla="*/ 3393830 w 4000500"/>
              <a:gd name="connsiteY5" fmla="*/ 123092 h 1699134"/>
              <a:gd name="connsiteX6" fmla="*/ 3323492 w 4000500"/>
              <a:gd name="connsiteY6" fmla="*/ 158262 h 1699134"/>
              <a:gd name="connsiteX7" fmla="*/ 3217984 w 4000500"/>
              <a:gd name="connsiteY7" fmla="*/ 202223 h 1699134"/>
              <a:gd name="connsiteX8" fmla="*/ 3165230 w 4000500"/>
              <a:gd name="connsiteY8" fmla="*/ 237392 h 1699134"/>
              <a:gd name="connsiteX9" fmla="*/ 3138853 w 4000500"/>
              <a:gd name="connsiteY9" fmla="*/ 263769 h 1699134"/>
              <a:gd name="connsiteX10" fmla="*/ 3112477 w 4000500"/>
              <a:gd name="connsiteY10" fmla="*/ 281354 h 1699134"/>
              <a:gd name="connsiteX11" fmla="*/ 3077307 w 4000500"/>
              <a:gd name="connsiteY11" fmla="*/ 307731 h 1699134"/>
              <a:gd name="connsiteX12" fmla="*/ 3059723 w 4000500"/>
              <a:gd name="connsiteY12" fmla="*/ 334108 h 1699134"/>
              <a:gd name="connsiteX13" fmla="*/ 3050930 w 4000500"/>
              <a:gd name="connsiteY13" fmla="*/ 360485 h 1699134"/>
              <a:gd name="connsiteX14" fmla="*/ 3024553 w 4000500"/>
              <a:gd name="connsiteY14" fmla="*/ 386862 h 1699134"/>
              <a:gd name="connsiteX15" fmla="*/ 2998177 w 4000500"/>
              <a:gd name="connsiteY15" fmla="*/ 457200 h 1699134"/>
              <a:gd name="connsiteX16" fmla="*/ 2963007 w 4000500"/>
              <a:gd name="connsiteY16" fmla="*/ 474785 h 1699134"/>
              <a:gd name="connsiteX17" fmla="*/ 2945423 w 4000500"/>
              <a:gd name="connsiteY17" fmla="*/ 501162 h 1699134"/>
              <a:gd name="connsiteX18" fmla="*/ 2919046 w 4000500"/>
              <a:gd name="connsiteY18" fmla="*/ 509954 h 1699134"/>
              <a:gd name="connsiteX19" fmla="*/ 2875084 w 4000500"/>
              <a:gd name="connsiteY19" fmla="*/ 518746 h 1699134"/>
              <a:gd name="connsiteX20" fmla="*/ 2839915 w 4000500"/>
              <a:gd name="connsiteY20" fmla="*/ 527539 h 1699134"/>
              <a:gd name="connsiteX21" fmla="*/ 2813538 w 4000500"/>
              <a:gd name="connsiteY21" fmla="*/ 545123 h 1699134"/>
              <a:gd name="connsiteX22" fmla="*/ 2760784 w 4000500"/>
              <a:gd name="connsiteY22" fmla="*/ 553915 h 1699134"/>
              <a:gd name="connsiteX23" fmla="*/ 2716823 w 4000500"/>
              <a:gd name="connsiteY23" fmla="*/ 562708 h 1699134"/>
              <a:gd name="connsiteX24" fmla="*/ 2664069 w 4000500"/>
              <a:gd name="connsiteY24" fmla="*/ 580292 h 1699134"/>
              <a:gd name="connsiteX25" fmla="*/ 2602523 w 4000500"/>
              <a:gd name="connsiteY25" fmla="*/ 589085 h 1699134"/>
              <a:gd name="connsiteX26" fmla="*/ 2540977 w 4000500"/>
              <a:gd name="connsiteY26" fmla="*/ 606669 h 1699134"/>
              <a:gd name="connsiteX27" fmla="*/ 2461846 w 4000500"/>
              <a:gd name="connsiteY27" fmla="*/ 668215 h 1699134"/>
              <a:gd name="connsiteX28" fmla="*/ 2356338 w 4000500"/>
              <a:gd name="connsiteY28" fmla="*/ 712177 h 1699134"/>
              <a:gd name="connsiteX29" fmla="*/ 2329961 w 4000500"/>
              <a:gd name="connsiteY29" fmla="*/ 729762 h 1699134"/>
              <a:gd name="connsiteX30" fmla="*/ 2277207 w 4000500"/>
              <a:gd name="connsiteY30" fmla="*/ 747346 h 1699134"/>
              <a:gd name="connsiteX31" fmla="*/ 2127738 w 4000500"/>
              <a:gd name="connsiteY31" fmla="*/ 791308 h 1699134"/>
              <a:gd name="connsiteX32" fmla="*/ 2101361 w 4000500"/>
              <a:gd name="connsiteY32" fmla="*/ 800100 h 1699134"/>
              <a:gd name="connsiteX33" fmla="*/ 2066192 w 4000500"/>
              <a:gd name="connsiteY33" fmla="*/ 817685 h 1699134"/>
              <a:gd name="connsiteX34" fmla="*/ 2031023 w 4000500"/>
              <a:gd name="connsiteY34" fmla="*/ 826477 h 1699134"/>
              <a:gd name="connsiteX35" fmla="*/ 2004646 w 4000500"/>
              <a:gd name="connsiteY35" fmla="*/ 852854 h 1699134"/>
              <a:gd name="connsiteX36" fmla="*/ 1943100 w 4000500"/>
              <a:gd name="connsiteY36" fmla="*/ 879231 h 1699134"/>
              <a:gd name="connsiteX37" fmla="*/ 1925515 w 4000500"/>
              <a:gd name="connsiteY37" fmla="*/ 914400 h 1699134"/>
              <a:gd name="connsiteX38" fmla="*/ 1907930 w 4000500"/>
              <a:gd name="connsiteY38" fmla="*/ 958362 h 1699134"/>
              <a:gd name="connsiteX39" fmla="*/ 1890346 w 4000500"/>
              <a:gd name="connsiteY39" fmla="*/ 984739 h 1699134"/>
              <a:gd name="connsiteX40" fmla="*/ 1881553 w 4000500"/>
              <a:gd name="connsiteY40" fmla="*/ 1011115 h 1699134"/>
              <a:gd name="connsiteX41" fmla="*/ 1855177 w 4000500"/>
              <a:gd name="connsiteY41" fmla="*/ 1028700 h 1699134"/>
              <a:gd name="connsiteX42" fmla="*/ 1793630 w 4000500"/>
              <a:gd name="connsiteY42" fmla="*/ 1125415 h 1699134"/>
              <a:gd name="connsiteX43" fmla="*/ 1767253 w 4000500"/>
              <a:gd name="connsiteY43" fmla="*/ 1143000 h 1699134"/>
              <a:gd name="connsiteX44" fmla="*/ 1732084 w 4000500"/>
              <a:gd name="connsiteY44" fmla="*/ 1160585 h 1699134"/>
              <a:gd name="connsiteX45" fmla="*/ 1679330 w 4000500"/>
              <a:gd name="connsiteY45" fmla="*/ 1178169 h 1699134"/>
              <a:gd name="connsiteX46" fmla="*/ 1652953 w 4000500"/>
              <a:gd name="connsiteY46" fmla="*/ 1186962 h 1699134"/>
              <a:gd name="connsiteX47" fmla="*/ 1626577 w 4000500"/>
              <a:gd name="connsiteY47" fmla="*/ 1195754 h 1699134"/>
              <a:gd name="connsiteX48" fmla="*/ 1582615 w 4000500"/>
              <a:gd name="connsiteY48" fmla="*/ 1213339 h 1699134"/>
              <a:gd name="connsiteX49" fmla="*/ 1521069 w 4000500"/>
              <a:gd name="connsiteY49" fmla="*/ 1222131 h 1699134"/>
              <a:gd name="connsiteX50" fmla="*/ 1450730 w 4000500"/>
              <a:gd name="connsiteY50" fmla="*/ 1239715 h 1699134"/>
              <a:gd name="connsiteX51" fmla="*/ 1195753 w 4000500"/>
              <a:gd name="connsiteY51" fmla="*/ 1257300 h 1699134"/>
              <a:gd name="connsiteX52" fmla="*/ 1011115 w 4000500"/>
              <a:gd name="connsiteY52" fmla="*/ 1266092 h 1699134"/>
              <a:gd name="connsiteX53" fmla="*/ 483577 w 4000500"/>
              <a:gd name="connsiteY53" fmla="*/ 1283677 h 1699134"/>
              <a:gd name="connsiteX54" fmla="*/ 448407 w 4000500"/>
              <a:gd name="connsiteY54" fmla="*/ 1292469 h 1699134"/>
              <a:gd name="connsiteX55" fmla="*/ 386861 w 4000500"/>
              <a:gd name="connsiteY55" fmla="*/ 1318846 h 1699134"/>
              <a:gd name="connsiteX56" fmla="*/ 360484 w 4000500"/>
              <a:gd name="connsiteY56" fmla="*/ 1327639 h 1699134"/>
              <a:gd name="connsiteX57" fmla="*/ 325315 w 4000500"/>
              <a:gd name="connsiteY57" fmla="*/ 1354015 h 1699134"/>
              <a:gd name="connsiteX58" fmla="*/ 298938 w 4000500"/>
              <a:gd name="connsiteY58" fmla="*/ 1362808 h 1699134"/>
              <a:gd name="connsiteX59" fmla="*/ 263769 w 4000500"/>
              <a:gd name="connsiteY59" fmla="*/ 1389185 h 1699134"/>
              <a:gd name="connsiteX60" fmla="*/ 193430 w 4000500"/>
              <a:gd name="connsiteY60" fmla="*/ 1406769 h 1699134"/>
              <a:gd name="connsiteX61" fmla="*/ 105507 w 4000500"/>
              <a:gd name="connsiteY61" fmla="*/ 1450731 h 1699134"/>
              <a:gd name="connsiteX62" fmla="*/ 79130 w 4000500"/>
              <a:gd name="connsiteY62" fmla="*/ 1459523 h 1699134"/>
              <a:gd name="connsiteX63" fmla="*/ 52753 w 4000500"/>
              <a:gd name="connsiteY63" fmla="*/ 1468315 h 1699134"/>
              <a:gd name="connsiteX64" fmla="*/ 17584 w 4000500"/>
              <a:gd name="connsiteY64" fmla="*/ 1521069 h 1699134"/>
              <a:gd name="connsiteX65" fmla="*/ 0 w 4000500"/>
              <a:gd name="connsiteY65" fmla="*/ 1591408 h 1699134"/>
              <a:gd name="connsiteX66" fmla="*/ 8792 w 4000500"/>
              <a:gd name="connsiteY66" fmla="*/ 1626577 h 1699134"/>
              <a:gd name="connsiteX67" fmla="*/ 35169 w 4000500"/>
              <a:gd name="connsiteY67" fmla="*/ 1644162 h 1699134"/>
              <a:gd name="connsiteX68" fmla="*/ 61546 w 4000500"/>
              <a:gd name="connsiteY68" fmla="*/ 1652954 h 1699134"/>
              <a:gd name="connsiteX69" fmla="*/ 211015 w 4000500"/>
              <a:gd name="connsiteY69" fmla="*/ 1670539 h 1699134"/>
              <a:gd name="connsiteX70" fmla="*/ 597877 w 4000500"/>
              <a:gd name="connsiteY70" fmla="*/ 1679331 h 1699134"/>
              <a:gd name="connsiteX71" fmla="*/ 694592 w 4000500"/>
              <a:gd name="connsiteY71" fmla="*/ 1670539 h 1699134"/>
              <a:gd name="connsiteX72" fmla="*/ 782515 w 4000500"/>
              <a:gd name="connsiteY72" fmla="*/ 1635369 h 1699134"/>
              <a:gd name="connsiteX73" fmla="*/ 817684 w 4000500"/>
              <a:gd name="connsiteY73" fmla="*/ 1626577 h 1699134"/>
              <a:gd name="connsiteX74" fmla="*/ 993530 w 4000500"/>
              <a:gd name="connsiteY74" fmla="*/ 1591408 h 1699134"/>
              <a:gd name="connsiteX75" fmla="*/ 1257300 w 4000500"/>
              <a:gd name="connsiteY75" fmla="*/ 1547446 h 1699134"/>
              <a:gd name="connsiteX76" fmla="*/ 1327638 w 4000500"/>
              <a:gd name="connsiteY76" fmla="*/ 1529862 h 1699134"/>
              <a:gd name="connsiteX77" fmla="*/ 1573823 w 4000500"/>
              <a:gd name="connsiteY77" fmla="*/ 1477108 h 1699134"/>
              <a:gd name="connsiteX78" fmla="*/ 1679330 w 4000500"/>
              <a:gd name="connsiteY78" fmla="*/ 1441939 h 1699134"/>
              <a:gd name="connsiteX79" fmla="*/ 1811215 w 4000500"/>
              <a:gd name="connsiteY79" fmla="*/ 1415562 h 1699134"/>
              <a:gd name="connsiteX80" fmla="*/ 1846384 w 4000500"/>
              <a:gd name="connsiteY80" fmla="*/ 1406769 h 1699134"/>
              <a:gd name="connsiteX81" fmla="*/ 1934307 w 4000500"/>
              <a:gd name="connsiteY81" fmla="*/ 1380392 h 1699134"/>
              <a:gd name="connsiteX82" fmla="*/ 2031023 w 4000500"/>
              <a:gd name="connsiteY82" fmla="*/ 1362808 h 1699134"/>
              <a:gd name="connsiteX83" fmla="*/ 2215661 w 4000500"/>
              <a:gd name="connsiteY83" fmla="*/ 1318846 h 1699134"/>
              <a:gd name="connsiteX84" fmla="*/ 2312377 w 4000500"/>
              <a:gd name="connsiteY84" fmla="*/ 1283677 h 1699134"/>
              <a:gd name="connsiteX85" fmla="*/ 2391507 w 4000500"/>
              <a:gd name="connsiteY85" fmla="*/ 1266092 h 1699134"/>
              <a:gd name="connsiteX86" fmla="*/ 2488223 w 4000500"/>
              <a:gd name="connsiteY86" fmla="*/ 1230923 h 1699134"/>
              <a:gd name="connsiteX87" fmla="*/ 2576146 w 4000500"/>
              <a:gd name="connsiteY87" fmla="*/ 1204546 h 1699134"/>
              <a:gd name="connsiteX88" fmla="*/ 2637692 w 4000500"/>
              <a:gd name="connsiteY88" fmla="*/ 1178169 h 1699134"/>
              <a:gd name="connsiteX89" fmla="*/ 2760784 w 4000500"/>
              <a:gd name="connsiteY89" fmla="*/ 1160585 h 1699134"/>
              <a:gd name="connsiteX90" fmla="*/ 2813538 w 4000500"/>
              <a:gd name="connsiteY90" fmla="*/ 1151792 h 1699134"/>
              <a:gd name="connsiteX91" fmla="*/ 2857500 w 4000500"/>
              <a:gd name="connsiteY91" fmla="*/ 1143000 h 1699134"/>
              <a:gd name="connsiteX92" fmla="*/ 2954215 w 4000500"/>
              <a:gd name="connsiteY92" fmla="*/ 1134208 h 1699134"/>
              <a:gd name="connsiteX93" fmla="*/ 3059723 w 4000500"/>
              <a:gd name="connsiteY93" fmla="*/ 1099039 h 1699134"/>
              <a:gd name="connsiteX94" fmla="*/ 3156438 w 4000500"/>
              <a:gd name="connsiteY94" fmla="*/ 1063869 h 1699134"/>
              <a:gd name="connsiteX95" fmla="*/ 3253153 w 4000500"/>
              <a:gd name="connsiteY95" fmla="*/ 1046285 h 1699134"/>
              <a:gd name="connsiteX96" fmla="*/ 3314700 w 4000500"/>
              <a:gd name="connsiteY96" fmla="*/ 1019908 h 1699134"/>
              <a:gd name="connsiteX97" fmla="*/ 3358661 w 4000500"/>
              <a:gd name="connsiteY97" fmla="*/ 1011115 h 1699134"/>
              <a:gd name="connsiteX98" fmla="*/ 3437792 w 4000500"/>
              <a:gd name="connsiteY98" fmla="*/ 984739 h 1699134"/>
              <a:gd name="connsiteX99" fmla="*/ 3534507 w 4000500"/>
              <a:gd name="connsiteY99" fmla="*/ 949569 h 1699134"/>
              <a:gd name="connsiteX100" fmla="*/ 3569677 w 4000500"/>
              <a:gd name="connsiteY100" fmla="*/ 931985 h 1699134"/>
              <a:gd name="connsiteX101" fmla="*/ 3640015 w 4000500"/>
              <a:gd name="connsiteY101" fmla="*/ 896815 h 1699134"/>
              <a:gd name="connsiteX102" fmla="*/ 3727938 w 4000500"/>
              <a:gd name="connsiteY102" fmla="*/ 817685 h 1699134"/>
              <a:gd name="connsiteX103" fmla="*/ 3763107 w 4000500"/>
              <a:gd name="connsiteY103" fmla="*/ 782515 h 1699134"/>
              <a:gd name="connsiteX104" fmla="*/ 3789484 w 4000500"/>
              <a:gd name="connsiteY104" fmla="*/ 756139 h 1699134"/>
              <a:gd name="connsiteX105" fmla="*/ 3815861 w 4000500"/>
              <a:gd name="connsiteY105" fmla="*/ 738554 h 1699134"/>
              <a:gd name="connsiteX106" fmla="*/ 3894992 w 4000500"/>
              <a:gd name="connsiteY106" fmla="*/ 615462 h 1699134"/>
              <a:gd name="connsiteX107" fmla="*/ 3930161 w 4000500"/>
              <a:gd name="connsiteY107" fmla="*/ 571500 h 1699134"/>
              <a:gd name="connsiteX108" fmla="*/ 3956538 w 4000500"/>
              <a:gd name="connsiteY108" fmla="*/ 509954 h 1699134"/>
              <a:gd name="connsiteX109" fmla="*/ 3974123 w 4000500"/>
              <a:gd name="connsiteY109" fmla="*/ 483577 h 1699134"/>
              <a:gd name="connsiteX110" fmla="*/ 3991707 w 4000500"/>
              <a:gd name="connsiteY110" fmla="*/ 422031 h 1699134"/>
              <a:gd name="connsiteX111" fmla="*/ 4000500 w 4000500"/>
              <a:gd name="connsiteY111" fmla="*/ 395654 h 1699134"/>
              <a:gd name="connsiteX112" fmla="*/ 3982915 w 4000500"/>
              <a:gd name="connsiteY112" fmla="*/ 272562 h 1699134"/>
              <a:gd name="connsiteX113" fmla="*/ 3956538 w 4000500"/>
              <a:gd name="connsiteY113" fmla="*/ 228600 h 1699134"/>
              <a:gd name="connsiteX114" fmla="*/ 3903784 w 4000500"/>
              <a:gd name="connsiteY114" fmla="*/ 175846 h 1699134"/>
              <a:gd name="connsiteX115" fmla="*/ 3868615 w 4000500"/>
              <a:gd name="connsiteY115" fmla="*/ 123092 h 1699134"/>
              <a:gd name="connsiteX116" fmla="*/ 3842238 w 4000500"/>
              <a:gd name="connsiteY116" fmla="*/ 105508 h 1699134"/>
              <a:gd name="connsiteX117" fmla="*/ 3789484 w 4000500"/>
              <a:gd name="connsiteY117" fmla="*/ 87923 h 1699134"/>
              <a:gd name="connsiteX118" fmla="*/ 3763107 w 4000500"/>
              <a:gd name="connsiteY118" fmla="*/ 61546 h 1699134"/>
              <a:gd name="connsiteX119" fmla="*/ 3719146 w 4000500"/>
              <a:gd name="connsiteY119" fmla="*/ 43962 h 1699134"/>
              <a:gd name="connsiteX120" fmla="*/ 3675184 w 4000500"/>
              <a:gd name="connsiteY120" fmla="*/ 0 h 1699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4000500" h="1699134">
                <a:moveTo>
                  <a:pt x="3675184" y="0"/>
                </a:moveTo>
                <a:lnTo>
                  <a:pt x="3675184" y="0"/>
                </a:lnTo>
                <a:cubicBezTo>
                  <a:pt x="3631223" y="14654"/>
                  <a:pt x="3580372" y="16159"/>
                  <a:pt x="3543300" y="43962"/>
                </a:cubicBezTo>
                <a:cubicBezTo>
                  <a:pt x="3484759" y="87867"/>
                  <a:pt x="3532007" y="54317"/>
                  <a:pt x="3464169" y="96715"/>
                </a:cubicBezTo>
                <a:cubicBezTo>
                  <a:pt x="3455208" y="102316"/>
                  <a:pt x="3447686" y="110590"/>
                  <a:pt x="3437792" y="114300"/>
                </a:cubicBezTo>
                <a:cubicBezTo>
                  <a:pt x="3423799" y="119547"/>
                  <a:pt x="3408484" y="120161"/>
                  <a:pt x="3393830" y="123092"/>
                </a:cubicBezTo>
                <a:cubicBezTo>
                  <a:pt x="3343523" y="156631"/>
                  <a:pt x="3393392" y="126000"/>
                  <a:pt x="3323492" y="158262"/>
                </a:cubicBezTo>
                <a:cubicBezTo>
                  <a:pt x="3227595" y="202522"/>
                  <a:pt x="3285383" y="185374"/>
                  <a:pt x="3217984" y="202223"/>
                </a:cubicBezTo>
                <a:cubicBezTo>
                  <a:pt x="3133839" y="286368"/>
                  <a:pt x="3241576" y="186495"/>
                  <a:pt x="3165230" y="237392"/>
                </a:cubicBezTo>
                <a:cubicBezTo>
                  <a:pt x="3154884" y="244289"/>
                  <a:pt x="3148405" y="255809"/>
                  <a:pt x="3138853" y="263769"/>
                </a:cubicBezTo>
                <a:cubicBezTo>
                  <a:pt x="3130735" y="270534"/>
                  <a:pt x="3121076" y="275212"/>
                  <a:pt x="3112477" y="281354"/>
                </a:cubicBezTo>
                <a:cubicBezTo>
                  <a:pt x="3100553" y="289872"/>
                  <a:pt x="3089030" y="298939"/>
                  <a:pt x="3077307" y="307731"/>
                </a:cubicBezTo>
                <a:cubicBezTo>
                  <a:pt x="3071446" y="316523"/>
                  <a:pt x="3064449" y="324657"/>
                  <a:pt x="3059723" y="334108"/>
                </a:cubicBezTo>
                <a:cubicBezTo>
                  <a:pt x="3055578" y="342398"/>
                  <a:pt x="3056071" y="352774"/>
                  <a:pt x="3050930" y="360485"/>
                </a:cubicBezTo>
                <a:cubicBezTo>
                  <a:pt x="3044033" y="370831"/>
                  <a:pt x="3033345" y="378070"/>
                  <a:pt x="3024553" y="386862"/>
                </a:cubicBezTo>
                <a:cubicBezTo>
                  <a:pt x="3019750" y="401272"/>
                  <a:pt x="3003912" y="450510"/>
                  <a:pt x="2998177" y="457200"/>
                </a:cubicBezTo>
                <a:cubicBezTo>
                  <a:pt x="2989647" y="467152"/>
                  <a:pt x="2974730" y="468923"/>
                  <a:pt x="2963007" y="474785"/>
                </a:cubicBezTo>
                <a:cubicBezTo>
                  <a:pt x="2957146" y="483577"/>
                  <a:pt x="2953674" y="494561"/>
                  <a:pt x="2945423" y="501162"/>
                </a:cubicBezTo>
                <a:cubicBezTo>
                  <a:pt x="2938186" y="506952"/>
                  <a:pt x="2928037" y="507706"/>
                  <a:pt x="2919046" y="509954"/>
                </a:cubicBezTo>
                <a:cubicBezTo>
                  <a:pt x="2904548" y="513578"/>
                  <a:pt x="2889672" y="515504"/>
                  <a:pt x="2875084" y="518746"/>
                </a:cubicBezTo>
                <a:cubicBezTo>
                  <a:pt x="2863288" y="521367"/>
                  <a:pt x="2851638" y="524608"/>
                  <a:pt x="2839915" y="527539"/>
                </a:cubicBezTo>
                <a:cubicBezTo>
                  <a:pt x="2831123" y="533400"/>
                  <a:pt x="2823563" y="541782"/>
                  <a:pt x="2813538" y="545123"/>
                </a:cubicBezTo>
                <a:cubicBezTo>
                  <a:pt x="2796626" y="550760"/>
                  <a:pt x="2778324" y="550726"/>
                  <a:pt x="2760784" y="553915"/>
                </a:cubicBezTo>
                <a:cubicBezTo>
                  <a:pt x="2746081" y="556588"/>
                  <a:pt x="2731240" y="558776"/>
                  <a:pt x="2716823" y="562708"/>
                </a:cubicBezTo>
                <a:cubicBezTo>
                  <a:pt x="2698940" y="567585"/>
                  <a:pt x="2682418" y="577670"/>
                  <a:pt x="2664069" y="580292"/>
                </a:cubicBezTo>
                <a:cubicBezTo>
                  <a:pt x="2643554" y="583223"/>
                  <a:pt x="2622912" y="585378"/>
                  <a:pt x="2602523" y="589085"/>
                </a:cubicBezTo>
                <a:cubicBezTo>
                  <a:pt x="2578230" y="593502"/>
                  <a:pt x="2563580" y="599135"/>
                  <a:pt x="2540977" y="606669"/>
                </a:cubicBezTo>
                <a:cubicBezTo>
                  <a:pt x="2520280" y="627366"/>
                  <a:pt x="2489892" y="661203"/>
                  <a:pt x="2461846" y="668215"/>
                </a:cubicBezTo>
                <a:cubicBezTo>
                  <a:pt x="2416211" y="679625"/>
                  <a:pt x="2405022" y="679721"/>
                  <a:pt x="2356338" y="712177"/>
                </a:cubicBezTo>
                <a:cubicBezTo>
                  <a:pt x="2347546" y="718039"/>
                  <a:pt x="2339617" y="725470"/>
                  <a:pt x="2329961" y="729762"/>
                </a:cubicBezTo>
                <a:cubicBezTo>
                  <a:pt x="2313023" y="737290"/>
                  <a:pt x="2277207" y="747346"/>
                  <a:pt x="2277207" y="747346"/>
                </a:cubicBezTo>
                <a:cubicBezTo>
                  <a:pt x="2197518" y="800471"/>
                  <a:pt x="2245500" y="780601"/>
                  <a:pt x="2127738" y="791308"/>
                </a:cubicBezTo>
                <a:cubicBezTo>
                  <a:pt x="2118946" y="794239"/>
                  <a:pt x="2109880" y="796449"/>
                  <a:pt x="2101361" y="800100"/>
                </a:cubicBezTo>
                <a:cubicBezTo>
                  <a:pt x="2089314" y="805263"/>
                  <a:pt x="2078464" y="813083"/>
                  <a:pt x="2066192" y="817685"/>
                </a:cubicBezTo>
                <a:cubicBezTo>
                  <a:pt x="2054878" y="821928"/>
                  <a:pt x="2042746" y="823546"/>
                  <a:pt x="2031023" y="826477"/>
                </a:cubicBezTo>
                <a:cubicBezTo>
                  <a:pt x="2022231" y="835269"/>
                  <a:pt x="2014764" y="845627"/>
                  <a:pt x="2004646" y="852854"/>
                </a:cubicBezTo>
                <a:cubicBezTo>
                  <a:pt x="1985631" y="866436"/>
                  <a:pt x="1964627" y="872056"/>
                  <a:pt x="1943100" y="879231"/>
                </a:cubicBezTo>
                <a:cubicBezTo>
                  <a:pt x="1937238" y="890954"/>
                  <a:pt x="1930838" y="902423"/>
                  <a:pt x="1925515" y="914400"/>
                </a:cubicBezTo>
                <a:cubicBezTo>
                  <a:pt x="1919105" y="928823"/>
                  <a:pt x="1914988" y="944245"/>
                  <a:pt x="1907930" y="958362"/>
                </a:cubicBezTo>
                <a:cubicBezTo>
                  <a:pt x="1903204" y="967813"/>
                  <a:pt x="1895072" y="975288"/>
                  <a:pt x="1890346" y="984739"/>
                </a:cubicBezTo>
                <a:cubicBezTo>
                  <a:pt x="1886201" y="993028"/>
                  <a:pt x="1887342" y="1003878"/>
                  <a:pt x="1881553" y="1011115"/>
                </a:cubicBezTo>
                <a:cubicBezTo>
                  <a:pt x="1874952" y="1019366"/>
                  <a:pt x="1863969" y="1022838"/>
                  <a:pt x="1855177" y="1028700"/>
                </a:cubicBezTo>
                <a:cubicBezTo>
                  <a:pt x="1827971" y="1083111"/>
                  <a:pt x="1832128" y="1093334"/>
                  <a:pt x="1793630" y="1125415"/>
                </a:cubicBezTo>
                <a:cubicBezTo>
                  <a:pt x="1785512" y="1132180"/>
                  <a:pt x="1776428" y="1137757"/>
                  <a:pt x="1767253" y="1143000"/>
                </a:cubicBezTo>
                <a:cubicBezTo>
                  <a:pt x="1755873" y="1149503"/>
                  <a:pt x="1744253" y="1155717"/>
                  <a:pt x="1732084" y="1160585"/>
                </a:cubicBezTo>
                <a:cubicBezTo>
                  <a:pt x="1714874" y="1167469"/>
                  <a:pt x="1696915" y="1172307"/>
                  <a:pt x="1679330" y="1178169"/>
                </a:cubicBezTo>
                <a:lnTo>
                  <a:pt x="1652953" y="1186962"/>
                </a:lnTo>
                <a:cubicBezTo>
                  <a:pt x="1644161" y="1189893"/>
                  <a:pt x="1635182" y="1192312"/>
                  <a:pt x="1626577" y="1195754"/>
                </a:cubicBezTo>
                <a:cubicBezTo>
                  <a:pt x="1611923" y="1201616"/>
                  <a:pt x="1597927" y="1209511"/>
                  <a:pt x="1582615" y="1213339"/>
                </a:cubicBezTo>
                <a:cubicBezTo>
                  <a:pt x="1562510" y="1218365"/>
                  <a:pt x="1541390" y="1218067"/>
                  <a:pt x="1521069" y="1222131"/>
                </a:cubicBezTo>
                <a:cubicBezTo>
                  <a:pt x="1497370" y="1226871"/>
                  <a:pt x="1474602" y="1235946"/>
                  <a:pt x="1450730" y="1239715"/>
                </a:cubicBezTo>
                <a:cubicBezTo>
                  <a:pt x="1399892" y="1247742"/>
                  <a:pt x="1225575" y="1255771"/>
                  <a:pt x="1195753" y="1257300"/>
                </a:cubicBezTo>
                <a:lnTo>
                  <a:pt x="1011115" y="1266092"/>
                </a:lnTo>
                <a:cubicBezTo>
                  <a:pt x="824798" y="1328202"/>
                  <a:pt x="1019889" y="1266094"/>
                  <a:pt x="483577" y="1283677"/>
                </a:cubicBezTo>
                <a:cubicBezTo>
                  <a:pt x="471499" y="1284073"/>
                  <a:pt x="460026" y="1289149"/>
                  <a:pt x="448407" y="1292469"/>
                </a:cubicBezTo>
                <a:cubicBezTo>
                  <a:pt x="407178" y="1304249"/>
                  <a:pt x="433740" y="1298755"/>
                  <a:pt x="386861" y="1318846"/>
                </a:cubicBezTo>
                <a:cubicBezTo>
                  <a:pt x="378342" y="1322497"/>
                  <a:pt x="369276" y="1324708"/>
                  <a:pt x="360484" y="1327639"/>
                </a:cubicBezTo>
                <a:cubicBezTo>
                  <a:pt x="348761" y="1336431"/>
                  <a:pt x="338038" y="1346745"/>
                  <a:pt x="325315" y="1354015"/>
                </a:cubicBezTo>
                <a:cubicBezTo>
                  <a:pt x="317268" y="1358613"/>
                  <a:pt x="306985" y="1358210"/>
                  <a:pt x="298938" y="1362808"/>
                </a:cubicBezTo>
                <a:cubicBezTo>
                  <a:pt x="286215" y="1370078"/>
                  <a:pt x="276492" y="1381915"/>
                  <a:pt x="263769" y="1389185"/>
                </a:cubicBezTo>
                <a:cubicBezTo>
                  <a:pt x="249212" y="1397503"/>
                  <a:pt x="204561" y="1404543"/>
                  <a:pt x="193430" y="1406769"/>
                </a:cubicBezTo>
                <a:cubicBezTo>
                  <a:pt x="143433" y="1444267"/>
                  <a:pt x="172162" y="1428513"/>
                  <a:pt x="105507" y="1450731"/>
                </a:cubicBezTo>
                <a:lnTo>
                  <a:pt x="79130" y="1459523"/>
                </a:lnTo>
                <a:lnTo>
                  <a:pt x="52753" y="1468315"/>
                </a:lnTo>
                <a:cubicBezTo>
                  <a:pt x="41030" y="1485900"/>
                  <a:pt x="21729" y="1500345"/>
                  <a:pt x="17584" y="1521069"/>
                </a:cubicBezTo>
                <a:cubicBezTo>
                  <a:pt x="6974" y="1574119"/>
                  <a:pt x="13518" y="1550854"/>
                  <a:pt x="0" y="1591408"/>
                </a:cubicBezTo>
                <a:cubicBezTo>
                  <a:pt x="2931" y="1603131"/>
                  <a:pt x="2089" y="1616523"/>
                  <a:pt x="8792" y="1626577"/>
                </a:cubicBezTo>
                <a:cubicBezTo>
                  <a:pt x="14654" y="1635369"/>
                  <a:pt x="25717" y="1639436"/>
                  <a:pt x="35169" y="1644162"/>
                </a:cubicBezTo>
                <a:cubicBezTo>
                  <a:pt x="43458" y="1648307"/>
                  <a:pt x="52635" y="1650408"/>
                  <a:pt x="61546" y="1652954"/>
                </a:cubicBezTo>
                <a:cubicBezTo>
                  <a:pt x="121430" y="1670063"/>
                  <a:pt x="123744" y="1663825"/>
                  <a:pt x="211015" y="1670539"/>
                </a:cubicBezTo>
                <a:cubicBezTo>
                  <a:pt x="369460" y="1723352"/>
                  <a:pt x="245240" y="1688611"/>
                  <a:pt x="597877" y="1679331"/>
                </a:cubicBezTo>
                <a:cubicBezTo>
                  <a:pt x="630115" y="1676400"/>
                  <a:pt x="662713" y="1676165"/>
                  <a:pt x="694592" y="1670539"/>
                </a:cubicBezTo>
                <a:cubicBezTo>
                  <a:pt x="754354" y="1659993"/>
                  <a:pt x="734604" y="1653336"/>
                  <a:pt x="782515" y="1635369"/>
                </a:cubicBezTo>
                <a:cubicBezTo>
                  <a:pt x="793829" y="1631126"/>
                  <a:pt x="805910" y="1629294"/>
                  <a:pt x="817684" y="1626577"/>
                </a:cubicBezTo>
                <a:cubicBezTo>
                  <a:pt x="909411" y="1605409"/>
                  <a:pt x="893745" y="1609550"/>
                  <a:pt x="993530" y="1591408"/>
                </a:cubicBezTo>
                <a:cubicBezTo>
                  <a:pt x="1139315" y="1536739"/>
                  <a:pt x="1000599" y="1581673"/>
                  <a:pt x="1257300" y="1547446"/>
                </a:cubicBezTo>
                <a:cubicBezTo>
                  <a:pt x="1281256" y="1544252"/>
                  <a:pt x="1304089" y="1535296"/>
                  <a:pt x="1327638" y="1529862"/>
                </a:cubicBezTo>
                <a:cubicBezTo>
                  <a:pt x="1463044" y="1498614"/>
                  <a:pt x="1461685" y="1499535"/>
                  <a:pt x="1573823" y="1477108"/>
                </a:cubicBezTo>
                <a:cubicBezTo>
                  <a:pt x="1638116" y="1444961"/>
                  <a:pt x="1582433" y="1469624"/>
                  <a:pt x="1679330" y="1441939"/>
                </a:cubicBezTo>
                <a:cubicBezTo>
                  <a:pt x="1778518" y="1413600"/>
                  <a:pt x="1683226" y="1429782"/>
                  <a:pt x="1811215" y="1415562"/>
                </a:cubicBezTo>
                <a:cubicBezTo>
                  <a:pt x="1822938" y="1412631"/>
                  <a:pt x="1834810" y="1410241"/>
                  <a:pt x="1846384" y="1406769"/>
                </a:cubicBezTo>
                <a:cubicBezTo>
                  <a:pt x="1891217" y="1393319"/>
                  <a:pt x="1893793" y="1388495"/>
                  <a:pt x="1934307" y="1380392"/>
                </a:cubicBezTo>
                <a:cubicBezTo>
                  <a:pt x="1966438" y="1373966"/>
                  <a:pt x="1999317" y="1371079"/>
                  <a:pt x="2031023" y="1362808"/>
                </a:cubicBezTo>
                <a:cubicBezTo>
                  <a:pt x="2224951" y="1312219"/>
                  <a:pt x="2054410" y="1336764"/>
                  <a:pt x="2215661" y="1318846"/>
                </a:cubicBezTo>
                <a:cubicBezTo>
                  <a:pt x="2257604" y="1302070"/>
                  <a:pt x="2267234" y="1297220"/>
                  <a:pt x="2312377" y="1283677"/>
                </a:cubicBezTo>
                <a:cubicBezTo>
                  <a:pt x="2391289" y="1260003"/>
                  <a:pt x="2299529" y="1291177"/>
                  <a:pt x="2391507" y="1266092"/>
                </a:cubicBezTo>
                <a:cubicBezTo>
                  <a:pt x="2470552" y="1244534"/>
                  <a:pt x="2417414" y="1254526"/>
                  <a:pt x="2488223" y="1230923"/>
                </a:cubicBezTo>
                <a:cubicBezTo>
                  <a:pt x="2517251" y="1221247"/>
                  <a:pt x="2547292" y="1214730"/>
                  <a:pt x="2576146" y="1204546"/>
                </a:cubicBezTo>
                <a:cubicBezTo>
                  <a:pt x="2597194" y="1197117"/>
                  <a:pt x="2615979" y="1183339"/>
                  <a:pt x="2637692" y="1178169"/>
                </a:cubicBezTo>
                <a:cubicBezTo>
                  <a:pt x="2678012" y="1168569"/>
                  <a:pt x="2719795" y="1166733"/>
                  <a:pt x="2760784" y="1160585"/>
                </a:cubicBezTo>
                <a:cubicBezTo>
                  <a:pt x="2778414" y="1157940"/>
                  <a:pt x="2795998" y="1154981"/>
                  <a:pt x="2813538" y="1151792"/>
                </a:cubicBezTo>
                <a:cubicBezTo>
                  <a:pt x="2828241" y="1149119"/>
                  <a:pt x="2842671" y="1144854"/>
                  <a:pt x="2857500" y="1143000"/>
                </a:cubicBezTo>
                <a:cubicBezTo>
                  <a:pt x="2889621" y="1138985"/>
                  <a:pt x="2921977" y="1137139"/>
                  <a:pt x="2954215" y="1134208"/>
                </a:cubicBezTo>
                <a:cubicBezTo>
                  <a:pt x="2989384" y="1122485"/>
                  <a:pt x="3025303" y="1112807"/>
                  <a:pt x="3059723" y="1099039"/>
                </a:cubicBezTo>
                <a:cubicBezTo>
                  <a:pt x="3085945" y="1088550"/>
                  <a:pt x="3129757" y="1070026"/>
                  <a:pt x="3156438" y="1063869"/>
                </a:cubicBezTo>
                <a:cubicBezTo>
                  <a:pt x="3197509" y="1054391"/>
                  <a:pt x="3216793" y="1059507"/>
                  <a:pt x="3253153" y="1046285"/>
                </a:cubicBezTo>
                <a:cubicBezTo>
                  <a:pt x="3274130" y="1038657"/>
                  <a:pt x="3293525" y="1026966"/>
                  <a:pt x="3314700" y="1019908"/>
                </a:cubicBezTo>
                <a:cubicBezTo>
                  <a:pt x="3328877" y="1015182"/>
                  <a:pt x="3344292" y="1015220"/>
                  <a:pt x="3358661" y="1011115"/>
                </a:cubicBezTo>
                <a:cubicBezTo>
                  <a:pt x="3385395" y="1003477"/>
                  <a:pt x="3411415" y="993531"/>
                  <a:pt x="3437792" y="984739"/>
                </a:cubicBezTo>
                <a:cubicBezTo>
                  <a:pt x="3476786" y="971741"/>
                  <a:pt x="3497800" y="965883"/>
                  <a:pt x="3534507" y="949569"/>
                </a:cubicBezTo>
                <a:cubicBezTo>
                  <a:pt x="3546484" y="944246"/>
                  <a:pt x="3557700" y="937308"/>
                  <a:pt x="3569677" y="931985"/>
                </a:cubicBezTo>
                <a:cubicBezTo>
                  <a:pt x="3621893" y="908778"/>
                  <a:pt x="3601548" y="924291"/>
                  <a:pt x="3640015" y="896815"/>
                </a:cubicBezTo>
                <a:cubicBezTo>
                  <a:pt x="3688198" y="862399"/>
                  <a:pt x="3676500" y="869123"/>
                  <a:pt x="3727938" y="817685"/>
                </a:cubicBezTo>
                <a:lnTo>
                  <a:pt x="3763107" y="782515"/>
                </a:lnTo>
                <a:cubicBezTo>
                  <a:pt x="3771899" y="773723"/>
                  <a:pt x="3779138" y="763036"/>
                  <a:pt x="3789484" y="756139"/>
                </a:cubicBezTo>
                <a:cubicBezTo>
                  <a:pt x="3798276" y="750277"/>
                  <a:pt x="3808389" y="746026"/>
                  <a:pt x="3815861" y="738554"/>
                </a:cubicBezTo>
                <a:cubicBezTo>
                  <a:pt x="3843318" y="711097"/>
                  <a:pt x="3880010" y="634190"/>
                  <a:pt x="3894992" y="615462"/>
                </a:cubicBezTo>
                <a:cubicBezTo>
                  <a:pt x="3906715" y="600808"/>
                  <a:pt x="3919751" y="587114"/>
                  <a:pt x="3930161" y="571500"/>
                </a:cubicBezTo>
                <a:cubicBezTo>
                  <a:pt x="3966758" y="516605"/>
                  <a:pt x="3933089" y="556852"/>
                  <a:pt x="3956538" y="509954"/>
                </a:cubicBezTo>
                <a:cubicBezTo>
                  <a:pt x="3961264" y="500502"/>
                  <a:pt x="3968261" y="492369"/>
                  <a:pt x="3974123" y="483577"/>
                </a:cubicBezTo>
                <a:cubicBezTo>
                  <a:pt x="3995210" y="420314"/>
                  <a:pt x="3969619" y="499338"/>
                  <a:pt x="3991707" y="422031"/>
                </a:cubicBezTo>
                <a:cubicBezTo>
                  <a:pt x="3994253" y="413120"/>
                  <a:pt x="3997569" y="404446"/>
                  <a:pt x="4000500" y="395654"/>
                </a:cubicBezTo>
                <a:cubicBezTo>
                  <a:pt x="3999618" y="387721"/>
                  <a:pt x="3991528" y="294093"/>
                  <a:pt x="3982915" y="272562"/>
                </a:cubicBezTo>
                <a:cubicBezTo>
                  <a:pt x="3976568" y="256695"/>
                  <a:pt x="3967360" y="241826"/>
                  <a:pt x="3956538" y="228600"/>
                </a:cubicBezTo>
                <a:cubicBezTo>
                  <a:pt x="3940790" y="209353"/>
                  <a:pt x="3917578" y="196538"/>
                  <a:pt x="3903784" y="175846"/>
                </a:cubicBezTo>
                <a:cubicBezTo>
                  <a:pt x="3892061" y="158261"/>
                  <a:pt x="3886200" y="134815"/>
                  <a:pt x="3868615" y="123092"/>
                </a:cubicBezTo>
                <a:cubicBezTo>
                  <a:pt x="3859823" y="117231"/>
                  <a:pt x="3851894" y="109800"/>
                  <a:pt x="3842238" y="105508"/>
                </a:cubicBezTo>
                <a:cubicBezTo>
                  <a:pt x="3825300" y="97980"/>
                  <a:pt x="3789484" y="87923"/>
                  <a:pt x="3789484" y="87923"/>
                </a:cubicBezTo>
                <a:cubicBezTo>
                  <a:pt x="3780692" y="79131"/>
                  <a:pt x="3773651" y="68136"/>
                  <a:pt x="3763107" y="61546"/>
                </a:cubicBezTo>
                <a:cubicBezTo>
                  <a:pt x="3749724" y="53181"/>
                  <a:pt x="3719146" y="43962"/>
                  <a:pt x="3719146" y="43962"/>
                </a:cubicBezTo>
                <a:lnTo>
                  <a:pt x="3675184" y="0"/>
                </a:lnTo>
                <a:close/>
              </a:path>
            </a:pathLst>
          </a:cu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 name="Freeform 34"/>
          <p:cNvSpPr/>
          <p:nvPr/>
        </p:nvSpPr>
        <p:spPr>
          <a:xfrm>
            <a:off x="6796454" y="2787162"/>
            <a:ext cx="3376591" cy="2039815"/>
          </a:xfrm>
          <a:custGeom>
            <a:avLst/>
            <a:gdLst>
              <a:gd name="connsiteX0" fmla="*/ 3103684 w 3376591"/>
              <a:gd name="connsiteY0" fmla="*/ 448407 h 2039815"/>
              <a:gd name="connsiteX1" fmla="*/ 3103684 w 3376591"/>
              <a:gd name="connsiteY1" fmla="*/ 448407 h 2039815"/>
              <a:gd name="connsiteX2" fmla="*/ 2919046 w 3376591"/>
              <a:gd name="connsiteY2" fmla="*/ 457200 h 2039815"/>
              <a:gd name="connsiteX3" fmla="*/ 2875084 w 3376591"/>
              <a:gd name="connsiteY3" fmla="*/ 501161 h 2039815"/>
              <a:gd name="connsiteX4" fmla="*/ 2848708 w 3376591"/>
              <a:gd name="connsiteY4" fmla="*/ 527538 h 2039815"/>
              <a:gd name="connsiteX5" fmla="*/ 2813538 w 3376591"/>
              <a:gd name="connsiteY5" fmla="*/ 597876 h 2039815"/>
              <a:gd name="connsiteX6" fmla="*/ 2795954 w 3376591"/>
              <a:gd name="connsiteY6" fmla="*/ 624253 h 2039815"/>
              <a:gd name="connsiteX7" fmla="*/ 2778369 w 3376591"/>
              <a:gd name="connsiteY7" fmla="*/ 677007 h 2039815"/>
              <a:gd name="connsiteX8" fmla="*/ 2725615 w 3376591"/>
              <a:gd name="connsiteY8" fmla="*/ 712176 h 2039815"/>
              <a:gd name="connsiteX9" fmla="*/ 2672861 w 3376591"/>
              <a:gd name="connsiteY9" fmla="*/ 729761 h 2039815"/>
              <a:gd name="connsiteX10" fmla="*/ 2646484 w 3376591"/>
              <a:gd name="connsiteY10" fmla="*/ 738553 h 2039815"/>
              <a:gd name="connsiteX11" fmla="*/ 2593731 w 3376591"/>
              <a:gd name="connsiteY11" fmla="*/ 747346 h 2039815"/>
              <a:gd name="connsiteX12" fmla="*/ 2558561 w 3376591"/>
              <a:gd name="connsiteY12" fmla="*/ 756138 h 2039815"/>
              <a:gd name="connsiteX13" fmla="*/ 2505808 w 3376591"/>
              <a:gd name="connsiteY13" fmla="*/ 773723 h 2039815"/>
              <a:gd name="connsiteX14" fmla="*/ 2373923 w 3376591"/>
              <a:gd name="connsiteY14" fmla="*/ 791307 h 2039815"/>
              <a:gd name="connsiteX15" fmla="*/ 2259623 w 3376591"/>
              <a:gd name="connsiteY15" fmla="*/ 817684 h 2039815"/>
              <a:gd name="connsiteX16" fmla="*/ 2198077 w 3376591"/>
              <a:gd name="connsiteY16" fmla="*/ 844061 h 2039815"/>
              <a:gd name="connsiteX17" fmla="*/ 2171700 w 3376591"/>
              <a:gd name="connsiteY17" fmla="*/ 861646 h 2039815"/>
              <a:gd name="connsiteX18" fmla="*/ 2145323 w 3376591"/>
              <a:gd name="connsiteY18" fmla="*/ 870438 h 2039815"/>
              <a:gd name="connsiteX19" fmla="*/ 2110154 w 3376591"/>
              <a:gd name="connsiteY19" fmla="*/ 888023 h 2039815"/>
              <a:gd name="connsiteX20" fmla="*/ 2066192 w 3376591"/>
              <a:gd name="connsiteY20" fmla="*/ 940776 h 2039815"/>
              <a:gd name="connsiteX21" fmla="*/ 2013438 w 3376591"/>
              <a:gd name="connsiteY21" fmla="*/ 1002323 h 2039815"/>
              <a:gd name="connsiteX22" fmla="*/ 1987061 w 3376591"/>
              <a:gd name="connsiteY22" fmla="*/ 1019907 h 2039815"/>
              <a:gd name="connsiteX23" fmla="*/ 1960684 w 3376591"/>
              <a:gd name="connsiteY23" fmla="*/ 1046284 h 2039815"/>
              <a:gd name="connsiteX24" fmla="*/ 1907931 w 3376591"/>
              <a:gd name="connsiteY24" fmla="*/ 1081453 h 2039815"/>
              <a:gd name="connsiteX25" fmla="*/ 1863969 w 3376591"/>
              <a:gd name="connsiteY25" fmla="*/ 1107830 h 2039815"/>
              <a:gd name="connsiteX26" fmla="*/ 1802423 w 3376591"/>
              <a:gd name="connsiteY26" fmla="*/ 1151792 h 2039815"/>
              <a:gd name="connsiteX27" fmla="*/ 1776046 w 3376591"/>
              <a:gd name="connsiteY27" fmla="*/ 1186961 h 2039815"/>
              <a:gd name="connsiteX28" fmla="*/ 1749669 w 3376591"/>
              <a:gd name="connsiteY28" fmla="*/ 1195753 h 2039815"/>
              <a:gd name="connsiteX29" fmla="*/ 1714500 w 3376591"/>
              <a:gd name="connsiteY29" fmla="*/ 1213338 h 2039815"/>
              <a:gd name="connsiteX30" fmla="*/ 1661746 w 3376591"/>
              <a:gd name="connsiteY30" fmla="*/ 1257300 h 2039815"/>
              <a:gd name="connsiteX31" fmla="*/ 1591408 w 3376591"/>
              <a:gd name="connsiteY31" fmla="*/ 1310053 h 2039815"/>
              <a:gd name="connsiteX32" fmla="*/ 1538654 w 3376591"/>
              <a:gd name="connsiteY32" fmla="*/ 1354015 h 2039815"/>
              <a:gd name="connsiteX33" fmla="*/ 1521069 w 3376591"/>
              <a:gd name="connsiteY33" fmla="*/ 1380392 h 2039815"/>
              <a:gd name="connsiteX34" fmla="*/ 1485900 w 3376591"/>
              <a:gd name="connsiteY34" fmla="*/ 1406769 h 2039815"/>
              <a:gd name="connsiteX35" fmla="*/ 1424354 w 3376591"/>
              <a:gd name="connsiteY35" fmla="*/ 1441938 h 2039815"/>
              <a:gd name="connsiteX36" fmla="*/ 1354015 w 3376591"/>
              <a:gd name="connsiteY36" fmla="*/ 1503484 h 2039815"/>
              <a:gd name="connsiteX37" fmla="*/ 1266092 w 3376591"/>
              <a:gd name="connsiteY37" fmla="*/ 1556238 h 2039815"/>
              <a:gd name="connsiteX38" fmla="*/ 1230923 w 3376591"/>
              <a:gd name="connsiteY38" fmla="*/ 1582615 h 2039815"/>
              <a:gd name="connsiteX39" fmla="*/ 1204546 w 3376591"/>
              <a:gd name="connsiteY39" fmla="*/ 1608992 h 2039815"/>
              <a:gd name="connsiteX40" fmla="*/ 1178169 w 3376591"/>
              <a:gd name="connsiteY40" fmla="*/ 1617784 h 2039815"/>
              <a:gd name="connsiteX41" fmla="*/ 1143000 w 3376591"/>
              <a:gd name="connsiteY41" fmla="*/ 1661746 h 2039815"/>
              <a:gd name="connsiteX42" fmla="*/ 1107831 w 3376591"/>
              <a:gd name="connsiteY42" fmla="*/ 1696915 h 2039815"/>
              <a:gd name="connsiteX43" fmla="*/ 1019908 w 3376591"/>
              <a:gd name="connsiteY43" fmla="*/ 1758461 h 2039815"/>
              <a:gd name="connsiteX44" fmla="*/ 958361 w 3376591"/>
              <a:gd name="connsiteY44" fmla="*/ 1776046 h 2039815"/>
              <a:gd name="connsiteX45" fmla="*/ 931984 w 3376591"/>
              <a:gd name="connsiteY45" fmla="*/ 1793630 h 2039815"/>
              <a:gd name="connsiteX46" fmla="*/ 905608 w 3376591"/>
              <a:gd name="connsiteY46" fmla="*/ 1802423 h 2039815"/>
              <a:gd name="connsiteX47" fmla="*/ 879231 w 3376591"/>
              <a:gd name="connsiteY47" fmla="*/ 1820007 h 2039815"/>
              <a:gd name="connsiteX48" fmla="*/ 826477 w 3376591"/>
              <a:gd name="connsiteY48" fmla="*/ 1837592 h 2039815"/>
              <a:gd name="connsiteX49" fmla="*/ 720969 w 3376591"/>
              <a:gd name="connsiteY49" fmla="*/ 1872761 h 2039815"/>
              <a:gd name="connsiteX50" fmla="*/ 633046 w 3376591"/>
              <a:gd name="connsiteY50" fmla="*/ 1899138 h 2039815"/>
              <a:gd name="connsiteX51" fmla="*/ 589084 w 3376591"/>
              <a:gd name="connsiteY51" fmla="*/ 1907930 h 2039815"/>
              <a:gd name="connsiteX52" fmla="*/ 536331 w 3376591"/>
              <a:gd name="connsiteY52" fmla="*/ 1925515 h 2039815"/>
              <a:gd name="connsiteX53" fmla="*/ 509954 w 3376591"/>
              <a:gd name="connsiteY53" fmla="*/ 1943100 h 2039815"/>
              <a:gd name="connsiteX54" fmla="*/ 457200 w 3376591"/>
              <a:gd name="connsiteY54" fmla="*/ 1960684 h 2039815"/>
              <a:gd name="connsiteX55" fmla="*/ 430823 w 3376591"/>
              <a:gd name="connsiteY55" fmla="*/ 1978269 h 2039815"/>
              <a:gd name="connsiteX56" fmla="*/ 351692 w 3376591"/>
              <a:gd name="connsiteY56" fmla="*/ 2004646 h 2039815"/>
              <a:gd name="connsiteX57" fmla="*/ 298938 w 3376591"/>
              <a:gd name="connsiteY57" fmla="*/ 2039815 h 2039815"/>
              <a:gd name="connsiteX58" fmla="*/ 158261 w 3376591"/>
              <a:gd name="connsiteY58" fmla="*/ 2013438 h 2039815"/>
              <a:gd name="connsiteX59" fmla="*/ 87923 w 3376591"/>
              <a:gd name="connsiteY59" fmla="*/ 1916723 h 2039815"/>
              <a:gd name="connsiteX60" fmla="*/ 79131 w 3376591"/>
              <a:gd name="connsiteY60" fmla="*/ 1890346 h 2039815"/>
              <a:gd name="connsiteX61" fmla="*/ 35169 w 3376591"/>
              <a:gd name="connsiteY61" fmla="*/ 1846384 h 2039815"/>
              <a:gd name="connsiteX62" fmla="*/ 26377 w 3376591"/>
              <a:gd name="connsiteY62" fmla="*/ 1802423 h 2039815"/>
              <a:gd name="connsiteX63" fmla="*/ 8792 w 3376591"/>
              <a:gd name="connsiteY63" fmla="*/ 1767253 h 2039815"/>
              <a:gd name="connsiteX64" fmla="*/ 0 w 3376591"/>
              <a:gd name="connsiteY64" fmla="*/ 1740876 h 2039815"/>
              <a:gd name="connsiteX65" fmla="*/ 17584 w 3376591"/>
              <a:gd name="connsiteY65" fmla="*/ 1556238 h 2039815"/>
              <a:gd name="connsiteX66" fmla="*/ 26377 w 3376591"/>
              <a:gd name="connsiteY66" fmla="*/ 1521069 h 2039815"/>
              <a:gd name="connsiteX67" fmla="*/ 43961 w 3376591"/>
              <a:gd name="connsiteY67" fmla="*/ 1485900 h 2039815"/>
              <a:gd name="connsiteX68" fmla="*/ 96715 w 3376591"/>
              <a:gd name="connsiteY68" fmla="*/ 1389184 h 2039815"/>
              <a:gd name="connsiteX69" fmla="*/ 123092 w 3376591"/>
              <a:gd name="connsiteY69" fmla="*/ 1362807 h 2039815"/>
              <a:gd name="connsiteX70" fmla="*/ 158261 w 3376591"/>
              <a:gd name="connsiteY70" fmla="*/ 1310053 h 2039815"/>
              <a:gd name="connsiteX71" fmla="*/ 184638 w 3376591"/>
              <a:gd name="connsiteY71" fmla="*/ 1283676 h 2039815"/>
              <a:gd name="connsiteX72" fmla="*/ 202223 w 3376591"/>
              <a:gd name="connsiteY72" fmla="*/ 1257300 h 2039815"/>
              <a:gd name="connsiteX73" fmla="*/ 246184 w 3376591"/>
              <a:gd name="connsiteY73" fmla="*/ 1222130 h 2039815"/>
              <a:gd name="connsiteX74" fmla="*/ 272561 w 3376591"/>
              <a:gd name="connsiteY74" fmla="*/ 1178169 h 2039815"/>
              <a:gd name="connsiteX75" fmla="*/ 290146 w 3376591"/>
              <a:gd name="connsiteY75" fmla="*/ 1151792 h 2039815"/>
              <a:gd name="connsiteX76" fmla="*/ 316523 w 3376591"/>
              <a:gd name="connsiteY76" fmla="*/ 1134207 h 2039815"/>
              <a:gd name="connsiteX77" fmla="*/ 351692 w 3376591"/>
              <a:gd name="connsiteY77" fmla="*/ 1081453 h 2039815"/>
              <a:gd name="connsiteX78" fmla="*/ 430823 w 3376591"/>
              <a:gd name="connsiteY78" fmla="*/ 1028700 h 2039815"/>
              <a:gd name="connsiteX79" fmla="*/ 501161 w 3376591"/>
              <a:gd name="connsiteY79" fmla="*/ 958361 h 2039815"/>
              <a:gd name="connsiteX80" fmla="*/ 553915 w 3376591"/>
              <a:gd name="connsiteY80" fmla="*/ 905607 h 2039815"/>
              <a:gd name="connsiteX81" fmla="*/ 580292 w 3376591"/>
              <a:gd name="connsiteY81" fmla="*/ 870438 h 2039815"/>
              <a:gd name="connsiteX82" fmla="*/ 615461 w 3376591"/>
              <a:gd name="connsiteY82" fmla="*/ 861646 h 2039815"/>
              <a:gd name="connsiteX83" fmla="*/ 668215 w 3376591"/>
              <a:gd name="connsiteY83" fmla="*/ 826476 h 2039815"/>
              <a:gd name="connsiteX84" fmla="*/ 764931 w 3376591"/>
              <a:gd name="connsiteY84" fmla="*/ 747346 h 2039815"/>
              <a:gd name="connsiteX85" fmla="*/ 817684 w 3376591"/>
              <a:gd name="connsiteY85" fmla="*/ 694592 h 2039815"/>
              <a:gd name="connsiteX86" fmla="*/ 879231 w 3376591"/>
              <a:gd name="connsiteY86" fmla="*/ 641838 h 2039815"/>
              <a:gd name="connsiteX87" fmla="*/ 1037492 w 3376591"/>
              <a:gd name="connsiteY87" fmla="*/ 501161 h 2039815"/>
              <a:gd name="connsiteX88" fmla="*/ 1081454 w 3376591"/>
              <a:gd name="connsiteY88" fmla="*/ 465992 h 2039815"/>
              <a:gd name="connsiteX89" fmla="*/ 1125415 w 3376591"/>
              <a:gd name="connsiteY89" fmla="*/ 448407 h 2039815"/>
              <a:gd name="connsiteX90" fmla="*/ 1178169 w 3376591"/>
              <a:gd name="connsiteY90" fmla="*/ 404446 h 2039815"/>
              <a:gd name="connsiteX91" fmla="*/ 1222131 w 3376591"/>
              <a:gd name="connsiteY91" fmla="*/ 369276 h 2039815"/>
              <a:gd name="connsiteX92" fmla="*/ 1248508 w 3376591"/>
              <a:gd name="connsiteY92" fmla="*/ 360484 h 2039815"/>
              <a:gd name="connsiteX93" fmla="*/ 1345223 w 3376591"/>
              <a:gd name="connsiteY93" fmla="*/ 325315 h 2039815"/>
              <a:gd name="connsiteX94" fmla="*/ 1424354 w 3376591"/>
              <a:gd name="connsiteY94" fmla="*/ 272561 h 2039815"/>
              <a:gd name="connsiteX95" fmla="*/ 1547446 w 3376591"/>
              <a:gd name="connsiteY95" fmla="*/ 211015 h 2039815"/>
              <a:gd name="connsiteX96" fmla="*/ 1600200 w 3376591"/>
              <a:gd name="connsiteY96" fmla="*/ 184638 h 2039815"/>
              <a:gd name="connsiteX97" fmla="*/ 1652954 w 3376591"/>
              <a:gd name="connsiteY97" fmla="*/ 149469 h 2039815"/>
              <a:gd name="connsiteX98" fmla="*/ 1767254 w 3376591"/>
              <a:gd name="connsiteY98" fmla="*/ 105507 h 2039815"/>
              <a:gd name="connsiteX99" fmla="*/ 1793631 w 3376591"/>
              <a:gd name="connsiteY99" fmla="*/ 87923 h 2039815"/>
              <a:gd name="connsiteX100" fmla="*/ 1846384 w 3376591"/>
              <a:gd name="connsiteY100" fmla="*/ 70338 h 2039815"/>
              <a:gd name="connsiteX101" fmla="*/ 2127738 w 3376591"/>
              <a:gd name="connsiteY101" fmla="*/ 35169 h 2039815"/>
              <a:gd name="connsiteX102" fmla="*/ 2206869 w 3376591"/>
              <a:gd name="connsiteY102" fmla="*/ 17584 h 2039815"/>
              <a:gd name="connsiteX103" fmla="*/ 2356338 w 3376591"/>
              <a:gd name="connsiteY103" fmla="*/ 8792 h 2039815"/>
              <a:gd name="connsiteX104" fmla="*/ 2417884 w 3376591"/>
              <a:gd name="connsiteY104" fmla="*/ 0 h 2039815"/>
              <a:gd name="connsiteX105" fmla="*/ 3059723 w 3376591"/>
              <a:gd name="connsiteY105" fmla="*/ 8792 h 2039815"/>
              <a:gd name="connsiteX106" fmla="*/ 3182815 w 3376591"/>
              <a:gd name="connsiteY106" fmla="*/ 26376 h 2039815"/>
              <a:gd name="connsiteX107" fmla="*/ 3349869 w 3376591"/>
              <a:gd name="connsiteY107" fmla="*/ 61546 h 2039815"/>
              <a:gd name="connsiteX108" fmla="*/ 3358661 w 3376591"/>
              <a:gd name="connsiteY108" fmla="*/ 263769 h 2039815"/>
              <a:gd name="connsiteX109" fmla="*/ 3341077 w 3376591"/>
              <a:gd name="connsiteY109" fmla="*/ 316523 h 2039815"/>
              <a:gd name="connsiteX110" fmla="*/ 3332284 w 3376591"/>
              <a:gd name="connsiteY110" fmla="*/ 342900 h 2039815"/>
              <a:gd name="connsiteX111" fmla="*/ 3261946 w 3376591"/>
              <a:gd name="connsiteY111" fmla="*/ 422030 h 2039815"/>
              <a:gd name="connsiteX112" fmla="*/ 3235569 w 3376591"/>
              <a:gd name="connsiteY112" fmla="*/ 439615 h 2039815"/>
              <a:gd name="connsiteX113" fmla="*/ 3182815 w 3376591"/>
              <a:gd name="connsiteY113" fmla="*/ 457200 h 2039815"/>
              <a:gd name="connsiteX114" fmla="*/ 3156438 w 3376591"/>
              <a:gd name="connsiteY114" fmla="*/ 465992 h 2039815"/>
              <a:gd name="connsiteX115" fmla="*/ 3103684 w 3376591"/>
              <a:gd name="connsiteY115" fmla="*/ 448407 h 2039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Lst>
            <a:rect l="l" t="t" r="r" b="b"/>
            <a:pathLst>
              <a:path w="3376591" h="2039815">
                <a:moveTo>
                  <a:pt x="3103684" y="448407"/>
                </a:moveTo>
                <a:lnTo>
                  <a:pt x="3103684" y="448407"/>
                </a:lnTo>
                <a:cubicBezTo>
                  <a:pt x="3042138" y="451338"/>
                  <a:pt x="2980449" y="452083"/>
                  <a:pt x="2919046" y="457200"/>
                </a:cubicBezTo>
                <a:cubicBezTo>
                  <a:pt x="2880602" y="460404"/>
                  <a:pt x="2896294" y="471467"/>
                  <a:pt x="2875084" y="501161"/>
                </a:cubicBezTo>
                <a:cubicBezTo>
                  <a:pt x="2867857" y="511279"/>
                  <a:pt x="2856668" y="517986"/>
                  <a:pt x="2848708" y="527538"/>
                </a:cubicBezTo>
                <a:cubicBezTo>
                  <a:pt x="2823245" y="558094"/>
                  <a:pt x="2833739" y="557474"/>
                  <a:pt x="2813538" y="597876"/>
                </a:cubicBezTo>
                <a:cubicBezTo>
                  <a:pt x="2808812" y="607327"/>
                  <a:pt x="2800246" y="614597"/>
                  <a:pt x="2795954" y="624253"/>
                </a:cubicBezTo>
                <a:cubicBezTo>
                  <a:pt x="2788426" y="641191"/>
                  <a:pt x="2793792" y="666725"/>
                  <a:pt x="2778369" y="677007"/>
                </a:cubicBezTo>
                <a:cubicBezTo>
                  <a:pt x="2760784" y="688730"/>
                  <a:pt x="2745665" y="705493"/>
                  <a:pt x="2725615" y="712176"/>
                </a:cubicBezTo>
                <a:lnTo>
                  <a:pt x="2672861" y="729761"/>
                </a:lnTo>
                <a:cubicBezTo>
                  <a:pt x="2664069" y="732692"/>
                  <a:pt x="2655626" y="737029"/>
                  <a:pt x="2646484" y="738553"/>
                </a:cubicBezTo>
                <a:cubicBezTo>
                  <a:pt x="2628900" y="741484"/>
                  <a:pt x="2611212" y="743850"/>
                  <a:pt x="2593731" y="747346"/>
                </a:cubicBezTo>
                <a:cubicBezTo>
                  <a:pt x="2581882" y="749716"/>
                  <a:pt x="2570135" y="752666"/>
                  <a:pt x="2558561" y="756138"/>
                </a:cubicBezTo>
                <a:cubicBezTo>
                  <a:pt x="2540807" y="761464"/>
                  <a:pt x="2524157" y="771102"/>
                  <a:pt x="2505808" y="773723"/>
                </a:cubicBezTo>
                <a:cubicBezTo>
                  <a:pt x="2420870" y="785856"/>
                  <a:pt x="2464825" y="779945"/>
                  <a:pt x="2373923" y="791307"/>
                </a:cubicBezTo>
                <a:cubicBezTo>
                  <a:pt x="2293064" y="823651"/>
                  <a:pt x="2368016" y="797977"/>
                  <a:pt x="2259623" y="817684"/>
                </a:cubicBezTo>
                <a:cubicBezTo>
                  <a:pt x="2241537" y="820972"/>
                  <a:pt x="2212225" y="835976"/>
                  <a:pt x="2198077" y="844061"/>
                </a:cubicBezTo>
                <a:cubicBezTo>
                  <a:pt x="2188902" y="849304"/>
                  <a:pt x="2181152" y="856920"/>
                  <a:pt x="2171700" y="861646"/>
                </a:cubicBezTo>
                <a:cubicBezTo>
                  <a:pt x="2163411" y="865791"/>
                  <a:pt x="2153842" y="866787"/>
                  <a:pt x="2145323" y="870438"/>
                </a:cubicBezTo>
                <a:cubicBezTo>
                  <a:pt x="2133276" y="875601"/>
                  <a:pt x="2121877" y="882161"/>
                  <a:pt x="2110154" y="888023"/>
                </a:cubicBezTo>
                <a:cubicBezTo>
                  <a:pt x="2071285" y="946326"/>
                  <a:pt x="2116970" y="881535"/>
                  <a:pt x="2066192" y="940776"/>
                </a:cubicBezTo>
                <a:cubicBezTo>
                  <a:pt x="2037083" y="974736"/>
                  <a:pt x="2046165" y="975051"/>
                  <a:pt x="2013438" y="1002323"/>
                </a:cubicBezTo>
                <a:cubicBezTo>
                  <a:pt x="2005320" y="1009088"/>
                  <a:pt x="1995179" y="1013142"/>
                  <a:pt x="1987061" y="1019907"/>
                </a:cubicBezTo>
                <a:cubicBezTo>
                  <a:pt x="1977509" y="1027867"/>
                  <a:pt x="1970499" y="1038650"/>
                  <a:pt x="1960684" y="1046284"/>
                </a:cubicBezTo>
                <a:cubicBezTo>
                  <a:pt x="1944002" y="1059259"/>
                  <a:pt x="1925761" y="1070107"/>
                  <a:pt x="1907931" y="1081453"/>
                </a:cubicBezTo>
                <a:cubicBezTo>
                  <a:pt x="1893513" y="1090628"/>
                  <a:pt x="1876053" y="1095746"/>
                  <a:pt x="1863969" y="1107830"/>
                </a:cubicBezTo>
                <a:cubicBezTo>
                  <a:pt x="1828324" y="1143475"/>
                  <a:pt x="1848713" y="1128646"/>
                  <a:pt x="1802423" y="1151792"/>
                </a:cubicBezTo>
                <a:cubicBezTo>
                  <a:pt x="1793631" y="1163515"/>
                  <a:pt x="1787303" y="1177580"/>
                  <a:pt x="1776046" y="1186961"/>
                </a:cubicBezTo>
                <a:cubicBezTo>
                  <a:pt x="1768926" y="1192894"/>
                  <a:pt x="1758188" y="1192102"/>
                  <a:pt x="1749669" y="1195753"/>
                </a:cubicBezTo>
                <a:cubicBezTo>
                  <a:pt x="1737622" y="1200916"/>
                  <a:pt x="1726223" y="1207476"/>
                  <a:pt x="1714500" y="1213338"/>
                </a:cubicBezTo>
                <a:cubicBezTo>
                  <a:pt x="1643371" y="1308175"/>
                  <a:pt x="1726811" y="1210824"/>
                  <a:pt x="1661746" y="1257300"/>
                </a:cubicBezTo>
                <a:cubicBezTo>
                  <a:pt x="1558069" y="1331356"/>
                  <a:pt x="1688239" y="1261639"/>
                  <a:pt x="1591408" y="1310053"/>
                </a:cubicBezTo>
                <a:cubicBezTo>
                  <a:pt x="1548565" y="1374317"/>
                  <a:pt x="1605585" y="1298238"/>
                  <a:pt x="1538654" y="1354015"/>
                </a:cubicBezTo>
                <a:cubicBezTo>
                  <a:pt x="1530536" y="1360780"/>
                  <a:pt x="1528541" y="1372920"/>
                  <a:pt x="1521069" y="1380392"/>
                </a:cubicBezTo>
                <a:cubicBezTo>
                  <a:pt x="1510707" y="1390754"/>
                  <a:pt x="1498326" y="1399003"/>
                  <a:pt x="1485900" y="1406769"/>
                </a:cubicBezTo>
                <a:cubicBezTo>
                  <a:pt x="1451497" y="1428271"/>
                  <a:pt x="1453399" y="1417734"/>
                  <a:pt x="1424354" y="1441938"/>
                </a:cubicBezTo>
                <a:cubicBezTo>
                  <a:pt x="1346797" y="1506569"/>
                  <a:pt x="1464901" y="1422840"/>
                  <a:pt x="1354015" y="1503484"/>
                </a:cubicBezTo>
                <a:cubicBezTo>
                  <a:pt x="1221504" y="1599854"/>
                  <a:pt x="1362864" y="1495755"/>
                  <a:pt x="1266092" y="1556238"/>
                </a:cubicBezTo>
                <a:cubicBezTo>
                  <a:pt x="1253666" y="1564005"/>
                  <a:pt x="1242049" y="1573078"/>
                  <a:pt x="1230923" y="1582615"/>
                </a:cubicBezTo>
                <a:cubicBezTo>
                  <a:pt x="1221482" y="1590707"/>
                  <a:pt x="1214892" y="1602095"/>
                  <a:pt x="1204546" y="1608992"/>
                </a:cubicBezTo>
                <a:cubicBezTo>
                  <a:pt x="1196835" y="1614133"/>
                  <a:pt x="1186961" y="1614853"/>
                  <a:pt x="1178169" y="1617784"/>
                </a:cubicBezTo>
                <a:cubicBezTo>
                  <a:pt x="1156070" y="1684083"/>
                  <a:pt x="1188451" y="1604932"/>
                  <a:pt x="1143000" y="1661746"/>
                </a:cubicBezTo>
                <a:cubicBezTo>
                  <a:pt x="1108897" y="1704375"/>
                  <a:pt x="1165380" y="1677733"/>
                  <a:pt x="1107831" y="1696915"/>
                </a:cubicBezTo>
                <a:cubicBezTo>
                  <a:pt x="1093283" y="1707826"/>
                  <a:pt x="1030730" y="1755756"/>
                  <a:pt x="1019908" y="1758461"/>
                </a:cubicBezTo>
                <a:cubicBezTo>
                  <a:pt x="1008632" y="1761280"/>
                  <a:pt x="970980" y="1769737"/>
                  <a:pt x="958361" y="1776046"/>
                </a:cubicBezTo>
                <a:cubicBezTo>
                  <a:pt x="948910" y="1780772"/>
                  <a:pt x="941435" y="1788904"/>
                  <a:pt x="931984" y="1793630"/>
                </a:cubicBezTo>
                <a:cubicBezTo>
                  <a:pt x="923695" y="1797775"/>
                  <a:pt x="913897" y="1798278"/>
                  <a:pt x="905608" y="1802423"/>
                </a:cubicBezTo>
                <a:cubicBezTo>
                  <a:pt x="896157" y="1807149"/>
                  <a:pt x="888887" y="1815715"/>
                  <a:pt x="879231" y="1820007"/>
                </a:cubicBezTo>
                <a:cubicBezTo>
                  <a:pt x="862293" y="1827535"/>
                  <a:pt x="844062" y="1831730"/>
                  <a:pt x="826477" y="1837592"/>
                </a:cubicBezTo>
                <a:lnTo>
                  <a:pt x="720969" y="1872761"/>
                </a:lnTo>
                <a:cubicBezTo>
                  <a:pt x="687476" y="1883925"/>
                  <a:pt x="673285" y="1889078"/>
                  <a:pt x="633046" y="1899138"/>
                </a:cubicBezTo>
                <a:cubicBezTo>
                  <a:pt x="618548" y="1902762"/>
                  <a:pt x="603502" y="1903998"/>
                  <a:pt x="589084" y="1907930"/>
                </a:cubicBezTo>
                <a:cubicBezTo>
                  <a:pt x="571202" y="1912807"/>
                  <a:pt x="536331" y="1925515"/>
                  <a:pt x="536331" y="1925515"/>
                </a:cubicBezTo>
                <a:cubicBezTo>
                  <a:pt x="527539" y="1931377"/>
                  <a:pt x="519610" y="1938808"/>
                  <a:pt x="509954" y="1943100"/>
                </a:cubicBezTo>
                <a:cubicBezTo>
                  <a:pt x="493016" y="1950628"/>
                  <a:pt x="457200" y="1960684"/>
                  <a:pt x="457200" y="1960684"/>
                </a:cubicBezTo>
                <a:cubicBezTo>
                  <a:pt x="448408" y="1966546"/>
                  <a:pt x="440536" y="1974106"/>
                  <a:pt x="430823" y="1978269"/>
                </a:cubicBezTo>
                <a:cubicBezTo>
                  <a:pt x="355788" y="2010427"/>
                  <a:pt x="438945" y="1957054"/>
                  <a:pt x="351692" y="2004646"/>
                </a:cubicBezTo>
                <a:cubicBezTo>
                  <a:pt x="333138" y="2014766"/>
                  <a:pt x="298938" y="2039815"/>
                  <a:pt x="298938" y="2039815"/>
                </a:cubicBezTo>
                <a:cubicBezTo>
                  <a:pt x="252046" y="2031023"/>
                  <a:pt x="202113" y="2032232"/>
                  <a:pt x="158261" y="2013438"/>
                </a:cubicBezTo>
                <a:cubicBezTo>
                  <a:pt x="141153" y="2006106"/>
                  <a:pt x="97861" y="1936600"/>
                  <a:pt x="87923" y="1916723"/>
                </a:cubicBezTo>
                <a:cubicBezTo>
                  <a:pt x="83778" y="1908434"/>
                  <a:pt x="84692" y="1897760"/>
                  <a:pt x="79131" y="1890346"/>
                </a:cubicBezTo>
                <a:cubicBezTo>
                  <a:pt x="66697" y="1873767"/>
                  <a:pt x="49823" y="1861038"/>
                  <a:pt x="35169" y="1846384"/>
                </a:cubicBezTo>
                <a:cubicBezTo>
                  <a:pt x="32238" y="1831730"/>
                  <a:pt x="31103" y="1816600"/>
                  <a:pt x="26377" y="1802423"/>
                </a:cubicBezTo>
                <a:cubicBezTo>
                  <a:pt x="22232" y="1789989"/>
                  <a:pt x="13955" y="1779300"/>
                  <a:pt x="8792" y="1767253"/>
                </a:cubicBezTo>
                <a:cubicBezTo>
                  <a:pt x="5141" y="1758734"/>
                  <a:pt x="2931" y="1749668"/>
                  <a:pt x="0" y="1740876"/>
                </a:cubicBezTo>
                <a:cubicBezTo>
                  <a:pt x="5861" y="1679330"/>
                  <a:pt x="10218" y="1617622"/>
                  <a:pt x="17584" y="1556238"/>
                </a:cubicBezTo>
                <a:cubicBezTo>
                  <a:pt x="19024" y="1544240"/>
                  <a:pt x="22134" y="1532383"/>
                  <a:pt x="26377" y="1521069"/>
                </a:cubicBezTo>
                <a:cubicBezTo>
                  <a:pt x="30979" y="1508797"/>
                  <a:pt x="38638" y="1497877"/>
                  <a:pt x="43961" y="1485900"/>
                </a:cubicBezTo>
                <a:cubicBezTo>
                  <a:pt x="68698" y="1430241"/>
                  <a:pt x="53724" y="1444458"/>
                  <a:pt x="96715" y="1389184"/>
                </a:cubicBezTo>
                <a:cubicBezTo>
                  <a:pt x="104349" y="1379369"/>
                  <a:pt x="115458" y="1372622"/>
                  <a:pt x="123092" y="1362807"/>
                </a:cubicBezTo>
                <a:cubicBezTo>
                  <a:pt x="136067" y="1346125"/>
                  <a:pt x="143317" y="1324997"/>
                  <a:pt x="158261" y="1310053"/>
                </a:cubicBezTo>
                <a:cubicBezTo>
                  <a:pt x="167053" y="1301261"/>
                  <a:pt x="176678" y="1293228"/>
                  <a:pt x="184638" y="1283676"/>
                </a:cubicBezTo>
                <a:cubicBezTo>
                  <a:pt x="191403" y="1275558"/>
                  <a:pt x="194751" y="1264772"/>
                  <a:pt x="202223" y="1257300"/>
                </a:cubicBezTo>
                <a:cubicBezTo>
                  <a:pt x="215493" y="1244030"/>
                  <a:pt x="231530" y="1233853"/>
                  <a:pt x="246184" y="1222130"/>
                </a:cubicBezTo>
                <a:cubicBezTo>
                  <a:pt x="254976" y="1207476"/>
                  <a:pt x="263504" y="1192660"/>
                  <a:pt x="272561" y="1178169"/>
                </a:cubicBezTo>
                <a:cubicBezTo>
                  <a:pt x="278162" y="1169208"/>
                  <a:pt x="282674" y="1159264"/>
                  <a:pt x="290146" y="1151792"/>
                </a:cubicBezTo>
                <a:cubicBezTo>
                  <a:pt x="297618" y="1144320"/>
                  <a:pt x="307731" y="1140069"/>
                  <a:pt x="316523" y="1134207"/>
                </a:cubicBezTo>
                <a:cubicBezTo>
                  <a:pt x="328246" y="1116622"/>
                  <a:pt x="337554" y="1097162"/>
                  <a:pt x="351692" y="1081453"/>
                </a:cubicBezTo>
                <a:cubicBezTo>
                  <a:pt x="378297" y="1051892"/>
                  <a:pt x="398139" y="1045041"/>
                  <a:pt x="430823" y="1028700"/>
                </a:cubicBezTo>
                <a:lnTo>
                  <a:pt x="501161" y="958361"/>
                </a:lnTo>
                <a:cubicBezTo>
                  <a:pt x="518746" y="940776"/>
                  <a:pt x="538994" y="925502"/>
                  <a:pt x="553915" y="905607"/>
                </a:cubicBezTo>
                <a:cubicBezTo>
                  <a:pt x="562707" y="893884"/>
                  <a:pt x="568368" y="878955"/>
                  <a:pt x="580292" y="870438"/>
                </a:cubicBezTo>
                <a:cubicBezTo>
                  <a:pt x="590125" y="863414"/>
                  <a:pt x="603738" y="864577"/>
                  <a:pt x="615461" y="861646"/>
                </a:cubicBezTo>
                <a:cubicBezTo>
                  <a:pt x="633046" y="849923"/>
                  <a:pt x="650901" y="838596"/>
                  <a:pt x="668215" y="826476"/>
                </a:cubicBezTo>
                <a:cubicBezTo>
                  <a:pt x="700628" y="803787"/>
                  <a:pt x="737201" y="772943"/>
                  <a:pt x="764931" y="747346"/>
                </a:cubicBezTo>
                <a:cubicBezTo>
                  <a:pt x="783204" y="730478"/>
                  <a:pt x="799411" y="711460"/>
                  <a:pt x="817684" y="694592"/>
                </a:cubicBezTo>
                <a:cubicBezTo>
                  <a:pt x="837539" y="676264"/>
                  <a:pt x="859555" y="660357"/>
                  <a:pt x="879231" y="641838"/>
                </a:cubicBezTo>
                <a:cubicBezTo>
                  <a:pt x="1041413" y="489197"/>
                  <a:pt x="896141" y="609892"/>
                  <a:pt x="1037492" y="501161"/>
                </a:cubicBezTo>
                <a:cubicBezTo>
                  <a:pt x="1052367" y="489719"/>
                  <a:pt x="1064030" y="472962"/>
                  <a:pt x="1081454" y="465992"/>
                </a:cubicBezTo>
                <a:lnTo>
                  <a:pt x="1125415" y="448407"/>
                </a:lnTo>
                <a:cubicBezTo>
                  <a:pt x="1173672" y="400150"/>
                  <a:pt x="1129202" y="441171"/>
                  <a:pt x="1178169" y="404446"/>
                </a:cubicBezTo>
                <a:cubicBezTo>
                  <a:pt x="1193182" y="393186"/>
                  <a:pt x="1206217" y="379222"/>
                  <a:pt x="1222131" y="369276"/>
                </a:cubicBezTo>
                <a:cubicBezTo>
                  <a:pt x="1229990" y="364364"/>
                  <a:pt x="1239830" y="363738"/>
                  <a:pt x="1248508" y="360484"/>
                </a:cubicBezTo>
                <a:cubicBezTo>
                  <a:pt x="1346399" y="323776"/>
                  <a:pt x="1234370" y="362267"/>
                  <a:pt x="1345223" y="325315"/>
                </a:cubicBezTo>
                <a:cubicBezTo>
                  <a:pt x="1413455" y="274141"/>
                  <a:pt x="1345212" y="323438"/>
                  <a:pt x="1424354" y="272561"/>
                </a:cubicBezTo>
                <a:cubicBezTo>
                  <a:pt x="1520842" y="210533"/>
                  <a:pt x="1470078" y="226488"/>
                  <a:pt x="1547446" y="211015"/>
                </a:cubicBezTo>
                <a:cubicBezTo>
                  <a:pt x="1565031" y="202223"/>
                  <a:pt x="1584472" y="196434"/>
                  <a:pt x="1600200" y="184638"/>
                </a:cubicBezTo>
                <a:cubicBezTo>
                  <a:pt x="1660918" y="139099"/>
                  <a:pt x="1565871" y="171239"/>
                  <a:pt x="1652954" y="149469"/>
                </a:cubicBezTo>
                <a:cubicBezTo>
                  <a:pt x="1722951" y="102805"/>
                  <a:pt x="1684786" y="117289"/>
                  <a:pt x="1767254" y="105507"/>
                </a:cubicBezTo>
                <a:cubicBezTo>
                  <a:pt x="1776046" y="99646"/>
                  <a:pt x="1783975" y="92215"/>
                  <a:pt x="1793631" y="87923"/>
                </a:cubicBezTo>
                <a:cubicBezTo>
                  <a:pt x="1810569" y="80395"/>
                  <a:pt x="1828562" y="75430"/>
                  <a:pt x="1846384" y="70338"/>
                </a:cubicBezTo>
                <a:cubicBezTo>
                  <a:pt x="1960700" y="37675"/>
                  <a:pt x="1964184" y="48798"/>
                  <a:pt x="2127738" y="35169"/>
                </a:cubicBezTo>
                <a:cubicBezTo>
                  <a:pt x="2154115" y="29307"/>
                  <a:pt x="2180027" y="20681"/>
                  <a:pt x="2206869" y="17584"/>
                </a:cubicBezTo>
                <a:cubicBezTo>
                  <a:pt x="2256449" y="11863"/>
                  <a:pt x="2306601" y="12937"/>
                  <a:pt x="2356338" y="8792"/>
                </a:cubicBezTo>
                <a:cubicBezTo>
                  <a:pt x="2376990" y="7071"/>
                  <a:pt x="2397369" y="2931"/>
                  <a:pt x="2417884" y="0"/>
                </a:cubicBezTo>
                <a:cubicBezTo>
                  <a:pt x="2631830" y="2931"/>
                  <a:pt x="2845884" y="1418"/>
                  <a:pt x="3059723" y="8792"/>
                </a:cubicBezTo>
                <a:cubicBezTo>
                  <a:pt x="3101146" y="10220"/>
                  <a:pt x="3141932" y="19562"/>
                  <a:pt x="3182815" y="26376"/>
                </a:cubicBezTo>
                <a:cubicBezTo>
                  <a:pt x="3228578" y="34003"/>
                  <a:pt x="3303630" y="51271"/>
                  <a:pt x="3349869" y="61546"/>
                </a:cubicBezTo>
                <a:cubicBezTo>
                  <a:pt x="3390092" y="141989"/>
                  <a:pt x="3377929" y="103199"/>
                  <a:pt x="3358661" y="263769"/>
                </a:cubicBezTo>
                <a:cubicBezTo>
                  <a:pt x="3356453" y="282173"/>
                  <a:pt x="3346939" y="298938"/>
                  <a:pt x="3341077" y="316523"/>
                </a:cubicBezTo>
                <a:cubicBezTo>
                  <a:pt x="3338146" y="325315"/>
                  <a:pt x="3337425" y="335189"/>
                  <a:pt x="3332284" y="342900"/>
                </a:cubicBezTo>
                <a:cubicBezTo>
                  <a:pt x="3311141" y="374614"/>
                  <a:pt x="3298082" y="397939"/>
                  <a:pt x="3261946" y="422030"/>
                </a:cubicBezTo>
                <a:cubicBezTo>
                  <a:pt x="3253154" y="427892"/>
                  <a:pt x="3245225" y="435323"/>
                  <a:pt x="3235569" y="439615"/>
                </a:cubicBezTo>
                <a:cubicBezTo>
                  <a:pt x="3218631" y="447143"/>
                  <a:pt x="3200400" y="451338"/>
                  <a:pt x="3182815" y="457200"/>
                </a:cubicBezTo>
                <a:cubicBezTo>
                  <a:pt x="3174023" y="460131"/>
                  <a:pt x="3165706" y="465992"/>
                  <a:pt x="3156438" y="465992"/>
                </a:cubicBezTo>
                <a:lnTo>
                  <a:pt x="3103684" y="448407"/>
                </a:lnTo>
                <a:close/>
              </a:path>
            </a:pathLst>
          </a:custGeom>
          <a:solidFill>
            <a:srgbClr val="DDDDDD">
              <a:alpha val="89804"/>
            </a:srgbClr>
          </a:solid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 name="Freeform 35"/>
          <p:cNvSpPr/>
          <p:nvPr/>
        </p:nvSpPr>
        <p:spPr>
          <a:xfrm>
            <a:off x="7303959" y="3288323"/>
            <a:ext cx="2983162" cy="1820008"/>
          </a:xfrm>
          <a:custGeom>
            <a:avLst/>
            <a:gdLst>
              <a:gd name="connsiteX0" fmla="*/ 2974249 w 2983162"/>
              <a:gd name="connsiteY0" fmla="*/ 0 h 1820008"/>
              <a:gd name="connsiteX1" fmla="*/ 2974249 w 2983162"/>
              <a:gd name="connsiteY1" fmla="*/ 0 h 1820008"/>
              <a:gd name="connsiteX2" fmla="*/ 2587387 w 2983162"/>
              <a:gd name="connsiteY2" fmla="*/ 17585 h 1820008"/>
              <a:gd name="connsiteX3" fmla="*/ 2481879 w 2983162"/>
              <a:gd name="connsiteY3" fmla="*/ 35169 h 1820008"/>
              <a:gd name="connsiteX4" fmla="*/ 2420333 w 2983162"/>
              <a:gd name="connsiteY4" fmla="*/ 87923 h 1820008"/>
              <a:gd name="connsiteX5" fmla="*/ 2376372 w 2983162"/>
              <a:gd name="connsiteY5" fmla="*/ 158262 h 1820008"/>
              <a:gd name="connsiteX6" fmla="*/ 2349995 w 2983162"/>
              <a:gd name="connsiteY6" fmla="*/ 211015 h 1820008"/>
              <a:gd name="connsiteX7" fmla="*/ 2323618 w 2983162"/>
              <a:gd name="connsiteY7" fmla="*/ 228600 h 1820008"/>
              <a:gd name="connsiteX8" fmla="*/ 2306033 w 2983162"/>
              <a:gd name="connsiteY8" fmla="*/ 254977 h 1820008"/>
              <a:gd name="connsiteX9" fmla="*/ 2218110 w 2983162"/>
              <a:gd name="connsiteY9" fmla="*/ 307731 h 1820008"/>
              <a:gd name="connsiteX10" fmla="*/ 2165356 w 2983162"/>
              <a:gd name="connsiteY10" fmla="*/ 325315 h 1820008"/>
              <a:gd name="connsiteX11" fmla="*/ 2121395 w 2983162"/>
              <a:gd name="connsiteY11" fmla="*/ 342900 h 1820008"/>
              <a:gd name="connsiteX12" fmla="*/ 2024679 w 2983162"/>
              <a:gd name="connsiteY12" fmla="*/ 360485 h 1820008"/>
              <a:gd name="connsiteX13" fmla="*/ 1989510 w 2983162"/>
              <a:gd name="connsiteY13" fmla="*/ 378069 h 1820008"/>
              <a:gd name="connsiteX14" fmla="*/ 1892795 w 2983162"/>
              <a:gd name="connsiteY14" fmla="*/ 395654 h 1820008"/>
              <a:gd name="connsiteX15" fmla="*/ 1840041 w 2983162"/>
              <a:gd name="connsiteY15" fmla="*/ 413239 h 1820008"/>
              <a:gd name="connsiteX16" fmla="*/ 1804872 w 2983162"/>
              <a:gd name="connsiteY16" fmla="*/ 422031 h 1820008"/>
              <a:gd name="connsiteX17" fmla="*/ 1725741 w 2983162"/>
              <a:gd name="connsiteY17" fmla="*/ 465992 h 1820008"/>
              <a:gd name="connsiteX18" fmla="*/ 1672987 w 2983162"/>
              <a:gd name="connsiteY18" fmla="*/ 509954 h 1820008"/>
              <a:gd name="connsiteX19" fmla="*/ 1646610 w 2983162"/>
              <a:gd name="connsiteY19" fmla="*/ 527539 h 1820008"/>
              <a:gd name="connsiteX20" fmla="*/ 1629026 w 2983162"/>
              <a:gd name="connsiteY20" fmla="*/ 553915 h 1820008"/>
              <a:gd name="connsiteX21" fmla="*/ 1576272 w 2983162"/>
              <a:gd name="connsiteY21" fmla="*/ 606669 h 1820008"/>
              <a:gd name="connsiteX22" fmla="*/ 1558687 w 2983162"/>
              <a:gd name="connsiteY22" fmla="*/ 633046 h 1820008"/>
              <a:gd name="connsiteX23" fmla="*/ 1532310 w 2983162"/>
              <a:gd name="connsiteY23" fmla="*/ 650631 h 1820008"/>
              <a:gd name="connsiteX24" fmla="*/ 1453179 w 2983162"/>
              <a:gd name="connsiteY24" fmla="*/ 685800 h 1820008"/>
              <a:gd name="connsiteX25" fmla="*/ 1400426 w 2983162"/>
              <a:gd name="connsiteY25" fmla="*/ 720969 h 1820008"/>
              <a:gd name="connsiteX26" fmla="*/ 1347672 w 2983162"/>
              <a:gd name="connsiteY26" fmla="*/ 756139 h 1820008"/>
              <a:gd name="connsiteX27" fmla="*/ 1321295 w 2983162"/>
              <a:gd name="connsiteY27" fmla="*/ 764931 h 1820008"/>
              <a:gd name="connsiteX28" fmla="*/ 1268541 w 2983162"/>
              <a:gd name="connsiteY28" fmla="*/ 800100 h 1820008"/>
              <a:gd name="connsiteX29" fmla="*/ 1233372 w 2983162"/>
              <a:gd name="connsiteY29" fmla="*/ 817685 h 1820008"/>
              <a:gd name="connsiteX30" fmla="*/ 1189410 w 2983162"/>
              <a:gd name="connsiteY30" fmla="*/ 852854 h 1820008"/>
              <a:gd name="connsiteX31" fmla="*/ 1154241 w 2983162"/>
              <a:gd name="connsiteY31" fmla="*/ 879231 h 1820008"/>
              <a:gd name="connsiteX32" fmla="*/ 1110279 w 2983162"/>
              <a:gd name="connsiteY32" fmla="*/ 896815 h 1820008"/>
              <a:gd name="connsiteX33" fmla="*/ 1075110 w 2983162"/>
              <a:gd name="connsiteY33" fmla="*/ 914400 h 1820008"/>
              <a:gd name="connsiteX34" fmla="*/ 1004772 w 2983162"/>
              <a:gd name="connsiteY34" fmla="*/ 975946 h 1820008"/>
              <a:gd name="connsiteX35" fmla="*/ 952018 w 2983162"/>
              <a:gd name="connsiteY35" fmla="*/ 1011115 h 1820008"/>
              <a:gd name="connsiteX36" fmla="*/ 908056 w 2983162"/>
              <a:gd name="connsiteY36" fmla="*/ 1046285 h 1820008"/>
              <a:gd name="connsiteX37" fmla="*/ 872887 w 2983162"/>
              <a:gd name="connsiteY37" fmla="*/ 1072662 h 1820008"/>
              <a:gd name="connsiteX38" fmla="*/ 846510 w 2983162"/>
              <a:gd name="connsiteY38" fmla="*/ 1090246 h 1820008"/>
              <a:gd name="connsiteX39" fmla="*/ 767379 w 2983162"/>
              <a:gd name="connsiteY39" fmla="*/ 1099039 h 1820008"/>
              <a:gd name="connsiteX40" fmla="*/ 714626 w 2983162"/>
              <a:gd name="connsiteY40" fmla="*/ 1116623 h 1820008"/>
              <a:gd name="connsiteX41" fmla="*/ 688249 w 2983162"/>
              <a:gd name="connsiteY41" fmla="*/ 1125415 h 1820008"/>
              <a:gd name="connsiteX42" fmla="*/ 661872 w 2983162"/>
              <a:gd name="connsiteY42" fmla="*/ 1143000 h 1820008"/>
              <a:gd name="connsiteX43" fmla="*/ 635495 w 2983162"/>
              <a:gd name="connsiteY43" fmla="*/ 1151792 h 1820008"/>
              <a:gd name="connsiteX44" fmla="*/ 617910 w 2983162"/>
              <a:gd name="connsiteY44" fmla="*/ 1178169 h 1820008"/>
              <a:gd name="connsiteX45" fmla="*/ 565156 w 2983162"/>
              <a:gd name="connsiteY45" fmla="*/ 1222131 h 1820008"/>
              <a:gd name="connsiteX46" fmla="*/ 494818 w 2983162"/>
              <a:gd name="connsiteY46" fmla="*/ 1301262 h 1820008"/>
              <a:gd name="connsiteX47" fmla="*/ 433272 w 2983162"/>
              <a:gd name="connsiteY47" fmla="*/ 1327639 h 1820008"/>
              <a:gd name="connsiteX48" fmla="*/ 398103 w 2983162"/>
              <a:gd name="connsiteY48" fmla="*/ 1354015 h 1820008"/>
              <a:gd name="connsiteX49" fmla="*/ 310179 w 2983162"/>
              <a:gd name="connsiteY49" fmla="*/ 1389185 h 1820008"/>
              <a:gd name="connsiteX50" fmla="*/ 257426 w 2983162"/>
              <a:gd name="connsiteY50" fmla="*/ 1424354 h 1820008"/>
              <a:gd name="connsiteX51" fmla="*/ 231049 w 2983162"/>
              <a:gd name="connsiteY51" fmla="*/ 1441939 h 1820008"/>
              <a:gd name="connsiteX52" fmla="*/ 195879 w 2983162"/>
              <a:gd name="connsiteY52" fmla="*/ 1450731 h 1820008"/>
              <a:gd name="connsiteX53" fmla="*/ 160710 w 2983162"/>
              <a:gd name="connsiteY53" fmla="*/ 1477108 h 1820008"/>
              <a:gd name="connsiteX54" fmla="*/ 107956 w 2983162"/>
              <a:gd name="connsiteY54" fmla="*/ 1485900 h 1820008"/>
              <a:gd name="connsiteX55" fmla="*/ 81579 w 2983162"/>
              <a:gd name="connsiteY55" fmla="*/ 1494692 h 1820008"/>
              <a:gd name="connsiteX56" fmla="*/ 11241 w 2983162"/>
              <a:gd name="connsiteY56" fmla="*/ 1556239 h 1820008"/>
              <a:gd name="connsiteX57" fmla="*/ 11241 w 2983162"/>
              <a:gd name="connsiteY57" fmla="*/ 1635369 h 1820008"/>
              <a:gd name="connsiteX58" fmla="*/ 37618 w 2983162"/>
              <a:gd name="connsiteY58" fmla="*/ 1644162 h 1820008"/>
              <a:gd name="connsiteX59" fmla="*/ 90372 w 2983162"/>
              <a:gd name="connsiteY59" fmla="*/ 1679331 h 1820008"/>
              <a:gd name="connsiteX60" fmla="*/ 125541 w 2983162"/>
              <a:gd name="connsiteY60" fmla="*/ 1696915 h 1820008"/>
              <a:gd name="connsiteX61" fmla="*/ 195879 w 2983162"/>
              <a:gd name="connsiteY61" fmla="*/ 1749669 h 1820008"/>
              <a:gd name="connsiteX62" fmla="*/ 231049 w 2983162"/>
              <a:gd name="connsiteY62" fmla="*/ 1767254 h 1820008"/>
              <a:gd name="connsiteX63" fmla="*/ 257426 w 2983162"/>
              <a:gd name="connsiteY63" fmla="*/ 1784839 h 1820008"/>
              <a:gd name="connsiteX64" fmla="*/ 327764 w 2983162"/>
              <a:gd name="connsiteY64" fmla="*/ 1802423 h 1820008"/>
              <a:gd name="connsiteX65" fmla="*/ 380518 w 2983162"/>
              <a:gd name="connsiteY65" fmla="*/ 1820008 h 1820008"/>
              <a:gd name="connsiteX66" fmla="*/ 556364 w 2983162"/>
              <a:gd name="connsiteY66" fmla="*/ 1811215 h 1820008"/>
              <a:gd name="connsiteX67" fmla="*/ 653079 w 2983162"/>
              <a:gd name="connsiteY67" fmla="*/ 1793631 h 1820008"/>
              <a:gd name="connsiteX68" fmla="*/ 679456 w 2983162"/>
              <a:gd name="connsiteY68" fmla="*/ 1784839 h 1820008"/>
              <a:gd name="connsiteX69" fmla="*/ 723418 w 2983162"/>
              <a:gd name="connsiteY69" fmla="*/ 1776046 h 1820008"/>
              <a:gd name="connsiteX70" fmla="*/ 802549 w 2983162"/>
              <a:gd name="connsiteY70" fmla="*/ 1740877 h 1820008"/>
              <a:gd name="connsiteX71" fmla="*/ 872887 w 2983162"/>
              <a:gd name="connsiteY71" fmla="*/ 1723292 h 1820008"/>
              <a:gd name="connsiteX72" fmla="*/ 908056 w 2983162"/>
              <a:gd name="connsiteY72" fmla="*/ 1688123 h 1820008"/>
              <a:gd name="connsiteX73" fmla="*/ 934433 w 2983162"/>
              <a:gd name="connsiteY73" fmla="*/ 1670539 h 1820008"/>
              <a:gd name="connsiteX74" fmla="*/ 978395 w 2983162"/>
              <a:gd name="connsiteY74" fmla="*/ 1626577 h 1820008"/>
              <a:gd name="connsiteX75" fmla="*/ 995979 w 2983162"/>
              <a:gd name="connsiteY75" fmla="*/ 1600200 h 1820008"/>
              <a:gd name="connsiteX76" fmla="*/ 1039941 w 2983162"/>
              <a:gd name="connsiteY76" fmla="*/ 1591408 h 1820008"/>
              <a:gd name="connsiteX77" fmla="*/ 1066318 w 2983162"/>
              <a:gd name="connsiteY77" fmla="*/ 1582615 h 1820008"/>
              <a:gd name="connsiteX78" fmla="*/ 1092695 w 2983162"/>
              <a:gd name="connsiteY78" fmla="*/ 1565031 h 1820008"/>
              <a:gd name="connsiteX79" fmla="*/ 1145449 w 2983162"/>
              <a:gd name="connsiteY79" fmla="*/ 1547446 h 1820008"/>
              <a:gd name="connsiteX80" fmla="*/ 1180618 w 2983162"/>
              <a:gd name="connsiteY80" fmla="*/ 1529862 h 1820008"/>
              <a:gd name="connsiteX81" fmla="*/ 1215787 w 2983162"/>
              <a:gd name="connsiteY81" fmla="*/ 1521069 h 1820008"/>
              <a:gd name="connsiteX82" fmla="*/ 1268541 w 2983162"/>
              <a:gd name="connsiteY82" fmla="*/ 1503485 h 1820008"/>
              <a:gd name="connsiteX83" fmla="*/ 1330087 w 2983162"/>
              <a:gd name="connsiteY83" fmla="*/ 1468315 h 1820008"/>
              <a:gd name="connsiteX84" fmla="*/ 1365256 w 2983162"/>
              <a:gd name="connsiteY84" fmla="*/ 1459523 h 1820008"/>
              <a:gd name="connsiteX85" fmla="*/ 1479556 w 2983162"/>
              <a:gd name="connsiteY85" fmla="*/ 1415562 h 1820008"/>
              <a:gd name="connsiteX86" fmla="*/ 1532310 w 2983162"/>
              <a:gd name="connsiteY86" fmla="*/ 1406769 h 1820008"/>
              <a:gd name="connsiteX87" fmla="*/ 1602649 w 2983162"/>
              <a:gd name="connsiteY87" fmla="*/ 1389185 h 1820008"/>
              <a:gd name="connsiteX88" fmla="*/ 1646610 w 2983162"/>
              <a:gd name="connsiteY88" fmla="*/ 1380392 h 1820008"/>
              <a:gd name="connsiteX89" fmla="*/ 1672987 w 2983162"/>
              <a:gd name="connsiteY89" fmla="*/ 1362808 h 1820008"/>
              <a:gd name="connsiteX90" fmla="*/ 1708156 w 2983162"/>
              <a:gd name="connsiteY90" fmla="*/ 1354015 h 1820008"/>
              <a:gd name="connsiteX91" fmla="*/ 1769703 w 2983162"/>
              <a:gd name="connsiteY91" fmla="*/ 1336431 h 1820008"/>
              <a:gd name="connsiteX92" fmla="*/ 1857626 w 2983162"/>
              <a:gd name="connsiteY92" fmla="*/ 1301262 h 1820008"/>
              <a:gd name="connsiteX93" fmla="*/ 1884003 w 2983162"/>
              <a:gd name="connsiteY93" fmla="*/ 1292469 h 1820008"/>
              <a:gd name="connsiteX94" fmla="*/ 1910379 w 2983162"/>
              <a:gd name="connsiteY94" fmla="*/ 1274885 h 1820008"/>
              <a:gd name="connsiteX95" fmla="*/ 2033472 w 2983162"/>
              <a:gd name="connsiteY95" fmla="*/ 1230923 h 1820008"/>
              <a:gd name="connsiteX96" fmla="*/ 2103810 w 2983162"/>
              <a:gd name="connsiteY96" fmla="*/ 1178169 h 1820008"/>
              <a:gd name="connsiteX97" fmla="*/ 2138979 w 2983162"/>
              <a:gd name="connsiteY97" fmla="*/ 1143000 h 1820008"/>
              <a:gd name="connsiteX98" fmla="*/ 2191733 w 2983162"/>
              <a:gd name="connsiteY98" fmla="*/ 1125415 h 1820008"/>
              <a:gd name="connsiteX99" fmla="*/ 2253279 w 2983162"/>
              <a:gd name="connsiteY99" fmla="*/ 1099039 h 1820008"/>
              <a:gd name="connsiteX100" fmla="*/ 2306033 w 2983162"/>
              <a:gd name="connsiteY100" fmla="*/ 1063869 h 1820008"/>
              <a:gd name="connsiteX101" fmla="*/ 2376372 w 2983162"/>
              <a:gd name="connsiteY101" fmla="*/ 1037492 h 1820008"/>
              <a:gd name="connsiteX102" fmla="*/ 2437918 w 2983162"/>
              <a:gd name="connsiteY102" fmla="*/ 984739 h 1820008"/>
              <a:gd name="connsiteX103" fmla="*/ 2464295 w 2983162"/>
              <a:gd name="connsiteY103" fmla="*/ 975946 h 1820008"/>
              <a:gd name="connsiteX104" fmla="*/ 2525841 w 2983162"/>
              <a:gd name="connsiteY104" fmla="*/ 923192 h 1820008"/>
              <a:gd name="connsiteX105" fmla="*/ 2552218 w 2983162"/>
              <a:gd name="connsiteY105" fmla="*/ 914400 h 1820008"/>
              <a:gd name="connsiteX106" fmla="*/ 2640141 w 2983162"/>
              <a:gd name="connsiteY106" fmla="*/ 861646 h 1820008"/>
              <a:gd name="connsiteX107" fmla="*/ 2657726 w 2983162"/>
              <a:gd name="connsiteY107" fmla="*/ 835269 h 1820008"/>
              <a:gd name="connsiteX108" fmla="*/ 2719272 w 2983162"/>
              <a:gd name="connsiteY108" fmla="*/ 800100 h 1820008"/>
              <a:gd name="connsiteX109" fmla="*/ 2745649 w 2983162"/>
              <a:gd name="connsiteY109" fmla="*/ 773723 h 1820008"/>
              <a:gd name="connsiteX110" fmla="*/ 2798403 w 2983162"/>
              <a:gd name="connsiteY110" fmla="*/ 738554 h 1820008"/>
              <a:gd name="connsiteX111" fmla="*/ 2833572 w 2983162"/>
              <a:gd name="connsiteY111" fmla="*/ 641839 h 1820008"/>
              <a:gd name="connsiteX112" fmla="*/ 2851156 w 2983162"/>
              <a:gd name="connsiteY112" fmla="*/ 615462 h 1820008"/>
              <a:gd name="connsiteX113" fmla="*/ 2868741 w 2983162"/>
              <a:gd name="connsiteY113" fmla="*/ 580292 h 1820008"/>
              <a:gd name="connsiteX114" fmla="*/ 2895118 w 2983162"/>
              <a:gd name="connsiteY114" fmla="*/ 509954 h 1820008"/>
              <a:gd name="connsiteX115" fmla="*/ 2912703 w 2983162"/>
              <a:gd name="connsiteY115" fmla="*/ 457200 h 1820008"/>
              <a:gd name="connsiteX116" fmla="*/ 2921495 w 2983162"/>
              <a:gd name="connsiteY116" fmla="*/ 422031 h 1820008"/>
              <a:gd name="connsiteX117" fmla="*/ 2939079 w 2983162"/>
              <a:gd name="connsiteY117" fmla="*/ 395654 h 1820008"/>
              <a:gd name="connsiteX118" fmla="*/ 2947872 w 2983162"/>
              <a:gd name="connsiteY118" fmla="*/ 369277 h 1820008"/>
              <a:gd name="connsiteX119" fmla="*/ 2974249 w 2983162"/>
              <a:gd name="connsiteY119" fmla="*/ 298939 h 1820008"/>
              <a:gd name="connsiteX120" fmla="*/ 2974249 w 2983162"/>
              <a:gd name="connsiteY120" fmla="*/ 0 h 18200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2983162" h="1820008">
                <a:moveTo>
                  <a:pt x="2974249" y="0"/>
                </a:moveTo>
                <a:lnTo>
                  <a:pt x="2974249" y="0"/>
                </a:lnTo>
                <a:lnTo>
                  <a:pt x="2587387" y="17585"/>
                </a:lnTo>
                <a:cubicBezTo>
                  <a:pt x="2556488" y="19403"/>
                  <a:pt x="2513394" y="28866"/>
                  <a:pt x="2481879" y="35169"/>
                </a:cubicBezTo>
                <a:cubicBezTo>
                  <a:pt x="2447216" y="52501"/>
                  <a:pt x="2439355" y="49878"/>
                  <a:pt x="2420333" y="87923"/>
                </a:cubicBezTo>
                <a:cubicBezTo>
                  <a:pt x="2383712" y="161166"/>
                  <a:pt x="2427119" y="124430"/>
                  <a:pt x="2376372" y="158262"/>
                </a:cubicBezTo>
                <a:cubicBezTo>
                  <a:pt x="2369221" y="179714"/>
                  <a:pt x="2367038" y="193972"/>
                  <a:pt x="2349995" y="211015"/>
                </a:cubicBezTo>
                <a:cubicBezTo>
                  <a:pt x="2342523" y="218487"/>
                  <a:pt x="2332410" y="222738"/>
                  <a:pt x="2323618" y="228600"/>
                </a:cubicBezTo>
                <a:cubicBezTo>
                  <a:pt x="2317756" y="237392"/>
                  <a:pt x="2313986" y="248019"/>
                  <a:pt x="2306033" y="254977"/>
                </a:cubicBezTo>
                <a:cubicBezTo>
                  <a:pt x="2288653" y="270184"/>
                  <a:pt x="2243480" y="297583"/>
                  <a:pt x="2218110" y="307731"/>
                </a:cubicBezTo>
                <a:cubicBezTo>
                  <a:pt x="2200900" y="314615"/>
                  <a:pt x="2182566" y="318431"/>
                  <a:pt x="2165356" y="325315"/>
                </a:cubicBezTo>
                <a:cubicBezTo>
                  <a:pt x="2150702" y="331177"/>
                  <a:pt x="2136512" y="338365"/>
                  <a:pt x="2121395" y="342900"/>
                </a:cubicBezTo>
                <a:cubicBezTo>
                  <a:pt x="2106043" y="347506"/>
                  <a:pt x="2037191" y="358400"/>
                  <a:pt x="2024679" y="360485"/>
                </a:cubicBezTo>
                <a:cubicBezTo>
                  <a:pt x="2012956" y="366346"/>
                  <a:pt x="2001944" y="373924"/>
                  <a:pt x="1989510" y="378069"/>
                </a:cubicBezTo>
                <a:cubicBezTo>
                  <a:pt x="1969780" y="384646"/>
                  <a:pt x="1910530" y="391220"/>
                  <a:pt x="1892795" y="395654"/>
                </a:cubicBezTo>
                <a:cubicBezTo>
                  <a:pt x="1874813" y="400150"/>
                  <a:pt x="1858023" y="408744"/>
                  <a:pt x="1840041" y="413239"/>
                </a:cubicBezTo>
                <a:lnTo>
                  <a:pt x="1804872" y="422031"/>
                </a:lnTo>
                <a:cubicBezTo>
                  <a:pt x="1744407" y="462341"/>
                  <a:pt x="1772168" y="450517"/>
                  <a:pt x="1725741" y="465992"/>
                </a:cubicBezTo>
                <a:cubicBezTo>
                  <a:pt x="1660252" y="509652"/>
                  <a:pt x="1740685" y="453538"/>
                  <a:pt x="1672987" y="509954"/>
                </a:cubicBezTo>
                <a:cubicBezTo>
                  <a:pt x="1664869" y="516719"/>
                  <a:pt x="1655402" y="521677"/>
                  <a:pt x="1646610" y="527539"/>
                </a:cubicBezTo>
                <a:cubicBezTo>
                  <a:pt x="1640749" y="536331"/>
                  <a:pt x="1636046" y="546017"/>
                  <a:pt x="1629026" y="553915"/>
                </a:cubicBezTo>
                <a:cubicBezTo>
                  <a:pt x="1612504" y="572502"/>
                  <a:pt x="1590067" y="585977"/>
                  <a:pt x="1576272" y="606669"/>
                </a:cubicBezTo>
                <a:cubicBezTo>
                  <a:pt x="1570410" y="615461"/>
                  <a:pt x="1566159" y="625574"/>
                  <a:pt x="1558687" y="633046"/>
                </a:cubicBezTo>
                <a:cubicBezTo>
                  <a:pt x="1551215" y="640518"/>
                  <a:pt x="1541271" y="645030"/>
                  <a:pt x="1532310" y="650631"/>
                </a:cubicBezTo>
                <a:cubicBezTo>
                  <a:pt x="1481609" y="682320"/>
                  <a:pt x="1502367" y="673504"/>
                  <a:pt x="1453179" y="685800"/>
                </a:cubicBezTo>
                <a:cubicBezTo>
                  <a:pt x="1394643" y="744338"/>
                  <a:pt x="1457685" y="689158"/>
                  <a:pt x="1400426" y="720969"/>
                </a:cubicBezTo>
                <a:cubicBezTo>
                  <a:pt x="1381951" y="731233"/>
                  <a:pt x="1367722" y="749456"/>
                  <a:pt x="1347672" y="756139"/>
                </a:cubicBezTo>
                <a:cubicBezTo>
                  <a:pt x="1338880" y="759070"/>
                  <a:pt x="1329397" y="760430"/>
                  <a:pt x="1321295" y="764931"/>
                </a:cubicBezTo>
                <a:cubicBezTo>
                  <a:pt x="1302820" y="775194"/>
                  <a:pt x="1287444" y="790648"/>
                  <a:pt x="1268541" y="800100"/>
                </a:cubicBezTo>
                <a:lnTo>
                  <a:pt x="1233372" y="817685"/>
                </a:lnTo>
                <a:cubicBezTo>
                  <a:pt x="1200003" y="867738"/>
                  <a:pt x="1235146" y="826719"/>
                  <a:pt x="1189410" y="852854"/>
                </a:cubicBezTo>
                <a:cubicBezTo>
                  <a:pt x="1176687" y="860124"/>
                  <a:pt x="1167051" y="872115"/>
                  <a:pt x="1154241" y="879231"/>
                </a:cubicBezTo>
                <a:cubicBezTo>
                  <a:pt x="1140444" y="886896"/>
                  <a:pt x="1124701" y="890405"/>
                  <a:pt x="1110279" y="896815"/>
                </a:cubicBezTo>
                <a:cubicBezTo>
                  <a:pt x="1098302" y="902138"/>
                  <a:pt x="1086833" y="908538"/>
                  <a:pt x="1075110" y="914400"/>
                </a:cubicBezTo>
                <a:cubicBezTo>
                  <a:pt x="1025290" y="989133"/>
                  <a:pt x="1107345" y="873373"/>
                  <a:pt x="1004772" y="975946"/>
                </a:cubicBezTo>
                <a:cubicBezTo>
                  <a:pt x="971842" y="1008876"/>
                  <a:pt x="990191" y="998391"/>
                  <a:pt x="952018" y="1011115"/>
                </a:cubicBezTo>
                <a:cubicBezTo>
                  <a:pt x="918650" y="1061166"/>
                  <a:pt x="953792" y="1020150"/>
                  <a:pt x="908056" y="1046285"/>
                </a:cubicBezTo>
                <a:cubicBezTo>
                  <a:pt x="895333" y="1053555"/>
                  <a:pt x="884811" y="1064145"/>
                  <a:pt x="872887" y="1072662"/>
                </a:cubicBezTo>
                <a:cubicBezTo>
                  <a:pt x="864288" y="1078804"/>
                  <a:pt x="856761" y="1087683"/>
                  <a:pt x="846510" y="1090246"/>
                </a:cubicBezTo>
                <a:cubicBezTo>
                  <a:pt x="820763" y="1096683"/>
                  <a:pt x="793756" y="1096108"/>
                  <a:pt x="767379" y="1099039"/>
                </a:cubicBezTo>
                <a:lnTo>
                  <a:pt x="714626" y="1116623"/>
                </a:lnTo>
                <a:lnTo>
                  <a:pt x="688249" y="1125415"/>
                </a:lnTo>
                <a:cubicBezTo>
                  <a:pt x="679457" y="1131277"/>
                  <a:pt x="671324" y="1138274"/>
                  <a:pt x="661872" y="1143000"/>
                </a:cubicBezTo>
                <a:cubicBezTo>
                  <a:pt x="653583" y="1147145"/>
                  <a:pt x="642732" y="1146002"/>
                  <a:pt x="635495" y="1151792"/>
                </a:cubicBezTo>
                <a:cubicBezTo>
                  <a:pt x="627243" y="1158393"/>
                  <a:pt x="625382" y="1170697"/>
                  <a:pt x="617910" y="1178169"/>
                </a:cubicBezTo>
                <a:cubicBezTo>
                  <a:pt x="548757" y="1247322"/>
                  <a:pt x="637166" y="1135718"/>
                  <a:pt x="565156" y="1222131"/>
                </a:cubicBezTo>
                <a:cubicBezTo>
                  <a:pt x="542600" y="1249199"/>
                  <a:pt x="534282" y="1288108"/>
                  <a:pt x="494818" y="1301262"/>
                </a:cubicBezTo>
                <a:cubicBezTo>
                  <a:pt x="469174" y="1309810"/>
                  <a:pt x="458109" y="1312116"/>
                  <a:pt x="433272" y="1327639"/>
                </a:cubicBezTo>
                <a:cubicBezTo>
                  <a:pt x="420846" y="1335405"/>
                  <a:pt x="411210" y="1347462"/>
                  <a:pt x="398103" y="1354015"/>
                </a:cubicBezTo>
                <a:cubicBezTo>
                  <a:pt x="297462" y="1404335"/>
                  <a:pt x="386997" y="1343094"/>
                  <a:pt x="310179" y="1389185"/>
                </a:cubicBezTo>
                <a:cubicBezTo>
                  <a:pt x="292057" y="1400058"/>
                  <a:pt x="275010" y="1412631"/>
                  <a:pt x="257426" y="1424354"/>
                </a:cubicBezTo>
                <a:cubicBezTo>
                  <a:pt x="248634" y="1430216"/>
                  <a:pt x="241301" y="1439376"/>
                  <a:pt x="231049" y="1441939"/>
                </a:cubicBezTo>
                <a:lnTo>
                  <a:pt x="195879" y="1450731"/>
                </a:lnTo>
                <a:cubicBezTo>
                  <a:pt x="184156" y="1459523"/>
                  <a:pt x="174316" y="1471666"/>
                  <a:pt x="160710" y="1477108"/>
                </a:cubicBezTo>
                <a:cubicBezTo>
                  <a:pt x="144158" y="1483729"/>
                  <a:pt x="125359" y="1482033"/>
                  <a:pt x="107956" y="1485900"/>
                </a:cubicBezTo>
                <a:cubicBezTo>
                  <a:pt x="98909" y="1487910"/>
                  <a:pt x="90371" y="1491761"/>
                  <a:pt x="81579" y="1494692"/>
                </a:cubicBezTo>
                <a:cubicBezTo>
                  <a:pt x="20034" y="1535724"/>
                  <a:pt x="40549" y="1512278"/>
                  <a:pt x="11241" y="1556239"/>
                </a:cubicBezTo>
                <a:cubicBezTo>
                  <a:pt x="1610" y="1585133"/>
                  <a:pt x="-8305" y="1601164"/>
                  <a:pt x="11241" y="1635369"/>
                </a:cubicBezTo>
                <a:cubicBezTo>
                  <a:pt x="15839" y="1643416"/>
                  <a:pt x="29516" y="1639661"/>
                  <a:pt x="37618" y="1644162"/>
                </a:cubicBezTo>
                <a:cubicBezTo>
                  <a:pt x="56092" y="1654426"/>
                  <a:pt x="71469" y="1669880"/>
                  <a:pt x="90372" y="1679331"/>
                </a:cubicBezTo>
                <a:cubicBezTo>
                  <a:pt x="102095" y="1685192"/>
                  <a:pt x="114084" y="1690550"/>
                  <a:pt x="125541" y="1696915"/>
                </a:cubicBezTo>
                <a:cubicBezTo>
                  <a:pt x="260016" y="1771622"/>
                  <a:pt x="99321" y="1680698"/>
                  <a:pt x="195879" y="1749669"/>
                </a:cubicBezTo>
                <a:cubicBezTo>
                  <a:pt x="206545" y="1757287"/>
                  <a:pt x="219669" y="1760751"/>
                  <a:pt x="231049" y="1767254"/>
                </a:cubicBezTo>
                <a:cubicBezTo>
                  <a:pt x="240224" y="1772497"/>
                  <a:pt x="247974" y="1780113"/>
                  <a:pt x="257426" y="1784839"/>
                </a:cubicBezTo>
                <a:cubicBezTo>
                  <a:pt x="278767" y="1795509"/>
                  <a:pt x="305695" y="1796404"/>
                  <a:pt x="327764" y="1802423"/>
                </a:cubicBezTo>
                <a:cubicBezTo>
                  <a:pt x="345647" y="1807300"/>
                  <a:pt x="362933" y="1814146"/>
                  <a:pt x="380518" y="1820008"/>
                </a:cubicBezTo>
                <a:cubicBezTo>
                  <a:pt x="439133" y="1817077"/>
                  <a:pt x="497848" y="1815716"/>
                  <a:pt x="556364" y="1811215"/>
                </a:cubicBezTo>
                <a:cubicBezTo>
                  <a:pt x="567688" y="1810344"/>
                  <a:pt x="638723" y="1797220"/>
                  <a:pt x="653079" y="1793631"/>
                </a:cubicBezTo>
                <a:cubicBezTo>
                  <a:pt x="662070" y="1791383"/>
                  <a:pt x="670465" y="1787087"/>
                  <a:pt x="679456" y="1784839"/>
                </a:cubicBezTo>
                <a:cubicBezTo>
                  <a:pt x="693954" y="1781214"/>
                  <a:pt x="708764" y="1778977"/>
                  <a:pt x="723418" y="1776046"/>
                </a:cubicBezTo>
                <a:cubicBezTo>
                  <a:pt x="750327" y="1762592"/>
                  <a:pt x="773363" y="1749857"/>
                  <a:pt x="802549" y="1740877"/>
                </a:cubicBezTo>
                <a:cubicBezTo>
                  <a:pt x="825648" y="1733770"/>
                  <a:pt x="872887" y="1723292"/>
                  <a:pt x="872887" y="1723292"/>
                </a:cubicBezTo>
                <a:cubicBezTo>
                  <a:pt x="884610" y="1711569"/>
                  <a:pt x="895468" y="1698912"/>
                  <a:pt x="908056" y="1688123"/>
                </a:cubicBezTo>
                <a:cubicBezTo>
                  <a:pt x="916079" y="1681246"/>
                  <a:pt x="926961" y="1678011"/>
                  <a:pt x="934433" y="1670539"/>
                </a:cubicBezTo>
                <a:cubicBezTo>
                  <a:pt x="993053" y="1611920"/>
                  <a:pt x="908052" y="1673473"/>
                  <a:pt x="978395" y="1626577"/>
                </a:cubicBezTo>
                <a:cubicBezTo>
                  <a:pt x="984256" y="1617785"/>
                  <a:pt x="986804" y="1605443"/>
                  <a:pt x="995979" y="1600200"/>
                </a:cubicBezTo>
                <a:cubicBezTo>
                  <a:pt x="1008954" y="1592786"/>
                  <a:pt x="1025443" y="1595033"/>
                  <a:pt x="1039941" y="1591408"/>
                </a:cubicBezTo>
                <a:cubicBezTo>
                  <a:pt x="1048932" y="1589160"/>
                  <a:pt x="1058028" y="1586760"/>
                  <a:pt x="1066318" y="1582615"/>
                </a:cubicBezTo>
                <a:cubicBezTo>
                  <a:pt x="1075769" y="1577889"/>
                  <a:pt x="1083039" y="1569323"/>
                  <a:pt x="1092695" y="1565031"/>
                </a:cubicBezTo>
                <a:cubicBezTo>
                  <a:pt x="1109633" y="1557503"/>
                  <a:pt x="1128870" y="1555735"/>
                  <a:pt x="1145449" y="1547446"/>
                </a:cubicBezTo>
                <a:cubicBezTo>
                  <a:pt x="1157172" y="1541585"/>
                  <a:pt x="1168346" y="1534464"/>
                  <a:pt x="1180618" y="1529862"/>
                </a:cubicBezTo>
                <a:cubicBezTo>
                  <a:pt x="1191932" y="1525619"/>
                  <a:pt x="1204213" y="1524541"/>
                  <a:pt x="1215787" y="1521069"/>
                </a:cubicBezTo>
                <a:cubicBezTo>
                  <a:pt x="1233541" y="1515743"/>
                  <a:pt x="1268541" y="1503485"/>
                  <a:pt x="1268541" y="1503485"/>
                </a:cubicBezTo>
                <a:cubicBezTo>
                  <a:pt x="1290405" y="1488909"/>
                  <a:pt x="1304591" y="1477876"/>
                  <a:pt x="1330087" y="1468315"/>
                </a:cubicBezTo>
                <a:cubicBezTo>
                  <a:pt x="1341401" y="1464072"/>
                  <a:pt x="1353942" y="1463766"/>
                  <a:pt x="1365256" y="1459523"/>
                </a:cubicBezTo>
                <a:cubicBezTo>
                  <a:pt x="1426784" y="1436451"/>
                  <a:pt x="1384832" y="1431351"/>
                  <a:pt x="1479556" y="1415562"/>
                </a:cubicBezTo>
                <a:cubicBezTo>
                  <a:pt x="1497141" y="1412631"/>
                  <a:pt x="1514878" y="1410504"/>
                  <a:pt x="1532310" y="1406769"/>
                </a:cubicBezTo>
                <a:cubicBezTo>
                  <a:pt x="1555941" y="1401705"/>
                  <a:pt x="1578951" y="1393925"/>
                  <a:pt x="1602649" y="1389185"/>
                </a:cubicBezTo>
                <a:lnTo>
                  <a:pt x="1646610" y="1380392"/>
                </a:lnTo>
                <a:cubicBezTo>
                  <a:pt x="1655402" y="1374531"/>
                  <a:pt x="1663274" y="1366971"/>
                  <a:pt x="1672987" y="1362808"/>
                </a:cubicBezTo>
                <a:cubicBezTo>
                  <a:pt x="1684094" y="1358048"/>
                  <a:pt x="1696537" y="1357335"/>
                  <a:pt x="1708156" y="1354015"/>
                </a:cubicBezTo>
                <a:cubicBezTo>
                  <a:pt x="1796401" y="1328802"/>
                  <a:pt x="1659822" y="1363900"/>
                  <a:pt x="1769703" y="1336431"/>
                </a:cubicBezTo>
                <a:cubicBezTo>
                  <a:pt x="1821454" y="1310555"/>
                  <a:pt x="1792433" y="1322993"/>
                  <a:pt x="1857626" y="1301262"/>
                </a:cubicBezTo>
                <a:cubicBezTo>
                  <a:pt x="1866418" y="1298331"/>
                  <a:pt x="1876292" y="1297610"/>
                  <a:pt x="1884003" y="1292469"/>
                </a:cubicBezTo>
                <a:cubicBezTo>
                  <a:pt x="1892795" y="1286608"/>
                  <a:pt x="1900785" y="1279313"/>
                  <a:pt x="1910379" y="1274885"/>
                </a:cubicBezTo>
                <a:cubicBezTo>
                  <a:pt x="1980683" y="1242437"/>
                  <a:pt x="1978720" y="1244611"/>
                  <a:pt x="2033472" y="1230923"/>
                </a:cubicBezTo>
                <a:cubicBezTo>
                  <a:pt x="2103729" y="1160666"/>
                  <a:pt x="2005488" y="1254642"/>
                  <a:pt x="2103810" y="1178169"/>
                </a:cubicBezTo>
                <a:cubicBezTo>
                  <a:pt x="2116896" y="1167991"/>
                  <a:pt x="2124763" y="1151530"/>
                  <a:pt x="2138979" y="1143000"/>
                </a:cubicBezTo>
                <a:cubicBezTo>
                  <a:pt x="2154873" y="1133463"/>
                  <a:pt x="2175154" y="1133704"/>
                  <a:pt x="2191733" y="1125415"/>
                </a:cubicBezTo>
                <a:cubicBezTo>
                  <a:pt x="2235192" y="1103687"/>
                  <a:pt x="2214469" y="1111976"/>
                  <a:pt x="2253279" y="1099039"/>
                </a:cubicBezTo>
                <a:cubicBezTo>
                  <a:pt x="2270864" y="1087316"/>
                  <a:pt x="2285983" y="1070552"/>
                  <a:pt x="2306033" y="1063869"/>
                </a:cubicBezTo>
                <a:cubicBezTo>
                  <a:pt x="2347383" y="1050086"/>
                  <a:pt x="2323805" y="1058519"/>
                  <a:pt x="2376372" y="1037492"/>
                </a:cubicBezTo>
                <a:cubicBezTo>
                  <a:pt x="2397161" y="1016703"/>
                  <a:pt x="2411598" y="999779"/>
                  <a:pt x="2437918" y="984739"/>
                </a:cubicBezTo>
                <a:cubicBezTo>
                  <a:pt x="2445965" y="980141"/>
                  <a:pt x="2455503" y="978877"/>
                  <a:pt x="2464295" y="975946"/>
                </a:cubicBezTo>
                <a:cubicBezTo>
                  <a:pt x="2485082" y="955159"/>
                  <a:pt x="2499524" y="938230"/>
                  <a:pt x="2525841" y="923192"/>
                </a:cubicBezTo>
                <a:cubicBezTo>
                  <a:pt x="2533888" y="918594"/>
                  <a:pt x="2543426" y="917331"/>
                  <a:pt x="2552218" y="914400"/>
                </a:cubicBezTo>
                <a:cubicBezTo>
                  <a:pt x="2615878" y="871961"/>
                  <a:pt x="2586069" y="888683"/>
                  <a:pt x="2640141" y="861646"/>
                </a:cubicBezTo>
                <a:cubicBezTo>
                  <a:pt x="2646003" y="852854"/>
                  <a:pt x="2650254" y="842741"/>
                  <a:pt x="2657726" y="835269"/>
                </a:cubicBezTo>
                <a:cubicBezTo>
                  <a:pt x="2678490" y="814506"/>
                  <a:pt x="2695141" y="817337"/>
                  <a:pt x="2719272" y="800100"/>
                </a:cubicBezTo>
                <a:cubicBezTo>
                  <a:pt x="2729390" y="792873"/>
                  <a:pt x="2735834" y="781357"/>
                  <a:pt x="2745649" y="773723"/>
                </a:cubicBezTo>
                <a:cubicBezTo>
                  <a:pt x="2762331" y="760748"/>
                  <a:pt x="2798403" y="738554"/>
                  <a:pt x="2798403" y="738554"/>
                </a:cubicBezTo>
                <a:cubicBezTo>
                  <a:pt x="2806613" y="713923"/>
                  <a:pt x="2821334" y="666315"/>
                  <a:pt x="2833572" y="641839"/>
                </a:cubicBezTo>
                <a:cubicBezTo>
                  <a:pt x="2838298" y="632388"/>
                  <a:pt x="2845913" y="624637"/>
                  <a:pt x="2851156" y="615462"/>
                </a:cubicBezTo>
                <a:cubicBezTo>
                  <a:pt x="2857659" y="604082"/>
                  <a:pt x="2862879" y="592015"/>
                  <a:pt x="2868741" y="580292"/>
                </a:cubicBezTo>
                <a:cubicBezTo>
                  <a:pt x="2889584" y="476075"/>
                  <a:pt x="2862187" y="584046"/>
                  <a:pt x="2895118" y="509954"/>
                </a:cubicBezTo>
                <a:cubicBezTo>
                  <a:pt x="2902646" y="493016"/>
                  <a:pt x="2908208" y="475182"/>
                  <a:pt x="2912703" y="457200"/>
                </a:cubicBezTo>
                <a:cubicBezTo>
                  <a:pt x="2915634" y="445477"/>
                  <a:pt x="2916735" y="433138"/>
                  <a:pt x="2921495" y="422031"/>
                </a:cubicBezTo>
                <a:cubicBezTo>
                  <a:pt x="2925657" y="412318"/>
                  <a:pt x="2934353" y="405105"/>
                  <a:pt x="2939079" y="395654"/>
                </a:cubicBezTo>
                <a:cubicBezTo>
                  <a:pt x="2943224" y="387364"/>
                  <a:pt x="2944221" y="377796"/>
                  <a:pt x="2947872" y="369277"/>
                </a:cubicBezTo>
                <a:cubicBezTo>
                  <a:pt x="2975457" y="304911"/>
                  <a:pt x="2958038" y="363777"/>
                  <a:pt x="2974249" y="298939"/>
                </a:cubicBezTo>
                <a:cubicBezTo>
                  <a:pt x="2988873" y="152691"/>
                  <a:pt x="2983041" y="240469"/>
                  <a:pt x="2974249" y="0"/>
                </a:cubicBezTo>
                <a:close/>
              </a:path>
            </a:pathLst>
          </a:custGeom>
          <a:solidFill>
            <a:srgbClr val="DDDDDD">
              <a:alpha val="89804"/>
            </a:srgbClr>
          </a:solid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49" name="Object 48"/>
          <p:cNvGraphicFramePr>
            <a:graphicFrameLocks noChangeAspect="1"/>
          </p:cNvGraphicFramePr>
          <p:nvPr>
            <p:extLst>
              <p:ext uri="{D42A27DB-BD31-4B8C-83A1-F6EECF244321}">
                <p14:modId xmlns:p14="http://schemas.microsoft.com/office/powerpoint/2010/main" val="3006548642"/>
              </p:ext>
            </p:extLst>
          </p:nvPr>
        </p:nvGraphicFramePr>
        <p:xfrm>
          <a:off x="8986838" y="4827588"/>
          <a:ext cx="274637" cy="309562"/>
        </p:xfrm>
        <a:graphic>
          <a:graphicData uri="http://schemas.openxmlformats.org/presentationml/2006/ole">
            <mc:AlternateContent xmlns:mc="http://schemas.openxmlformats.org/markup-compatibility/2006">
              <mc:Choice xmlns:v="urn:schemas-microsoft-com:vml" Requires="v">
                <p:oleObj spid="_x0000_s11270" name="Equation" r:id="rId12" imgW="215640" imgH="241200" progId="Equation.DSMT4">
                  <p:embed/>
                </p:oleObj>
              </mc:Choice>
              <mc:Fallback>
                <p:oleObj name="Equation" r:id="rId12" imgW="215640" imgH="241200" progId="Equation.DSMT4">
                  <p:embed/>
                  <p:pic>
                    <p:nvPicPr>
                      <p:cNvPr id="49" name="Object 48"/>
                      <p:cNvPicPr>
                        <a:picLocks noChangeAspect="1" noChangeArrowheads="1"/>
                      </p:cNvPicPr>
                      <p:nvPr/>
                    </p:nvPicPr>
                    <p:blipFill>
                      <a:blip r:embed="rId13"/>
                      <a:srcRect/>
                      <a:stretch>
                        <a:fillRect/>
                      </a:stretch>
                    </p:blipFill>
                    <p:spPr bwMode="auto">
                      <a:xfrm>
                        <a:off x="8986838" y="4827588"/>
                        <a:ext cx="274637" cy="309562"/>
                      </a:xfrm>
                      <a:prstGeom prst="rect">
                        <a:avLst/>
                      </a:prstGeom>
                      <a:noFill/>
                    </p:spPr>
                  </p:pic>
                </p:oleObj>
              </mc:Fallback>
            </mc:AlternateContent>
          </a:graphicData>
        </a:graphic>
      </p:graphicFrame>
      <p:cxnSp>
        <p:nvCxnSpPr>
          <p:cNvPr id="50" name="Straight Connector 49">
            <a:extLst>
              <a:ext uri="{FF2B5EF4-FFF2-40B4-BE49-F238E27FC236}">
                <a16:creationId xmlns:a16="http://schemas.microsoft.com/office/drawing/2014/main" id="{52C321D4-E421-482E-8552-DBDFDB30F282}"/>
              </a:ext>
            </a:extLst>
          </p:cNvPr>
          <p:cNvCxnSpPr>
            <a:cxnSpLocks/>
          </p:cNvCxnSpPr>
          <p:nvPr/>
        </p:nvCxnSpPr>
        <p:spPr>
          <a:xfrm>
            <a:off x="7235060" y="3430493"/>
            <a:ext cx="1166113" cy="2665984"/>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graphicFrame>
        <p:nvGraphicFramePr>
          <p:cNvPr id="51" name="Object 50">
            <a:extLst>
              <a:ext uri="{FF2B5EF4-FFF2-40B4-BE49-F238E27FC236}">
                <a16:creationId xmlns:a16="http://schemas.microsoft.com/office/drawing/2014/main" id="{8231485A-988E-4777-BFFD-10990C67419E}"/>
              </a:ext>
            </a:extLst>
          </p:cNvPr>
          <p:cNvGraphicFramePr>
            <a:graphicFrameLocks noChangeAspect="1"/>
          </p:cNvGraphicFramePr>
          <p:nvPr>
            <p:extLst>
              <p:ext uri="{D42A27DB-BD31-4B8C-83A1-F6EECF244321}">
                <p14:modId xmlns:p14="http://schemas.microsoft.com/office/powerpoint/2010/main" val="2644000407"/>
              </p:ext>
            </p:extLst>
          </p:nvPr>
        </p:nvGraphicFramePr>
        <p:xfrm>
          <a:off x="428567" y="2433234"/>
          <a:ext cx="5802388" cy="3184664"/>
        </p:xfrm>
        <a:graphic>
          <a:graphicData uri="http://schemas.openxmlformats.org/presentationml/2006/ole">
            <mc:AlternateContent xmlns:mc="http://schemas.openxmlformats.org/markup-compatibility/2006">
              <mc:Choice xmlns:v="urn:schemas-microsoft-com:vml" Requires="v">
                <p:oleObj spid="_x0000_s11271" name="Equation" r:id="rId14" imgW="7896257" imgH="4334011" progId="Equation.DSMT4">
                  <p:embed/>
                </p:oleObj>
              </mc:Choice>
              <mc:Fallback>
                <p:oleObj name="Equation" r:id="rId14" imgW="7896257" imgH="4334011" progId="Equation.DSMT4">
                  <p:embed/>
                  <p:pic>
                    <p:nvPicPr>
                      <p:cNvPr id="51" name="Object 50">
                        <a:extLst>
                          <a:ext uri="{FF2B5EF4-FFF2-40B4-BE49-F238E27FC236}">
                            <a16:creationId xmlns:a16="http://schemas.microsoft.com/office/drawing/2014/main" id="{8231485A-988E-4777-BFFD-10990C67419E}"/>
                          </a:ext>
                        </a:extLst>
                      </p:cNvPr>
                      <p:cNvPicPr/>
                      <p:nvPr/>
                    </p:nvPicPr>
                    <p:blipFill>
                      <a:blip r:embed="rId15"/>
                      <a:stretch>
                        <a:fillRect/>
                      </a:stretch>
                    </p:blipFill>
                    <p:spPr>
                      <a:xfrm>
                        <a:off x="428567" y="2433234"/>
                        <a:ext cx="5802388" cy="3184664"/>
                      </a:xfrm>
                      <a:prstGeom prst="rect">
                        <a:avLst/>
                      </a:prstGeom>
                    </p:spPr>
                  </p:pic>
                </p:oleObj>
              </mc:Fallback>
            </mc:AlternateContent>
          </a:graphicData>
        </a:graphic>
      </p:graphicFrame>
    </p:spTree>
    <p:extLst>
      <p:ext uri="{BB962C8B-B14F-4D97-AF65-F5344CB8AC3E}">
        <p14:creationId xmlns:p14="http://schemas.microsoft.com/office/powerpoint/2010/main" val="5922969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סיווג בעזרת אלגוריתם </a:t>
            </a:r>
            <a:r>
              <a:rPr lang="en-US" dirty="0">
                <a:cs typeface="+mn-cs"/>
              </a:rPr>
              <a:t> K-NN</a:t>
            </a:r>
            <a:br>
              <a:rPr lang="en-US" dirty="0">
                <a:cs typeface="+mn-cs"/>
              </a:rPr>
            </a:br>
            <a:r>
              <a:rPr lang="en-US" dirty="0">
                <a:cs typeface="+mn-cs"/>
              </a:rPr>
              <a:t> </a:t>
            </a:r>
            <a:r>
              <a:rPr lang="ar-SA" dirty="0">
                <a:cs typeface="+mn-cs"/>
              </a:rPr>
              <a:t>(</a:t>
            </a:r>
            <a:r>
              <a:rPr lang="en-US" dirty="0">
                <a:cs typeface="+mn-cs"/>
              </a:rPr>
              <a:t>k</a:t>
            </a:r>
            <a:r>
              <a:rPr lang="en-GB" dirty="0">
                <a:cs typeface="+mn-cs"/>
              </a:rPr>
              <a:t> Nearest Neighbours</a:t>
            </a:r>
            <a:r>
              <a:rPr lang="ar-SA" dirty="0">
                <a:cs typeface="+mn-cs"/>
              </a:rPr>
              <a:t>)</a:t>
            </a:r>
            <a:endParaRPr lang="en-US" dirty="0">
              <a:cs typeface="+mn-cs"/>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936631" y="1690688"/>
                <a:ext cx="8417168" cy="4613397"/>
              </a:xfrm>
            </p:spPr>
            <p:txBody>
              <a:bodyPr>
                <a:noAutofit/>
              </a:bodyPr>
              <a:lstStyle/>
              <a:p>
                <a:pPr marL="514350" lvl="0" indent="-514350" algn="r" rtl="1">
                  <a:lnSpc>
                    <a:spcPct val="150000"/>
                  </a:lnSpc>
                  <a:buFont typeface="+mj-lt"/>
                  <a:buAutoNum type="arabicPeriod"/>
                </a:pPr>
                <a:r>
                  <a:rPr lang="he-IL" dirty="0">
                    <a:latin typeface="Arial" panose="020B0604020202020204" pitchFamily="34" charset="0"/>
                    <a:cs typeface="Arial" panose="020B0604020202020204" pitchFamily="34" charset="0"/>
                  </a:rPr>
                  <a:t>מצא את </a:t>
                </a:r>
                <a14:m>
                  <m:oMath xmlns:m="http://schemas.openxmlformats.org/officeDocument/2006/math">
                    <m:r>
                      <a:rPr lang="en-US" b="0" i="1" smtClean="0">
                        <a:latin typeface="Cambria Math" panose="02040503050406030204" pitchFamily="18" charset="0"/>
                      </a:rPr>
                      <m:t>𝐾</m:t>
                    </m:r>
                  </m:oMath>
                </a14:m>
                <a:r>
                  <a:rPr lang="he-IL" dirty="0">
                    <a:latin typeface="Arial" panose="020B0604020202020204" pitchFamily="34" charset="0"/>
                    <a:cs typeface="Arial" panose="020B0604020202020204" pitchFamily="34" charset="0"/>
                  </a:rPr>
                  <a:t> השכנים הקרובים ביותר לנקודה החדשה</a:t>
                </a:r>
                <a:r>
                  <a:rPr lang="ar-SA"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514350" lvl="0" indent="-514350" algn="r" rtl="1">
                  <a:lnSpc>
                    <a:spcPct val="150000"/>
                  </a:lnSpc>
                  <a:buFont typeface="+mj-lt"/>
                  <a:buAutoNum type="arabicPeriod"/>
                </a:pPr>
                <a:r>
                  <a:rPr lang="he-IL" dirty="0">
                    <a:latin typeface="Arial" panose="020B0604020202020204" pitchFamily="34" charset="0"/>
                    <a:cs typeface="Arial" panose="020B0604020202020204" pitchFamily="34" charset="0"/>
                  </a:rPr>
                  <a:t>מצא לאיזו קבוצה שייכים רוב השכנים</a:t>
                </a:r>
                <a:r>
                  <a:rPr lang="ar-SA" dirty="0">
                    <a:latin typeface="Arial" panose="020B0604020202020204" pitchFamily="34" charset="0"/>
                    <a:cs typeface="Arial" panose="020B0604020202020204" pitchFamily="34" charset="0"/>
                  </a:rPr>
                  <a:t>. </a:t>
                </a:r>
                <a:r>
                  <a:rPr lang="he-IL" dirty="0">
                    <a:latin typeface="Arial" panose="020B0604020202020204" pitchFamily="34" charset="0"/>
                    <a:cs typeface="Arial" panose="020B0604020202020204" pitchFamily="34" charset="0"/>
                  </a:rPr>
                  <a:t>הנקודה החדשה שייכת לקבוצה זו</a:t>
                </a:r>
                <a:r>
                  <a:rPr lang="ar-SA"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914400" lvl="1" indent="-457200" algn="r" rtl="1">
                  <a:lnSpc>
                    <a:spcPct val="150000"/>
                  </a:lnSpc>
                  <a:buFont typeface="+mj-lt"/>
                  <a:buAutoNum type="arabicPeriod"/>
                </a:pPr>
                <a:r>
                  <a:rPr lang="he-IL" sz="2800" dirty="0">
                    <a:latin typeface="Arial" panose="020B0604020202020204" pitchFamily="34" charset="0"/>
                    <a:cs typeface="Arial" panose="020B0604020202020204" pitchFamily="34" charset="0"/>
                  </a:rPr>
                  <a:t>במקרה של שוויון בשלב </a:t>
                </a:r>
                <a:r>
                  <a:rPr lang="en-US" sz="2800" dirty="0">
                    <a:latin typeface="Arial" panose="020B0604020202020204" pitchFamily="34" charset="0"/>
                    <a:cs typeface="Arial" panose="020B0604020202020204" pitchFamily="34" charset="0"/>
                  </a:rPr>
                  <a:t>2</a:t>
                </a:r>
                <a:r>
                  <a:rPr lang="ar-SA" sz="2800" dirty="0">
                    <a:latin typeface="Arial" panose="020B0604020202020204" pitchFamily="34" charset="0"/>
                    <a:cs typeface="Arial" panose="020B0604020202020204" pitchFamily="34" charset="0"/>
                  </a:rPr>
                  <a:t>, </a:t>
                </a:r>
                <a:r>
                  <a:rPr lang="he-IL" sz="2800" dirty="0">
                    <a:latin typeface="Arial" panose="020B0604020202020204" pitchFamily="34" charset="0"/>
                    <a:cs typeface="Arial" panose="020B0604020202020204" pitchFamily="34" charset="0"/>
                  </a:rPr>
                  <a:t>השווה סכום מרחקים</a:t>
                </a:r>
                <a:r>
                  <a:rPr lang="ar-SA" sz="2800" dirty="0">
                    <a:latin typeface="Arial" panose="020B0604020202020204" pitchFamily="34" charset="0"/>
                    <a:cs typeface="Arial" panose="020B0604020202020204" pitchFamily="34" charset="0"/>
                  </a:rPr>
                  <a:t>. </a:t>
                </a:r>
                <a:r>
                  <a:rPr lang="he-IL" sz="2800" dirty="0">
                    <a:latin typeface="Arial" panose="020B0604020202020204" pitchFamily="34" charset="0"/>
                    <a:cs typeface="Arial" panose="020B0604020202020204" pitchFamily="34" charset="0"/>
                  </a:rPr>
                  <a:t>הנקודה החדשה שייכת לקבוצה בעלת הסכום המינימלי</a:t>
                </a:r>
                <a:r>
                  <a:rPr lang="ar-SA"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a:p>
                <a:pPr marL="1371600" lvl="2" indent="-457200" algn="r" rtl="1">
                  <a:lnSpc>
                    <a:spcPct val="150000"/>
                  </a:lnSpc>
                  <a:buFont typeface="+mj-lt"/>
                  <a:buAutoNum type="arabicPeriod"/>
                </a:pPr>
                <a:r>
                  <a:rPr lang="he-IL" sz="2800" dirty="0">
                    <a:latin typeface="Arial" panose="020B0604020202020204" pitchFamily="34" charset="0"/>
                    <a:cs typeface="Arial" panose="020B0604020202020204" pitchFamily="34" charset="0"/>
                  </a:rPr>
                  <a:t>במקרה של שוויון בשלב </a:t>
                </a:r>
                <a:r>
                  <a:rPr lang="en-US" sz="2800" dirty="0">
                    <a:latin typeface="Arial" panose="020B0604020202020204" pitchFamily="34" charset="0"/>
                    <a:cs typeface="Arial" panose="020B0604020202020204" pitchFamily="34" charset="0"/>
                  </a:rPr>
                  <a:t>2.1</a:t>
                </a:r>
                <a:r>
                  <a:rPr lang="ar-SA" sz="2800" dirty="0">
                    <a:latin typeface="Arial" panose="020B0604020202020204" pitchFamily="34" charset="0"/>
                    <a:cs typeface="Arial" panose="020B0604020202020204" pitchFamily="34" charset="0"/>
                  </a:rPr>
                  <a:t>, </a:t>
                </a:r>
                <a:r>
                  <a:rPr lang="he-IL" sz="2800" dirty="0">
                    <a:latin typeface="Arial" panose="020B0604020202020204" pitchFamily="34" charset="0"/>
                    <a:cs typeface="Arial" panose="020B0604020202020204" pitchFamily="34" charset="0"/>
                  </a:rPr>
                  <a:t>בחר אקראית</a:t>
                </a:r>
                <a:r>
                  <a:rPr lang="ar-SA"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936631" y="1690688"/>
                <a:ext cx="8417168" cy="4613397"/>
              </a:xfrm>
              <a:blipFill>
                <a:blip r:embed="rId3"/>
                <a:stretch>
                  <a:fillRect r="-1449" b="-6473"/>
                </a:stretch>
              </a:blipFill>
            </p:spPr>
            <p:txBody>
              <a:bodyPr/>
              <a:lstStyle/>
              <a:p>
                <a:r>
                  <a:rPr lang="he-IL">
                    <a:noFill/>
                  </a:rPr>
                  <a:t> </a:t>
                </a:r>
              </a:p>
            </p:txBody>
          </p:sp>
        </mc:Fallback>
      </mc:AlternateContent>
      <p:pic>
        <p:nvPicPr>
          <p:cNvPr id="45" name="Picture 44"/>
          <p:cNvPicPr>
            <a:picLocks noChangeAspect="1"/>
          </p:cNvPicPr>
          <p:nvPr/>
        </p:nvPicPr>
        <p:blipFill>
          <a:blip r:embed="rId4"/>
          <a:stretch>
            <a:fillRect/>
          </a:stretch>
        </p:blipFill>
        <p:spPr>
          <a:xfrm>
            <a:off x="0" y="1884881"/>
            <a:ext cx="3462141" cy="2757457"/>
          </a:xfrm>
          <a:prstGeom prst="rect">
            <a:avLst/>
          </a:prstGeom>
        </p:spPr>
      </p:pic>
    </p:spTree>
    <p:extLst>
      <p:ext uri="{BB962C8B-B14F-4D97-AF65-F5344CB8AC3E}">
        <p14:creationId xmlns:p14="http://schemas.microsoft.com/office/powerpoint/2010/main" val="38013548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תרגיל 1</a:t>
            </a:r>
          </a:p>
        </p:txBody>
      </p:sp>
      <p:pic>
        <p:nvPicPr>
          <p:cNvPr id="1026" name="Picture 2" descr="watermelon"/>
          <p:cNvPicPr>
            <a:picLocks noChangeAspect="1" noChangeArrowheads="1"/>
          </p:cNvPicPr>
          <p:nvPr/>
        </p:nvPicPr>
        <p:blipFill>
          <a:blip r:embed="rId3">
            <a:extLst>
              <a:ext uri="{28A0092B-C50C-407E-A947-70E740481C1C}">
                <a14:useLocalDpi xmlns:a14="http://schemas.microsoft.com/office/drawing/2010/main" val="0"/>
              </a:ext>
            </a:extLst>
          </a:blip>
          <a:srcRect l="5035" t="8855" r="7639"/>
          <a:stretch>
            <a:fillRect/>
          </a:stretch>
        </p:blipFill>
        <p:spPr bwMode="auto">
          <a:xfrm>
            <a:off x="123094" y="1895964"/>
            <a:ext cx="3708925" cy="2591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47446" y="1433146"/>
                <a:ext cx="9806353" cy="5424854"/>
              </a:xfrm>
            </p:spPr>
            <p:txBody>
              <a:bodyPr>
                <a:normAutofit fontScale="85000" lnSpcReduction="10000"/>
              </a:bodyPr>
              <a:lstStyle/>
              <a:p>
                <a:pPr marL="0" indent="0" algn="r" rtl="1">
                  <a:lnSpc>
                    <a:spcPct val="110000"/>
                  </a:lnSpc>
                  <a:buNone/>
                </a:pPr>
                <a:r>
                  <a:rPr lang="he-IL" dirty="0"/>
                  <a:t>ננסה לאפיין האם אבטיח מתוק או חמוץ על פי ההד בהקשה עליהם והקוטר שלהם. </a:t>
                </a:r>
              </a:p>
              <a:p>
                <a:pPr marL="0" indent="0" algn="r" rtl="1">
                  <a:lnSpc>
                    <a:spcPct val="110000"/>
                  </a:lnSpc>
                  <a:buNone/>
                </a:pPr>
                <a:r>
                  <a:rPr lang="he-IL" dirty="0"/>
                  <a:t>נסמן: </a:t>
                </a:r>
                <a:r>
                  <a:rPr lang="en-US" dirty="0"/>
                  <a:t>R</a:t>
                </a:r>
                <a:r>
                  <a:rPr lang="he-IL" dirty="0"/>
                  <a:t> – רדיוס, </a:t>
                </a:r>
                <a:r>
                  <a:rPr lang="en-US" dirty="0"/>
                  <a:t>E</a:t>
                </a:r>
                <a:r>
                  <a:rPr lang="he-IL" dirty="0"/>
                  <a:t> – הד</a:t>
                </a:r>
              </a:p>
              <a:p>
                <a:pPr marL="0" indent="0" algn="r" rtl="1">
                  <a:lnSpc>
                    <a:spcPct val="110000"/>
                  </a:lnSpc>
                  <a:buNone/>
                </a:pPr>
                <a:r>
                  <a:rPr lang="he-IL" dirty="0"/>
                  <a:t>יש לנו את המדידות האלו מהעבר-</a:t>
                </a:r>
              </a:p>
              <a:p>
                <a:pPr marL="0" indent="0">
                  <a:lnSpc>
                    <a:spcPct val="110000"/>
                  </a:lnSpc>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𝑤𝑒𝑒𝑡</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𝐸</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8</m:t>
                          </m:r>
                          <m:r>
                            <a:rPr lang="en-US" b="0" i="1" smtClean="0">
                              <a:latin typeface="Cambria Math" panose="02040503050406030204" pitchFamily="18" charset="0"/>
                            </a:rPr>
                            <m:t>,</m:t>
                          </m:r>
                          <m:r>
                            <a:rPr lang="en-US" b="0" i="1" smtClean="0">
                              <a:latin typeface="Cambria Math" panose="02040503050406030204" pitchFamily="18" charset="0"/>
                            </a:rPr>
                            <m:t>1</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5</m:t>
                          </m:r>
                          <m:r>
                            <a:rPr lang="en-US" b="0" i="1" smtClean="0">
                              <a:latin typeface="Cambria Math" panose="02040503050406030204" pitchFamily="18" charset="0"/>
                            </a:rPr>
                            <m:t>,</m:t>
                          </m:r>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7</m:t>
                          </m:r>
                          <m:r>
                            <a:rPr lang="en-US" b="0" i="1" smtClean="0">
                              <a:latin typeface="Cambria Math" panose="02040503050406030204" pitchFamily="18" charset="0"/>
                            </a:rPr>
                            <m:t>,</m:t>
                          </m:r>
                          <m:r>
                            <a:rPr lang="en-US" b="0" i="1" smtClean="0">
                              <a:latin typeface="Cambria Math" panose="02040503050406030204" pitchFamily="18" charset="0"/>
                            </a:rPr>
                            <m:t>3</m:t>
                          </m:r>
                        </m:e>
                      </m:d>
                      <m:r>
                        <a:rPr lang="en-US" b="0" i="1" smtClean="0">
                          <a:latin typeface="Cambria Math" panose="02040503050406030204" pitchFamily="18" charset="0"/>
                        </a:rPr>
                        <m:t>,(</m:t>
                      </m:r>
                      <m:r>
                        <m:rPr>
                          <m:nor/>
                        </m:rPr>
                        <a:rPr lang="en-US" dirty="0"/>
                        <m:t>8</m:t>
                      </m:r>
                      <m:r>
                        <m:rPr>
                          <m:nor/>
                        </m:rPr>
                        <a:rPr lang="en-US" dirty="0"/>
                        <m:t>,</m:t>
                      </m:r>
                      <m:r>
                        <m:rPr>
                          <m:nor/>
                        </m:rPr>
                        <a:rPr lang="en-US" dirty="0"/>
                        <m:t>5</m:t>
                      </m:r>
                      <m:r>
                        <m:rPr>
                          <m:nor/>
                        </m:rPr>
                        <a:rPr lang="en-US" dirty="0"/>
                        <m:t>)</m:t>
                      </m:r>
                    </m:oMath>
                  </m:oMathPara>
                </a14:m>
                <a:endParaRPr lang="en-US" dirty="0"/>
              </a:p>
              <a:p>
                <a:pPr marL="0" indent="0">
                  <a:lnSpc>
                    <a:spcPct val="110000"/>
                  </a:lnSpc>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𝑜𝑢𝑟</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𝐸</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0</m:t>
                          </m:r>
                          <m:r>
                            <a:rPr lang="en-US" b="0" i="1" smtClean="0">
                              <a:latin typeface="Cambria Math" panose="02040503050406030204" pitchFamily="18" charset="0"/>
                            </a:rPr>
                            <m:t>,</m:t>
                          </m:r>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6</m:t>
                          </m:r>
                          <m:r>
                            <a:rPr lang="en-US" b="0" i="1" smtClean="0">
                              <a:latin typeface="Cambria Math" panose="02040503050406030204" pitchFamily="18" charset="0"/>
                            </a:rPr>
                            <m:t>,</m:t>
                          </m:r>
                          <m:r>
                            <a:rPr lang="en-US" b="0" i="1" smtClean="0">
                              <a:latin typeface="Cambria Math" panose="02040503050406030204" pitchFamily="18" charset="0"/>
                            </a:rPr>
                            <m:t>4</m:t>
                          </m:r>
                        </m:e>
                      </m:d>
                      <m:r>
                        <a:rPr lang="en-US" b="0" i="1" smtClean="0">
                          <a:latin typeface="Cambria Math" panose="02040503050406030204" pitchFamily="18" charset="0"/>
                        </a:rPr>
                        <m:t>,(</m:t>
                      </m:r>
                      <m:r>
                        <a:rPr lang="en-US" b="0" i="1" smtClean="0">
                          <a:latin typeface="Cambria Math" panose="02040503050406030204" pitchFamily="18" charset="0"/>
                        </a:rPr>
                        <m:t>11</m:t>
                      </m:r>
                      <m:r>
                        <a:rPr lang="en-US" b="0" i="1" smtClean="0">
                          <a:latin typeface="Cambria Math" panose="02040503050406030204" pitchFamily="18" charset="0"/>
                        </a:rPr>
                        <m:t>,</m:t>
                      </m:r>
                      <m:r>
                        <a:rPr lang="en-US" b="0" i="1" smtClean="0">
                          <a:latin typeface="Cambria Math" panose="02040503050406030204" pitchFamily="18" charset="0"/>
                        </a:rPr>
                        <m:t>4</m:t>
                      </m:r>
                      <m:r>
                        <a:rPr lang="en-US" b="0" i="1" smtClean="0">
                          <a:latin typeface="Cambria Math" panose="02040503050406030204" pitchFamily="18" charset="0"/>
                        </a:rPr>
                        <m:t>)</m:t>
                      </m:r>
                    </m:oMath>
                  </m:oMathPara>
                </a14:m>
                <a:endParaRPr lang="en-US" dirty="0"/>
              </a:p>
              <a:p>
                <a:pPr marL="0" indent="0" algn="r" rtl="1">
                  <a:lnSpc>
                    <a:spcPct val="110000"/>
                  </a:lnSpc>
                  <a:buNone/>
                </a:pPr>
                <a:r>
                  <a:rPr lang="he-IL" dirty="0"/>
                  <a:t>הסטודנט מחזיק בידו האבטיח בעל המאפיינים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𝐸</m:t>
                        </m:r>
                      </m:e>
                    </m:d>
                    <m:r>
                      <a:rPr lang="en-US" b="0" i="1" smtClean="0">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m:t>
                    </m:r>
                    <m:r>
                      <a:rPr lang="en-US" b="0" i="1" smtClean="0">
                        <a:latin typeface="Cambria Math" panose="02040503050406030204" pitchFamily="18" charset="0"/>
                      </a:rPr>
                      <m:t>3</m:t>
                    </m:r>
                    <m:r>
                      <a:rPr lang="en-US" b="0" i="1" smtClean="0">
                        <a:latin typeface="Cambria Math" panose="02040503050406030204" pitchFamily="18" charset="0"/>
                      </a:rPr>
                      <m:t>)</m:t>
                    </m:r>
                  </m:oMath>
                </a14:m>
                <a:r>
                  <a:rPr lang="he-IL" dirty="0"/>
                  <a:t>.</a:t>
                </a:r>
              </a:p>
              <a:p>
                <a:pPr marL="0" indent="0" algn="r" rtl="1">
                  <a:lnSpc>
                    <a:spcPct val="110000"/>
                  </a:lnSpc>
                  <a:buNone/>
                </a:pPr>
                <a:r>
                  <a:rPr lang="he-IL" dirty="0"/>
                  <a:t>האם סביר שהאבטיח מתוק או חמוץ?</a:t>
                </a:r>
                <a:endParaRPr lang="en-US" dirty="0"/>
              </a:p>
              <a:p>
                <a:pPr marL="514350" lvl="0" indent="-514350" algn="r" rtl="1">
                  <a:lnSpc>
                    <a:spcPct val="110000"/>
                  </a:lnSpc>
                  <a:buFont typeface="+mj-lt"/>
                  <a:buAutoNum type="arabicPeriod"/>
                </a:pPr>
                <a:r>
                  <a:rPr lang="he-IL" dirty="0"/>
                  <a:t>בדקו את תוצאות ה-</a:t>
                </a:r>
                <a:r>
                  <a:rPr lang="en-US" dirty="0"/>
                  <a:t>classification</a:t>
                </a:r>
                <a:r>
                  <a:rPr lang="he-IL" dirty="0"/>
                  <a:t> עבור </a:t>
                </a:r>
                <a:r>
                  <a:rPr lang="en-US" dirty="0"/>
                  <a:t>k-nearest neighbors</a:t>
                </a:r>
                <a:r>
                  <a:rPr lang="he-IL" dirty="0"/>
                  <a:t>, כאשר </a:t>
                </a:r>
                <a:r>
                  <a:rPr lang="en-US" dirty="0"/>
                  <a:t>K=1,3</a:t>
                </a:r>
                <a:r>
                  <a:rPr lang="he-IL" dirty="0"/>
                  <a:t>.</a:t>
                </a:r>
                <a:endParaRPr lang="en-US" dirty="0"/>
              </a:p>
              <a:p>
                <a:pPr marL="514350" lvl="0" indent="-514350" algn="r" rtl="1">
                  <a:lnSpc>
                    <a:spcPct val="110000"/>
                  </a:lnSpc>
                  <a:buFont typeface="+mj-lt"/>
                  <a:buAutoNum type="arabicPeriod"/>
                </a:pPr>
                <a:r>
                  <a:rPr lang="he-IL" dirty="0"/>
                  <a:t>בצע </a:t>
                </a:r>
                <a:r>
                  <a:rPr lang="en-US" dirty="0"/>
                  <a:t>Cross Validation</a:t>
                </a:r>
                <a:r>
                  <a:rPr lang="he-IL" dirty="0"/>
                  <a:t> להערכת טיב המודל, עבור </a:t>
                </a:r>
                <a:r>
                  <a:rPr lang="en-US" dirty="0"/>
                  <a:t>K=1,3</a:t>
                </a:r>
                <a:r>
                  <a:rPr lang="he-IL" dirty="0"/>
                  <a:t> ו-7 קבוצות </a:t>
                </a:r>
              </a:p>
              <a:p>
                <a:pPr marL="0" lvl="0" indent="0" algn="r" rtl="1">
                  <a:lnSpc>
                    <a:spcPct val="110000"/>
                  </a:lnSpc>
                  <a:buNone/>
                </a:pPr>
                <a:r>
                  <a:rPr lang="he-IL" dirty="0"/>
                  <a:t>(</a:t>
                </a:r>
                <a:r>
                  <a:rPr lang="en-US" dirty="0"/>
                  <a:t>Leave-one-out Cross Validation</a:t>
                </a:r>
                <a:r>
                  <a:rPr lang="he-IL" dirty="0"/>
                  <a:t>). באיזה מסווג נבחר?</a:t>
                </a:r>
                <a:endParaRPr lang="en-US" dirty="0"/>
              </a:p>
              <a:p>
                <a:pPr marL="514350" lvl="0" indent="-514350" algn="r" rtl="1">
                  <a:lnSpc>
                    <a:spcPct val="110000"/>
                  </a:lnSpc>
                  <a:buFont typeface="+mj-lt"/>
                  <a:buAutoNum type="arabicPeriod" startAt="3"/>
                </a:pPr>
                <a:r>
                  <a:rPr lang="he-IL" dirty="0"/>
                  <a:t>מה יקרה אם נבחר את </a:t>
                </a:r>
                <a:r>
                  <a:rPr lang="en-US" dirty="0"/>
                  <a:t>k</a:t>
                </a:r>
                <a:r>
                  <a:rPr lang="he-IL" dirty="0"/>
                  <a:t> להיות בגודל ה- </a:t>
                </a:r>
                <a:r>
                  <a:rPr lang="en-US" dirty="0"/>
                  <a:t>dataset</a:t>
                </a:r>
                <a:r>
                  <a:rPr lang="he-IL" dirty="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47446" y="1433146"/>
                <a:ext cx="9806353" cy="5424854"/>
              </a:xfrm>
              <a:blipFill>
                <a:blip r:embed="rId4"/>
                <a:stretch>
                  <a:fillRect l="-560" t="-787" r="-1119"/>
                </a:stretch>
              </a:blipFill>
            </p:spPr>
            <p:txBody>
              <a:bodyPr/>
              <a:lstStyle/>
              <a:p>
                <a:r>
                  <a:rPr lang="he-IL">
                    <a:noFill/>
                  </a:rPr>
                  <a:t> </a:t>
                </a:r>
              </a:p>
            </p:txBody>
          </p:sp>
        </mc:Fallback>
      </mc:AlternateContent>
    </p:spTree>
    <p:extLst>
      <p:ext uri="{BB962C8B-B14F-4D97-AF65-F5344CB8AC3E}">
        <p14:creationId xmlns:p14="http://schemas.microsoft.com/office/powerpoint/2010/main" val="30382696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תרגיל 1 - פתרון</a:t>
            </a:r>
          </a:p>
        </p:txBody>
      </p:sp>
      <p:pic>
        <p:nvPicPr>
          <p:cNvPr id="1026" name="Picture 2" descr="watermelon"/>
          <p:cNvPicPr>
            <a:picLocks noChangeAspect="1" noChangeArrowheads="1"/>
          </p:cNvPicPr>
          <p:nvPr/>
        </p:nvPicPr>
        <p:blipFill>
          <a:blip r:embed="rId4">
            <a:extLst>
              <a:ext uri="{28A0092B-C50C-407E-A947-70E740481C1C}">
                <a14:useLocalDpi xmlns:a14="http://schemas.microsoft.com/office/drawing/2010/main" val="0"/>
              </a:ext>
            </a:extLst>
          </a:blip>
          <a:srcRect l="5035" t="8855" r="7639"/>
          <a:stretch>
            <a:fillRect/>
          </a:stretch>
        </p:blipFill>
        <p:spPr bwMode="auto">
          <a:xfrm>
            <a:off x="3320992" y="2980593"/>
            <a:ext cx="5550017" cy="3877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47446" y="1433146"/>
                <a:ext cx="9806353" cy="5424854"/>
              </a:xfrm>
            </p:spPr>
            <p:txBody>
              <a:bodyPr>
                <a:normAutofit/>
              </a:bodyPr>
              <a:lstStyle/>
              <a:p>
                <a:pPr marL="514350" lvl="0" indent="-514350" algn="r" rtl="1">
                  <a:lnSpc>
                    <a:spcPct val="110000"/>
                  </a:lnSpc>
                  <a:buFont typeface="+mj-lt"/>
                  <a:buAutoNum type="arabicPeriod"/>
                </a:pPr>
                <a:r>
                  <a:rPr lang="he-IL" dirty="0"/>
                  <a:t>בדקו את תוצאות ה-</a:t>
                </a:r>
                <a:r>
                  <a:rPr lang="en-US" dirty="0"/>
                  <a:t>classification</a:t>
                </a:r>
                <a:r>
                  <a:rPr lang="he-IL" dirty="0"/>
                  <a:t> עבור </a:t>
                </a:r>
                <a:r>
                  <a:rPr lang="en-US" dirty="0"/>
                  <a:t>k-nearest neighbors</a:t>
                </a:r>
                <a:r>
                  <a:rPr lang="he-IL" dirty="0"/>
                  <a:t>, כאשר </a:t>
                </a:r>
                <a:r>
                  <a:rPr lang="en-US" dirty="0"/>
                  <a:t>K=1,3</a:t>
                </a:r>
                <a:r>
                  <a:rPr lang="he-IL" dirty="0"/>
                  <a:t>.</a:t>
                </a:r>
              </a:p>
              <a:p>
                <a:pPr marL="0" lvl="0" indent="0" algn="r" rtl="1">
                  <a:lnSpc>
                    <a:spcPct val="110000"/>
                  </a:lnSpc>
                  <a:buNone/>
                </a:pPr>
                <a:r>
                  <a:rPr lang="he-IL" u="sng" dirty="0"/>
                  <a:t>פתרון:</a:t>
                </a:r>
                <a:r>
                  <a:rPr lang="he-IL" dirty="0"/>
                  <a:t> עבור </a:t>
                </a:r>
                <a14:m>
                  <m:oMath xmlns:m="http://schemas.openxmlformats.org/officeDocument/2006/math">
                    <m:r>
                      <a:rPr lang="en-US" b="0" i="1" smtClean="0">
                        <a:latin typeface="Cambria Math" panose="02040503050406030204" pitchFamily="18" charset="0"/>
                      </a:rPr>
                      <m:t>𝐾</m:t>
                    </m:r>
                    <m:r>
                      <a:rPr lang="en-US" b="0" i="1" smtClean="0">
                        <a:latin typeface="Cambria Math" panose="02040503050406030204" pitchFamily="18" charset="0"/>
                      </a:rPr>
                      <m:t>=</m:t>
                    </m:r>
                    <m:r>
                      <a:rPr lang="en-US" b="0" i="1" smtClean="0">
                        <a:latin typeface="Cambria Math" panose="02040503050406030204" pitchFamily="18" charset="0"/>
                      </a:rPr>
                      <m:t>1</m:t>
                    </m:r>
                  </m:oMath>
                </a14:m>
                <a:r>
                  <a:rPr lang="he-IL" dirty="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47446" y="1433146"/>
                <a:ext cx="9806353" cy="5424854"/>
              </a:xfrm>
              <a:blipFill>
                <a:blip r:embed="rId5"/>
                <a:stretch>
                  <a:fillRect t="-1011" r="-1430"/>
                </a:stretch>
              </a:blipFill>
            </p:spPr>
            <p:txBody>
              <a:bodyPr/>
              <a:lstStyle/>
              <a:p>
                <a:r>
                  <a:rPr lang="he-IL">
                    <a:noFill/>
                  </a:rPr>
                  <a:t> </a:t>
                </a:r>
              </a:p>
            </p:txBody>
          </p:sp>
        </mc:Fallback>
      </mc:AlternateContent>
      <p:sp>
        <p:nvSpPr>
          <p:cNvPr id="5" name="Oval 4"/>
          <p:cNvSpPr/>
          <p:nvPr/>
        </p:nvSpPr>
        <p:spPr>
          <a:xfrm>
            <a:off x="5336930" y="4536829"/>
            <a:ext cx="360000" cy="3600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6" name="Object 5"/>
          <p:cNvGraphicFramePr>
            <a:graphicFrameLocks noChangeAspect="1"/>
          </p:cNvGraphicFramePr>
          <p:nvPr>
            <p:extLst>
              <p:ext uri="{D42A27DB-BD31-4B8C-83A1-F6EECF244321}">
                <p14:modId xmlns:p14="http://schemas.microsoft.com/office/powerpoint/2010/main" val="2175317876"/>
              </p:ext>
            </p:extLst>
          </p:nvPr>
        </p:nvGraphicFramePr>
        <p:xfrm>
          <a:off x="1019775" y="4405374"/>
          <a:ext cx="1946594" cy="622910"/>
        </p:xfrm>
        <a:graphic>
          <a:graphicData uri="http://schemas.openxmlformats.org/presentationml/2006/ole">
            <mc:AlternateContent xmlns:mc="http://schemas.openxmlformats.org/markup-compatibility/2006">
              <mc:Choice xmlns:v="urn:schemas-microsoft-com:vml" Requires="v">
                <p:oleObj spid="_x0000_s12290" name="Equation" r:id="rId6" imgW="634680" imgH="203040" progId="Equation.DSMT4">
                  <p:embed/>
                </p:oleObj>
              </mc:Choice>
              <mc:Fallback>
                <p:oleObj name="Equation" r:id="rId6" imgW="634680" imgH="203040" progId="Equation.DSMT4">
                  <p:embed/>
                  <p:pic>
                    <p:nvPicPr>
                      <p:cNvPr id="6" name="Object 5"/>
                      <p:cNvPicPr/>
                      <p:nvPr/>
                    </p:nvPicPr>
                    <p:blipFill>
                      <a:blip r:embed="rId7"/>
                      <a:stretch>
                        <a:fillRect/>
                      </a:stretch>
                    </p:blipFill>
                    <p:spPr>
                      <a:xfrm>
                        <a:off x="1019775" y="4405374"/>
                        <a:ext cx="1946594" cy="622910"/>
                      </a:xfrm>
                      <a:prstGeom prst="rect">
                        <a:avLst/>
                      </a:prstGeom>
                    </p:spPr>
                  </p:pic>
                </p:oleObj>
              </mc:Fallback>
            </mc:AlternateContent>
          </a:graphicData>
        </a:graphic>
      </p:graphicFrame>
      <p:sp>
        <p:nvSpPr>
          <p:cNvPr id="7" name="TextBox 6"/>
          <p:cNvSpPr txBox="1"/>
          <p:nvPr/>
        </p:nvSpPr>
        <p:spPr>
          <a:xfrm>
            <a:off x="1122849" y="2980593"/>
            <a:ext cx="1934307" cy="1077218"/>
          </a:xfrm>
          <a:prstGeom prst="rect">
            <a:avLst/>
          </a:prstGeom>
          <a:noFill/>
        </p:spPr>
        <p:txBody>
          <a:bodyPr wrap="square" rtlCol="1">
            <a:spAutoFit/>
          </a:bodyPr>
          <a:lstStyle/>
          <a:p>
            <a:pPr marL="285750" indent="-285750">
              <a:buFont typeface="Arial" panose="020B0604020202020204" pitchFamily="34" charset="0"/>
              <a:buChar char="•"/>
            </a:pPr>
            <a:r>
              <a:rPr lang="en-US" sz="3200" dirty="0">
                <a:solidFill>
                  <a:srgbClr val="0000FF"/>
                </a:solidFill>
              </a:rPr>
              <a:t>Sweet</a:t>
            </a:r>
          </a:p>
          <a:p>
            <a:pPr marL="285750" indent="-285750">
              <a:buFont typeface="Arial" panose="020B0604020202020204" pitchFamily="34" charset="0"/>
              <a:buChar char="•"/>
            </a:pPr>
            <a:r>
              <a:rPr lang="en-US" sz="3200" dirty="0">
                <a:solidFill>
                  <a:srgbClr val="FF0000"/>
                </a:solidFill>
              </a:rPr>
              <a:t>Sour</a:t>
            </a:r>
            <a:endParaRPr lang="he-IL" sz="3200" dirty="0">
              <a:solidFill>
                <a:srgbClr val="FF0000"/>
              </a:solidFill>
            </a:endParaRPr>
          </a:p>
        </p:txBody>
      </p:sp>
    </p:spTree>
    <p:extLst>
      <p:ext uri="{BB962C8B-B14F-4D97-AF65-F5344CB8AC3E}">
        <p14:creationId xmlns:p14="http://schemas.microsoft.com/office/powerpoint/2010/main" val="21412739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תרגיל 1 - פתרון</a:t>
            </a:r>
          </a:p>
        </p:txBody>
      </p:sp>
      <p:pic>
        <p:nvPicPr>
          <p:cNvPr id="1026" name="Picture 2" descr="watermelon"/>
          <p:cNvPicPr>
            <a:picLocks noChangeAspect="1" noChangeArrowheads="1"/>
          </p:cNvPicPr>
          <p:nvPr/>
        </p:nvPicPr>
        <p:blipFill>
          <a:blip r:embed="rId4">
            <a:extLst>
              <a:ext uri="{28A0092B-C50C-407E-A947-70E740481C1C}">
                <a14:useLocalDpi xmlns:a14="http://schemas.microsoft.com/office/drawing/2010/main" val="0"/>
              </a:ext>
            </a:extLst>
          </a:blip>
          <a:srcRect l="5035" t="8855" r="7639"/>
          <a:stretch>
            <a:fillRect/>
          </a:stretch>
        </p:blipFill>
        <p:spPr bwMode="auto">
          <a:xfrm>
            <a:off x="3320992" y="2980593"/>
            <a:ext cx="5550017" cy="3877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47446" y="1433146"/>
                <a:ext cx="9806353" cy="5424854"/>
              </a:xfrm>
            </p:spPr>
            <p:txBody>
              <a:bodyPr>
                <a:normAutofit/>
              </a:bodyPr>
              <a:lstStyle/>
              <a:p>
                <a:pPr marL="514350" lvl="0" indent="-514350" algn="r" rtl="1">
                  <a:lnSpc>
                    <a:spcPct val="110000"/>
                  </a:lnSpc>
                  <a:buFont typeface="+mj-lt"/>
                  <a:buAutoNum type="arabicPeriod"/>
                </a:pPr>
                <a:r>
                  <a:rPr lang="he-IL" dirty="0"/>
                  <a:t>בדקו את תוצאות ה-</a:t>
                </a:r>
                <a:r>
                  <a:rPr lang="en-US" dirty="0"/>
                  <a:t>classification</a:t>
                </a:r>
                <a:r>
                  <a:rPr lang="he-IL" dirty="0"/>
                  <a:t> עבור </a:t>
                </a:r>
                <a:r>
                  <a:rPr lang="en-US" dirty="0"/>
                  <a:t>k-nearest neighbors</a:t>
                </a:r>
                <a:r>
                  <a:rPr lang="he-IL" dirty="0"/>
                  <a:t>, כאשר </a:t>
                </a:r>
                <a:r>
                  <a:rPr lang="en-US" dirty="0"/>
                  <a:t>K=1,3</a:t>
                </a:r>
                <a:r>
                  <a:rPr lang="he-IL" dirty="0"/>
                  <a:t>.</a:t>
                </a:r>
              </a:p>
              <a:p>
                <a:pPr marL="0" lvl="0" indent="0" algn="r" rtl="1">
                  <a:lnSpc>
                    <a:spcPct val="110000"/>
                  </a:lnSpc>
                  <a:buNone/>
                </a:pPr>
                <a:r>
                  <a:rPr lang="he-IL" u="sng" dirty="0"/>
                  <a:t>פתרון:</a:t>
                </a:r>
                <a:r>
                  <a:rPr lang="he-IL" dirty="0"/>
                  <a:t> עבור </a:t>
                </a:r>
                <a14:m>
                  <m:oMath xmlns:m="http://schemas.openxmlformats.org/officeDocument/2006/math">
                    <m:r>
                      <a:rPr lang="en-US" b="0" i="1" smtClean="0">
                        <a:latin typeface="Cambria Math" panose="02040503050406030204" pitchFamily="18" charset="0"/>
                      </a:rPr>
                      <m:t>𝐾</m:t>
                    </m:r>
                    <m:r>
                      <a:rPr lang="en-US" b="0" i="1" smtClean="0">
                        <a:latin typeface="Cambria Math" panose="02040503050406030204" pitchFamily="18" charset="0"/>
                      </a:rPr>
                      <m:t>=</m:t>
                    </m:r>
                    <m:r>
                      <a:rPr lang="en-US" b="0" i="1" smtClean="0">
                        <a:latin typeface="Cambria Math" panose="02040503050406030204" pitchFamily="18" charset="0"/>
                      </a:rPr>
                      <m:t>3</m:t>
                    </m:r>
                  </m:oMath>
                </a14:m>
                <a:r>
                  <a:rPr lang="he-IL" dirty="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47446" y="1433146"/>
                <a:ext cx="9806353" cy="5424854"/>
              </a:xfrm>
              <a:blipFill>
                <a:blip r:embed="rId5"/>
                <a:stretch>
                  <a:fillRect t="-1011" r="-1430"/>
                </a:stretch>
              </a:blipFill>
            </p:spPr>
            <p:txBody>
              <a:bodyPr/>
              <a:lstStyle/>
              <a:p>
                <a:r>
                  <a:rPr lang="he-IL">
                    <a:noFill/>
                  </a:rPr>
                  <a:t> </a:t>
                </a:r>
              </a:p>
            </p:txBody>
          </p:sp>
        </mc:Fallback>
      </mc:AlternateContent>
      <p:sp>
        <p:nvSpPr>
          <p:cNvPr id="5" name="Oval 4"/>
          <p:cNvSpPr/>
          <p:nvPr/>
        </p:nvSpPr>
        <p:spPr>
          <a:xfrm>
            <a:off x="5336930" y="4536829"/>
            <a:ext cx="360000" cy="3600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6" name="Object 5"/>
          <p:cNvGraphicFramePr>
            <a:graphicFrameLocks noChangeAspect="1"/>
          </p:cNvGraphicFramePr>
          <p:nvPr>
            <p:extLst>
              <p:ext uri="{D42A27DB-BD31-4B8C-83A1-F6EECF244321}">
                <p14:modId xmlns:p14="http://schemas.microsoft.com/office/powerpoint/2010/main" val="2175317876"/>
              </p:ext>
            </p:extLst>
          </p:nvPr>
        </p:nvGraphicFramePr>
        <p:xfrm>
          <a:off x="1019775" y="4405374"/>
          <a:ext cx="1946594" cy="622910"/>
        </p:xfrm>
        <a:graphic>
          <a:graphicData uri="http://schemas.openxmlformats.org/presentationml/2006/ole">
            <mc:AlternateContent xmlns:mc="http://schemas.openxmlformats.org/markup-compatibility/2006">
              <mc:Choice xmlns:v="urn:schemas-microsoft-com:vml" Requires="v">
                <p:oleObj spid="_x0000_s13314" name="Equation" r:id="rId6" imgW="634680" imgH="203040" progId="Equation.DSMT4">
                  <p:embed/>
                </p:oleObj>
              </mc:Choice>
              <mc:Fallback>
                <p:oleObj name="Equation" r:id="rId6" imgW="634680" imgH="203040" progId="Equation.DSMT4">
                  <p:embed/>
                  <p:pic>
                    <p:nvPicPr>
                      <p:cNvPr id="6" name="Object 5"/>
                      <p:cNvPicPr/>
                      <p:nvPr/>
                    </p:nvPicPr>
                    <p:blipFill>
                      <a:blip r:embed="rId7"/>
                      <a:stretch>
                        <a:fillRect/>
                      </a:stretch>
                    </p:blipFill>
                    <p:spPr>
                      <a:xfrm>
                        <a:off x="1019775" y="4405374"/>
                        <a:ext cx="1946594" cy="622910"/>
                      </a:xfrm>
                      <a:prstGeom prst="rect">
                        <a:avLst/>
                      </a:prstGeom>
                    </p:spPr>
                  </p:pic>
                </p:oleObj>
              </mc:Fallback>
            </mc:AlternateContent>
          </a:graphicData>
        </a:graphic>
      </p:graphicFrame>
      <p:sp>
        <p:nvSpPr>
          <p:cNvPr id="7" name="TextBox 6"/>
          <p:cNvSpPr txBox="1"/>
          <p:nvPr/>
        </p:nvSpPr>
        <p:spPr>
          <a:xfrm>
            <a:off x="1122849" y="2980593"/>
            <a:ext cx="1934307" cy="1077218"/>
          </a:xfrm>
          <a:prstGeom prst="rect">
            <a:avLst/>
          </a:prstGeom>
          <a:noFill/>
        </p:spPr>
        <p:txBody>
          <a:bodyPr wrap="square" rtlCol="1">
            <a:spAutoFit/>
          </a:bodyPr>
          <a:lstStyle/>
          <a:p>
            <a:pPr marL="285750" indent="-285750">
              <a:buFont typeface="Arial" panose="020B0604020202020204" pitchFamily="34" charset="0"/>
              <a:buChar char="•"/>
            </a:pPr>
            <a:r>
              <a:rPr lang="en-US" sz="3200" dirty="0">
                <a:solidFill>
                  <a:srgbClr val="0000FF"/>
                </a:solidFill>
              </a:rPr>
              <a:t>Sweet</a:t>
            </a:r>
          </a:p>
          <a:p>
            <a:pPr marL="285750" indent="-285750">
              <a:buFont typeface="Arial" panose="020B0604020202020204" pitchFamily="34" charset="0"/>
              <a:buChar char="•"/>
            </a:pPr>
            <a:r>
              <a:rPr lang="en-US" sz="3200" dirty="0">
                <a:solidFill>
                  <a:srgbClr val="FF0000"/>
                </a:solidFill>
              </a:rPr>
              <a:t>Sour</a:t>
            </a:r>
            <a:endParaRPr lang="he-IL" sz="3200" dirty="0">
              <a:solidFill>
                <a:srgbClr val="FF0000"/>
              </a:solidFill>
            </a:endParaRPr>
          </a:p>
        </p:txBody>
      </p:sp>
      <p:sp>
        <p:nvSpPr>
          <p:cNvPr id="10" name="Oval 9"/>
          <p:cNvSpPr/>
          <p:nvPr/>
        </p:nvSpPr>
        <p:spPr>
          <a:xfrm>
            <a:off x="6090622" y="3062652"/>
            <a:ext cx="360000" cy="3600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Oval 10"/>
          <p:cNvSpPr/>
          <p:nvPr/>
        </p:nvSpPr>
        <p:spPr>
          <a:xfrm>
            <a:off x="6090622" y="6043245"/>
            <a:ext cx="360000" cy="3600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5148559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5" descr="watermelon_no_st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5365" y="2579860"/>
            <a:ext cx="6417216" cy="42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lgn="r" rtl="1"/>
            <a:r>
              <a:rPr lang="he-IL" dirty="0">
                <a:cs typeface="+mn-cs"/>
              </a:rPr>
              <a:t>תרגיל 1 - פתרון</a:t>
            </a:r>
          </a:p>
        </p:txBody>
      </p:sp>
      <p:sp>
        <p:nvSpPr>
          <p:cNvPr id="3" name="Content Placeholder 2"/>
          <p:cNvSpPr>
            <a:spLocks noGrp="1"/>
          </p:cNvSpPr>
          <p:nvPr>
            <p:ph idx="1"/>
          </p:nvPr>
        </p:nvSpPr>
        <p:spPr>
          <a:xfrm>
            <a:off x="1547446" y="1433146"/>
            <a:ext cx="9806353" cy="1706674"/>
          </a:xfrm>
        </p:spPr>
        <p:txBody>
          <a:bodyPr>
            <a:normAutofit lnSpcReduction="10000"/>
          </a:bodyPr>
          <a:lstStyle/>
          <a:p>
            <a:pPr marL="514350" lvl="0" indent="-514350" algn="r" rtl="1">
              <a:lnSpc>
                <a:spcPct val="110000"/>
              </a:lnSpc>
              <a:buFont typeface="+mj-lt"/>
              <a:buAutoNum type="arabicPeriod" startAt="2"/>
            </a:pPr>
            <a:r>
              <a:rPr lang="he-IL" dirty="0"/>
              <a:t>בצע </a:t>
            </a:r>
            <a:r>
              <a:rPr lang="en-US" dirty="0"/>
              <a:t>Cross Validation</a:t>
            </a:r>
            <a:r>
              <a:rPr lang="he-IL" dirty="0"/>
              <a:t> להערכת טיב המודל, עבור </a:t>
            </a:r>
            <a:r>
              <a:rPr lang="en-US" dirty="0"/>
              <a:t>K=1,3</a:t>
            </a:r>
            <a:r>
              <a:rPr lang="he-IL" dirty="0"/>
              <a:t> ו-7 קבוצות </a:t>
            </a:r>
          </a:p>
          <a:p>
            <a:pPr marL="0" lvl="0" indent="0" algn="r" rtl="1">
              <a:lnSpc>
                <a:spcPct val="110000"/>
              </a:lnSpc>
              <a:buNone/>
            </a:pPr>
            <a:r>
              <a:rPr lang="he-IL" dirty="0"/>
              <a:t>(</a:t>
            </a:r>
            <a:r>
              <a:rPr lang="en-US" dirty="0"/>
              <a:t>Leave-one-out Cross Validation</a:t>
            </a:r>
            <a:r>
              <a:rPr lang="he-IL" dirty="0"/>
              <a:t>). באיזה מסווג נבחר?</a:t>
            </a:r>
            <a:endParaRPr lang="en-US" dirty="0"/>
          </a:p>
          <a:p>
            <a:pPr marL="0" lvl="0" indent="0" algn="r" rtl="1">
              <a:lnSpc>
                <a:spcPct val="110000"/>
              </a:lnSpc>
              <a:buNone/>
            </a:pPr>
            <a:r>
              <a:rPr lang="he-IL" u="sng" dirty="0"/>
              <a:t>פתרון:</a:t>
            </a:r>
            <a:endParaRPr lang="en-US" dirty="0"/>
          </a:p>
        </p:txBody>
      </p:sp>
      <p:sp>
        <p:nvSpPr>
          <p:cNvPr id="7" name="TextBox 6"/>
          <p:cNvSpPr txBox="1"/>
          <p:nvPr/>
        </p:nvSpPr>
        <p:spPr>
          <a:xfrm>
            <a:off x="5419220" y="3139820"/>
            <a:ext cx="976255" cy="615553"/>
          </a:xfrm>
          <a:prstGeom prst="rect">
            <a:avLst/>
          </a:prstGeom>
          <a:solidFill>
            <a:schemeClr val="bg1"/>
          </a:solidFill>
          <a:ln w="28575">
            <a:solidFill>
              <a:schemeClr val="tx1"/>
            </a:solidFill>
          </a:ln>
        </p:spPr>
        <p:txBody>
          <a:bodyPr wrap="square" lIns="0" tIns="0" rIns="0" bIns="0" rtlCol="1">
            <a:spAutoFit/>
          </a:bodyPr>
          <a:lstStyle/>
          <a:p>
            <a:pPr marL="285750" indent="-285750">
              <a:buFont typeface="Arial" panose="020B0604020202020204" pitchFamily="34" charset="0"/>
              <a:buChar char="•"/>
            </a:pPr>
            <a:r>
              <a:rPr lang="en-US" sz="2000" dirty="0">
                <a:solidFill>
                  <a:srgbClr val="0000FF"/>
                </a:solidFill>
              </a:rPr>
              <a:t>Sweet</a:t>
            </a:r>
          </a:p>
          <a:p>
            <a:pPr marL="285750" indent="-285750">
              <a:buFont typeface="Arial" panose="020B0604020202020204" pitchFamily="34" charset="0"/>
              <a:buChar char="•"/>
            </a:pPr>
            <a:r>
              <a:rPr lang="en-US" sz="2000" dirty="0">
                <a:solidFill>
                  <a:srgbClr val="FF0000"/>
                </a:solidFill>
              </a:rPr>
              <a:t>Sour</a:t>
            </a:r>
            <a:endParaRPr lang="he-IL" sz="2000" dirty="0">
              <a:solidFill>
                <a:srgbClr val="FF0000"/>
              </a:solidFill>
            </a:endParaRPr>
          </a:p>
        </p:txBody>
      </p:sp>
      <p:sp>
        <p:nvSpPr>
          <p:cNvPr id="11" name="Oval 10"/>
          <p:cNvSpPr/>
          <p:nvPr/>
        </p:nvSpPr>
        <p:spPr>
          <a:xfrm>
            <a:off x="5419220" y="5278135"/>
            <a:ext cx="360000" cy="360000"/>
          </a:xfrm>
          <a:prstGeom prst="ellipse">
            <a:avLst/>
          </a:prstGeom>
          <a:noFill/>
          <a:ln w="381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8" name="Object 7"/>
          <p:cNvGraphicFramePr>
            <a:graphicFrameLocks noChangeAspect="1"/>
          </p:cNvGraphicFramePr>
          <p:nvPr>
            <p:extLst>
              <p:ext uri="{D42A27DB-BD31-4B8C-83A1-F6EECF244321}">
                <p14:modId xmlns:p14="http://schemas.microsoft.com/office/powerpoint/2010/main" val="3640373542"/>
              </p:ext>
            </p:extLst>
          </p:nvPr>
        </p:nvGraphicFramePr>
        <p:xfrm>
          <a:off x="930275" y="4491038"/>
          <a:ext cx="3286125" cy="606425"/>
        </p:xfrm>
        <a:graphic>
          <a:graphicData uri="http://schemas.openxmlformats.org/presentationml/2006/ole">
            <mc:AlternateContent xmlns:mc="http://schemas.openxmlformats.org/markup-compatibility/2006">
              <mc:Choice xmlns:v="urn:schemas-microsoft-com:vml" Requires="v">
                <p:oleObj spid="_x0000_s14338" name="Equation" r:id="rId5" imgW="2527200" imgH="469800" progId="Equation.DSMT4">
                  <p:embed/>
                </p:oleObj>
              </mc:Choice>
              <mc:Fallback>
                <p:oleObj name="Equation" r:id="rId5" imgW="2527200" imgH="469800" progId="Equation.DSMT4">
                  <p:embed/>
                  <p:pic>
                    <p:nvPicPr>
                      <p:cNvPr id="8" name="Object 7"/>
                      <p:cNvPicPr>
                        <a:picLocks noChangeAspect="1" noChangeArrowheads="1"/>
                      </p:cNvPicPr>
                      <p:nvPr/>
                    </p:nvPicPr>
                    <p:blipFill>
                      <a:blip r:embed="rId6"/>
                      <a:srcRect/>
                      <a:stretch>
                        <a:fillRect/>
                      </a:stretch>
                    </p:blipFill>
                    <p:spPr bwMode="auto">
                      <a:xfrm>
                        <a:off x="930275" y="4491038"/>
                        <a:ext cx="3286125" cy="606425"/>
                      </a:xfrm>
                      <a:prstGeom prst="rect">
                        <a:avLst/>
                      </a:prstGeom>
                      <a:noFill/>
                    </p:spPr>
                  </p:pic>
                </p:oleObj>
              </mc:Fallback>
            </mc:AlternateContent>
          </a:graphicData>
        </a:graphic>
      </p:graphicFrame>
      <p:sp>
        <p:nvSpPr>
          <p:cNvPr id="13" name="Oval 12"/>
          <p:cNvSpPr/>
          <p:nvPr/>
        </p:nvSpPr>
        <p:spPr>
          <a:xfrm>
            <a:off x="6921643" y="4520270"/>
            <a:ext cx="360000" cy="3600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6187482" y="3774395"/>
            <a:ext cx="360000" cy="3600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13689158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467051" cy="3352800"/>
          </a:xfrm>
        </p:spPr>
        <p:txBody>
          <a:bodyPr vert="horz" lIns="91440" tIns="45720" rIns="91440" bIns="45720" rtlCol="0" anchor="b">
            <a:normAutofit/>
          </a:bodyPr>
          <a:lstStyle/>
          <a:p>
            <a:pPr>
              <a:lnSpc>
                <a:spcPct val="80000"/>
              </a:lnSpc>
            </a:pPr>
            <a:r>
              <a:rPr lang="en-US" b="1" dirty="0">
                <a:solidFill>
                  <a:schemeClr val="bg1"/>
                </a:solidFill>
              </a:rPr>
              <a:t>Regression</a:t>
            </a:r>
            <a:r>
              <a:rPr lang="en-US" sz="6000" b="1" dirty="0">
                <a:solidFill>
                  <a:schemeClr val="bg1"/>
                </a:solidFill>
              </a:rPr>
              <a:t> </a:t>
            </a:r>
            <a:endParaRPr lang="en-US" dirty="0">
              <a:solidFill>
                <a:srgbClr val="FFFFFF"/>
              </a:solidFill>
            </a:endParaRPr>
          </a:p>
        </p:txBody>
      </p:sp>
      <p:pic>
        <p:nvPicPr>
          <p:cNvPr id="9" name="Picture 8">
            <a:extLst>
              <a:ext uri="{FF2B5EF4-FFF2-40B4-BE49-F238E27FC236}">
                <a16:creationId xmlns:a16="http://schemas.microsoft.com/office/drawing/2014/main" id="{3F2B9023-24FE-4DE7-94BE-EFE3B8457C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8496" y="999926"/>
            <a:ext cx="6480000" cy="4858148"/>
          </a:xfrm>
          <a:prstGeom prst="rect">
            <a:avLst/>
          </a:prstGeom>
        </p:spPr>
      </p:pic>
      <p:sp>
        <p:nvSpPr>
          <p:cNvPr id="10" name="Multiplication Sign 9">
            <a:extLst>
              <a:ext uri="{FF2B5EF4-FFF2-40B4-BE49-F238E27FC236}">
                <a16:creationId xmlns:a16="http://schemas.microsoft.com/office/drawing/2014/main" id="{6E22CBFD-6689-4B58-B390-46894ED046C8}"/>
              </a:ext>
            </a:extLst>
          </p:cNvPr>
          <p:cNvSpPr/>
          <p:nvPr/>
        </p:nvSpPr>
        <p:spPr>
          <a:xfrm>
            <a:off x="7672220" y="5139977"/>
            <a:ext cx="360000" cy="3600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nvGrpSpPr>
          <p:cNvPr id="7" name="Group 6">
            <a:extLst>
              <a:ext uri="{FF2B5EF4-FFF2-40B4-BE49-F238E27FC236}">
                <a16:creationId xmlns:a16="http://schemas.microsoft.com/office/drawing/2014/main" id="{21F94BC2-FD5D-4AF8-BAA8-ECF8616027DA}"/>
              </a:ext>
            </a:extLst>
          </p:cNvPr>
          <p:cNvGrpSpPr/>
          <p:nvPr/>
        </p:nvGrpSpPr>
        <p:grpSpPr>
          <a:xfrm>
            <a:off x="5891751" y="1291475"/>
            <a:ext cx="4845587" cy="3545743"/>
            <a:chOff x="5891751" y="1291475"/>
            <a:chExt cx="4845587" cy="3545743"/>
          </a:xfrm>
        </p:grpSpPr>
        <p:sp>
          <p:nvSpPr>
            <p:cNvPr id="8" name="Multiplication Sign 7">
              <a:extLst>
                <a:ext uri="{FF2B5EF4-FFF2-40B4-BE49-F238E27FC236}">
                  <a16:creationId xmlns:a16="http://schemas.microsoft.com/office/drawing/2014/main" id="{7A7E287A-3C11-4C05-8ED9-20CBB4C299B5}"/>
                </a:ext>
              </a:extLst>
            </p:cNvPr>
            <p:cNvSpPr/>
            <p:nvPr/>
          </p:nvSpPr>
          <p:spPr>
            <a:xfrm>
              <a:off x="5891751" y="129147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Multiplication Sign 10">
              <a:extLst>
                <a:ext uri="{FF2B5EF4-FFF2-40B4-BE49-F238E27FC236}">
                  <a16:creationId xmlns:a16="http://schemas.microsoft.com/office/drawing/2014/main" id="{09F71303-6FAD-4F8A-8597-E38F9E1FC54E}"/>
                </a:ext>
              </a:extLst>
            </p:cNvPr>
            <p:cNvSpPr/>
            <p:nvPr/>
          </p:nvSpPr>
          <p:spPr>
            <a:xfrm>
              <a:off x="6325384" y="265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Multiplication Sign 11">
              <a:extLst>
                <a:ext uri="{FF2B5EF4-FFF2-40B4-BE49-F238E27FC236}">
                  <a16:creationId xmlns:a16="http://schemas.microsoft.com/office/drawing/2014/main" id="{77E8371B-05A6-4E41-98A8-CD59CE6DCF01}"/>
                </a:ext>
              </a:extLst>
            </p:cNvPr>
            <p:cNvSpPr/>
            <p:nvPr/>
          </p:nvSpPr>
          <p:spPr>
            <a:xfrm>
              <a:off x="6866494" y="2696964"/>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Multiplication Sign 12">
              <a:extLst>
                <a:ext uri="{FF2B5EF4-FFF2-40B4-BE49-F238E27FC236}">
                  <a16:creationId xmlns:a16="http://schemas.microsoft.com/office/drawing/2014/main" id="{CFB9ABC0-C8F0-4C83-A82B-C5C0D99E74F0}"/>
                </a:ext>
              </a:extLst>
            </p:cNvPr>
            <p:cNvSpPr/>
            <p:nvPr/>
          </p:nvSpPr>
          <p:spPr>
            <a:xfrm>
              <a:off x="7856309" y="2285721"/>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Multiplication Sign 13">
              <a:extLst>
                <a:ext uri="{FF2B5EF4-FFF2-40B4-BE49-F238E27FC236}">
                  <a16:creationId xmlns:a16="http://schemas.microsoft.com/office/drawing/2014/main" id="{5C072F68-8565-4A72-8F49-952F8686F203}"/>
                </a:ext>
              </a:extLst>
            </p:cNvPr>
            <p:cNvSpPr/>
            <p:nvPr/>
          </p:nvSpPr>
          <p:spPr>
            <a:xfrm>
              <a:off x="7371771" y="301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Multiplication Sign 14">
              <a:extLst>
                <a:ext uri="{FF2B5EF4-FFF2-40B4-BE49-F238E27FC236}">
                  <a16:creationId xmlns:a16="http://schemas.microsoft.com/office/drawing/2014/main" id="{60671177-68E6-4752-A001-3FF934A0FDA6}"/>
                </a:ext>
              </a:extLst>
            </p:cNvPr>
            <p:cNvSpPr/>
            <p:nvPr/>
          </p:nvSpPr>
          <p:spPr>
            <a:xfrm>
              <a:off x="8368465" y="3324416"/>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Multiplication Sign 15">
              <a:extLst>
                <a:ext uri="{FF2B5EF4-FFF2-40B4-BE49-F238E27FC236}">
                  <a16:creationId xmlns:a16="http://schemas.microsoft.com/office/drawing/2014/main" id="{3AB6B798-4297-41D1-ADCA-9208E922B2D9}"/>
                </a:ext>
              </a:extLst>
            </p:cNvPr>
            <p:cNvSpPr/>
            <p:nvPr/>
          </p:nvSpPr>
          <p:spPr>
            <a:xfrm>
              <a:off x="9886181" y="337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Multiplication Sign 16">
              <a:extLst>
                <a:ext uri="{FF2B5EF4-FFF2-40B4-BE49-F238E27FC236}">
                  <a16:creationId xmlns:a16="http://schemas.microsoft.com/office/drawing/2014/main" id="{BAD593A8-0EEA-44B6-8973-3F2751C60963}"/>
                </a:ext>
              </a:extLst>
            </p:cNvPr>
            <p:cNvSpPr/>
            <p:nvPr/>
          </p:nvSpPr>
          <p:spPr>
            <a:xfrm>
              <a:off x="10377338" y="358167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Multiplication Sign 17">
              <a:extLst>
                <a:ext uri="{FF2B5EF4-FFF2-40B4-BE49-F238E27FC236}">
                  <a16:creationId xmlns:a16="http://schemas.microsoft.com/office/drawing/2014/main" id="{04C070A7-9D05-4B78-9AA7-17748DB1C0B5}"/>
                </a:ext>
              </a:extLst>
            </p:cNvPr>
            <p:cNvSpPr/>
            <p:nvPr/>
          </p:nvSpPr>
          <p:spPr>
            <a:xfrm>
              <a:off x="9368670" y="4477218"/>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Multiplication Sign 19">
              <a:extLst>
                <a:ext uri="{FF2B5EF4-FFF2-40B4-BE49-F238E27FC236}">
                  <a16:creationId xmlns:a16="http://schemas.microsoft.com/office/drawing/2014/main" id="{DA8DC449-1476-488B-BB22-13AE00821EB7}"/>
                </a:ext>
              </a:extLst>
            </p:cNvPr>
            <p:cNvSpPr/>
            <p:nvPr/>
          </p:nvSpPr>
          <p:spPr>
            <a:xfrm>
              <a:off x="8866712" y="412842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cxnSp>
        <p:nvCxnSpPr>
          <p:cNvPr id="22" name="Straight Connector 21">
            <a:extLst>
              <a:ext uri="{FF2B5EF4-FFF2-40B4-BE49-F238E27FC236}">
                <a16:creationId xmlns:a16="http://schemas.microsoft.com/office/drawing/2014/main" id="{6324ED9A-9F03-417F-A986-31AF6433EC9A}"/>
              </a:ext>
            </a:extLst>
          </p:cNvPr>
          <p:cNvCxnSpPr/>
          <p:nvPr/>
        </p:nvCxnSpPr>
        <p:spPr>
          <a:xfrm flipV="1">
            <a:off x="7853196" y="3081139"/>
            <a:ext cx="0" cy="223837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7672220" y="2689681"/>
            <a:ext cx="360000" cy="461665"/>
          </a:xfrm>
          <a:prstGeom prst="rect">
            <a:avLst/>
          </a:prstGeom>
          <a:noFill/>
        </p:spPr>
        <p:txBody>
          <a:bodyPr wrap="square" rtlCol="1">
            <a:spAutoFit/>
          </a:bodyPr>
          <a:lstStyle/>
          <a:p>
            <a:pPr algn="ctr"/>
            <a:r>
              <a:rPr lang="he-IL" sz="2400" dirty="0">
                <a:solidFill>
                  <a:srgbClr val="FF0000"/>
                </a:solidFill>
              </a:rPr>
              <a:t>?</a:t>
            </a:r>
          </a:p>
        </p:txBody>
      </p:sp>
    </p:spTree>
    <p:extLst>
      <p:ext uri="{BB962C8B-B14F-4D97-AF65-F5344CB8AC3E}">
        <p14:creationId xmlns:p14="http://schemas.microsoft.com/office/powerpoint/2010/main" val="33581876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5" descr="watermelon_no_st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5365" y="2579860"/>
            <a:ext cx="6417216" cy="42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lgn="r" rtl="1"/>
            <a:r>
              <a:rPr lang="he-IL" dirty="0">
                <a:cs typeface="+mn-cs"/>
              </a:rPr>
              <a:t>תרגיל 1 - פתרון</a:t>
            </a:r>
          </a:p>
        </p:txBody>
      </p:sp>
      <p:sp>
        <p:nvSpPr>
          <p:cNvPr id="3" name="Content Placeholder 2"/>
          <p:cNvSpPr>
            <a:spLocks noGrp="1"/>
          </p:cNvSpPr>
          <p:nvPr>
            <p:ph idx="1"/>
          </p:nvPr>
        </p:nvSpPr>
        <p:spPr>
          <a:xfrm>
            <a:off x="1547446" y="1433146"/>
            <a:ext cx="9806353" cy="1706674"/>
          </a:xfrm>
        </p:spPr>
        <p:txBody>
          <a:bodyPr>
            <a:normAutofit lnSpcReduction="10000"/>
          </a:bodyPr>
          <a:lstStyle/>
          <a:p>
            <a:pPr marL="514350" lvl="0" indent="-514350" algn="r" rtl="1">
              <a:lnSpc>
                <a:spcPct val="110000"/>
              </a:lnSpc>
              <a:buFont typeface="+mj-lt"/>
              <a:buAutoNum type="arabicPeriod" startAt="2"/>
            </a:pPr>
            <a:r>
              <a:rPr lang="he-IL" dirty="0"/>
              <a:t>בצע </a:t>
            </a:r>
            <a:r>
              <a:rPr lang="en-US" dirty="0"/>
              <a:t>Cross Validation</a:t>
            </a:r>
            <a:r>
              <a:rPr lang="he-IL" dirty="0"/>
              <a:t> להערכת טיב המודל, עבור </a:t>
            </a:r>
            <a:r>
              <a:rPr lang="en-US" dirty="0"/>
              <a:t>K=1,3</a:t>
            </a:r>
            <a:r>
              <a:rPr lang="he-IL" dirty="0"/>
              <a:t> ו-7 קבוצות </a:t>
            </a:r>
          </a:p>
          <a:p>
            <a:pPr marL="0" lvl="0" indent="0" algn="r" rtl="1">
              <a:lnSpc>
                <a:spcPct val="110000"/>
              </a:lnSpc>
              <a:buNone/>
            </a:pPr>
            <a:r>
              <a:rPr lang="he-IL" dirty="0"/>
              <a:t>(</a:t>
            </a:r>
            <a:r>
              <a:rPr lang="en-US" dirty="0"/>
              <a:t>Leave-one-out Cross Validation</a:t>
            </a:r>
            <a:r>
              <a:rPr lang="he-IL" dirty="0"/>
              <a:t>). באיזה מסווג נבחר?</a:t>
            </a:r>
            <a:endParaRPr lang="en-US" dirty="0"/>
          </a:p>
          <a:p>
            <a:pPr marL="0" lvl="0" indent="0" algn="r" rtl="1">
              <a:lnSpc>
                <a:spcPct val="110000"/>
              </a:lnSpc>
              <a:buNone/>
            </a:pPr>
            <a:r>
              <a:rPr lang="he-IL" u="sng" dirty="0"/>
              <a:t>פתרון:</a:t>
            </a:r>
            <a:endParaRPr lang="en-US" dirty="0"/>
          </a:p>
        </p:txBody>
      </p:sp>
      <p:sp>
        <p:nvSpPr>
          <p:cNvPr id="7" name="TextBox 6"/>
          <p:cNvSpPr txBox="1"/>
          <p:nvPr/>
        </p:nvSpPr>
        <p:spPr>
          <a:xfrm>
            <a:off x="5419220" y="3139820"/>
            <a:ext cx="976255" cy="615553"/>
          </a:xfrm>
          <a:prstGeom prst="rect">
            <a:avLst/>
          </a:prstGeom>
          <a:solidFill>
            <a:schemeClr val="bg1"/>
          </a:solidFill>
          <a:ln w="28575">
            <a:solidFill>
              <a:schemeClr val="tx1"/>
            </a:solidFill>
          </a:ln>
        </p:spPr>
        <p:txBody>
          <a:bodyPr wrap="square" lIns="0" tIns="0" rIns="0" bIns="0" rtlCol="1">
            <a:spAutoFit/>
          </a:bodyPr>
          <a:lstStyle/>
          <a:p>
            <a:pPr marL="285750" indent="-285750">
              <a:buFont typeface="Arial" panose="020B0604020202020204" pitchFamily="34" charset="0"/>
              <a:buChar char="•"/>
            </a:pPr>
            <a:r>
              <a:rPr lang="en-US" sz="2000" dirty="0">
                <a:solidFill>
                  <a:srgbClr val="0000FF"/>
                </a:solidFill>
              </a:rPr>
              <a:t>Sweet</a:t>
            </a:r>
          </a:p>
          <a:p>
            <a:pPr marL="285750" indent="-285750">
              <a:buFont typeface="Arial" panose="020B0604020202020204" pitchFamily="34" charset="0"/>
              <a:buChar char="•"/>
            </a:pPr>
            <a:r>
              <a:rPr lang="en-US" sz="2000" dirty="0">
                <a:solidFill>
                  <a:srgbClr val="FF0000"/>
                </a:solidFill>
              </a:rPr>
              <a:t>Sour</a:t>
            </a:r>
            <a:endParaRPr lang="he-IL" sz="2000" dirty="0">
              <a:solidFill>
                <a:srgbClr val="FF0000"/>
              </a:solidFill>
            </a:endParaRPr>
          </a:p>
        </p:txBody>
      </p:sp>
      <p:sp>
        <p:nvSpPr>
          <p:cNvPr id="11" name="Oval 10"/>
          <p:cNvSpPr/>
          <p:nvPr/>
        </p:nvSpPr>
        <p:spPr>
          <a:xfrm>
            <a:off x="5419220" y="5278135"/>
            <a:ext cx="360000" cy="360000"/>
          </a:xfrm>
          <a:prstGeom prst="ellipse">
            <a:avLst/>
          </a:prstGeom>
          <a:noFill/>
          <a:ln w="381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8" name="Object 7"/>
          <p:cNvGraphicFramePr>
            <a:graphicFrameLocks noChangeAspect="1"/>
          </p:cNvGraphicFramePr>
          <p:nvPr>
            <p:extLst>
              <p:ext uri="{D42A27DB-BD31-4B8C-83A1-F6EECF244321}">
                <p14:modId xmlns:p14="http://schemas.microsoft.com/office/powerpoint/2010/main" val="1554431975"/>
              </p:ext>
            </p:extLst>
          </p:nvPr>
        </p:nvGraphicFramePr>
        <p:xfrm>
          <a:off x="881063" y="4213225"/>
          <a:ext cx="3384550" cy="1163638"/>
        </p:xfrm>
        <a:graphic>
          <a:graphicData uri="http://schemas.openxmlformats.org/presentationml/2006/ole">
            <mc:AlternateContent xmlns:mc="http://schemas.openxmlformats.org/markup-compatibility/2006">
              <mc:Choice xmlns:v="urn:schemas-microsoft-com:vml" Requires="v">
                <p:oleObj spid="_x0000_s15362" name="Equation" r:id="rId5" imgW="2603160" imgH="901440" progId="Equation.DSMT4">
                  <p:embed/>
                </p:oleObj>
              </mc:Choice>
              <mc:Fallback>
                <p:oleObj name="Equation" r:id="rId5" imgW="2603160" imgH="901440" progId="Equation.DSMT4">
                  <p:embed/>
                  <p:pic>
                    <p:nvPicPr>
                      <p:cNvPr id="8" name="Object 7"/>
                      <p:cNvPicPr>
                        <a:picLocks noChangeAspect="1" noChangeArrowheads="1"/>
                      </p:cNvPicPr>
                      <p:nvPr/>
                    </p:nvPicPr>
                    <p:blipFill>
                      <a:blip r:embed="rId6"/>
                      <a:srcRect/>
                      <a:stretch>
                        <a:fillRect/>
                      </a:stretch>
                    </p:blipFill>
                    <p:spPr bwMode="auto">
                      <a:xfrm>
                        <a:off x="881063" y="4213225"/>
                        <a:ext cx="3384550" cy="1163638"/>
                      </a:xfrm>
                      <a:prstGeom prst="rect">
                        <a:avLst/>
                      </a:prstGeom>
                      <a:noFill/>
                    </p:spPr>
                  </p:pic>
                </p:oleObj>
              </mc:Fallback>
            </mc:AlternateContent>
          </a:graphicData>
        </a:graphic>
      </p:graphicFrame>
      <p:sp>
        <p:nvSpPr>
          <p:cNvPr id="9" name="Oval 8"/>
          <p:cNvSpPr/>
          <p:nvPr/>
        </p:nvSpPr>
        <p:spPr>
          <a:xfrm>
            <a:off x="6187482" y="3774395"/>
            <a:ext cx="360000" cy="3600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Oval 9"/>
          <p:cNvSpPr/>
          <p:nvPr/>
        </p:nvSpPr>
        <p:spPr>
          <a:xfrm>
            <a:off x="6933532" y="4538932"/>
            <a:ext cx="360000" cy="3600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7675609" y="6031830"/>
            <a:ext cx="360000" cy="360000"/>
          </a:xfrm>
          <a:prstGeom prst="ellipse">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19248111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תרגיל 1 - פתרון</a:t>
            </a:r>
          </a:p>
        </p:txBody>
      </p:sp>
      <p:sp>
        <p:nvSpPr>
          <p:cNvPr id="3" name="Content Placeholder 2"/>
          <p:cNvSpPr>
            <a:spLocks noGrp="1"/>
          </p:cNvSpPr>
          <p:nvPr>
            <p:ph idx="1"/>
          </p:nvPr>
        </p:nvSpPr>
        <p:spPr>
          <a:xfrm>
            <a:off x="1547446" y="1433146"/>
            <a:ext cx="9806353" cy="1629508"/>
          </a:xfrm>
        </p:spPr>
        <p:txBody>
          <a:bodyPr>
            <a:normAutofit lnSpcReduction="10000"/>
          </a:bodyPr>
          <a:lstStyle/>
          <a:p>
            <a:pPr marL="514350" lvl="0" indent="-514350" algn="r" rtl="1">
              <a:lnSpc>
                <a:spcPct val="110000"/>
              </a:lnSpc>
              <a:buFont typeface="+mj-lt"/>
              <a:buAutoNum type="arabicPeriod" startAt="2"/>
            </a:pPr>
            <a:r>
              <a:rPr lang="he-IL" dirty="0"/>
              <a:t>בצע </a:t>
            </a:r>
            <a:r>
              <a:rPr lang="en-US" dirty="0"/>
              <a:t>Cross Validation</a:t>
            </a:r>
            <a:r>
              <a:rPr lang="he-IL" dirty="0"/>
              <a:t> להערכת טיב המודל, עבור </a:t>
            </a:r>
            <a:r>
              <a:rPr lang="en-US" dirty="0"/>
              <a:t>K=1,3</a:t>
            </a:r>
            <a:r>
              <a:rPr lang="he-IL" dirty="0"/>
              <a:t> ו-7 קבוצות </a:t>
            </a:r>
          </a:p>
          <a:p>
            <a:pPr marL="0" lvl="0" indent="0" algn="r" rtl="1">
              <a:lnSpc>
                <a:spcPct val="110000"/>
              </a:lnSpc>
              <a:buNone/>
            </a:pPr>
            <a:r>
              <a:rPr lang="he-IL" dirty="0"/>
              <a:t>(</a:t>
            </a:r>
            <a:r>
              <a:rPr lang="en-US" dirty="0"/>
              <a:t>Leave-one-out Cross Validation</a:t>
            </a:r>
            <a:r>
              <a:rPr lang="he-IL" dirty="0"/>
              <a:t>). באיזה מסווג נבחר?</a:t>
            </a:r>
            <a:endParaRPr lang="en-US" dirty="0"/>
          </a:p>
          <a:p>
            <a:pPr marL="0" lvl="0" indent="0" algn="r" rtl="1">
              <a:lnSpc>
                <a:spcPct val="110000"/>
              </a:lnSpc>
              <a:buNone/>
            </a:pPr>
            <a:r>
              <a:rPr lang="he-IL" u="sng" dirty="0"/>
              <a:t>פתרון:</a:t>
            </a:r>
            <a:endParaRPr lang="en-US" dirty="0"/>
          </a:p>
        </p:txBody>
      </p:sp>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0AC18E4D-27C3-40AF-AF10-EED28F589E4D}"/>
                  </a:ext>
                </a:extLst>
              </p:cNvPr>
              <p:cNvGraphicFramePr>
                <a:graphicFrameLocks noGrp="1"/>
              </p:cNvGraphicFramePr>
              <p:nvPr>
                <p:extLst>
                  <p:ext uri="{D42A27DB-BD31-4B8C-83A1-F6EECF244321}">
                    <p14:modId xmlns:p14="http://schemas.microsoft.com/office/powerpoint/2010/main" val="700670240"/>
                  </p:ext>
                </p:extLst>
              </p:nvPr>
            </p:nvGraphicFramePr>
            <p:xfrm>
              <a:off x="2032000" y="3187658"/>
              <a:ext cx="8127999" cy="3019298"/>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356773906"/>
                        </a:ext>
                      </a:extLst>
                    </a:gridCol>
                    <a:gridCol w="2709333">
                      <a:extLst>
                        <a:ext uri="{9D8B030D-6E8A-4147-A177-3AD203B41FA5}">
                          <a16:colId xmlns:a16="http://schemas.microsoft.com/office/drawing/2014/main" val="2498700933"/>
                        </a:ext>
                      </a:extLst>
                    </a:gridCol>
                    <a:gridCol w="2709333">
                      <a:extLst>
                        <a:ext uri="{9D8B030D-6E8A-4147-A177-3AD203B41FA5}">
                          <a16:colId xmlns:a16="http://schemas.microsoft.com/office/drawing/2014/main" val="2935503393"/>
                        </a:ext>
                      </a:extLst>
                    </a:gridCol>
                  </a:tblGrid>
                  <a:tr h="185420">
                    <a:tc>
                      <a:txBody>
                        <a:bodyPr/>
                        <a:lstStyle/>
                        <a:p>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r>
                                  <a:rPr lang="en-US" b="1" i="1" smtClean="0">
                                    <a:latin typeface="Cambria Math" panose="02040503050406030204" pitchFamily="18" charset="0"/>
                                  </a:rPr>
                                  <m:t>𝟏</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r>
                                  <a:rPr lang="en-US" b="1" i="1" smtClean="0">
                                    <a:latin typeface="Cambria Math" panose="02040503050406030204" pitchFamily="18" charset="0"/>
                                  </a:rPr>
                                  <m:t>𝟑</m:t>
                                </m:r>
                              </m:oMath>
                            </m:oMathPara>
                          </a14:m>
                          <a:endParaRPr lang="LID4096" dirty="0"/>
                        </a:p>
                      </a:txBody>
                      <a:tcPr/>
                    </a:tc>
                    <a:extLst>
                      <a:ext uri="{0D108BD9-81ED-4DB2-BD59-A6C34878D82A}">
                        <a16:rowId xmlns:a16="http://schemas.microsoft.com/office/drawing/2014/main" val="3380510544"/>
                      </a:ext>
                    </a:extLst>
                  </a:tr>
                  <a:tr h="185420">
                    <a:tc>
                      <a:txBody>
                        <a:bodyPr/>
                        <a:lstStyle/>
                        <a:p>
                          <a:pPr/>
                          <a14:m>
                            <m:oMathPara xmlns:m="http://schemas.openxmlformats.org/officeDocument/2006/math">
                              <m:oMathParaPr>
                                <m:jc m:val="centerGroup"/>
                              </m:oMathParaPr>
                              <m:oMath xmlns:m="http://schemas.openxmlformats.org/officeDocument/2006/math">
                                <m:d>
                                  <m:dPr>
                                    <m:ctrlPr>
                                      <a:rPr lang="LID4096" sz="1800" i="1" kern="1200" smtClean="0">
                                        <a:solidFill>
                                          <a:schemeClr val="dk1"/>
                                        </a:solidFill>
                                        <a:latin typeface="Cambria Math" panose="02040503050406030204" pitchFamily="18" charset="0"/>
                                        <a:ea typeface="+mn-ea"/>
                                        <a:cs typeface="+mn-cs"/>
                                      </a:rPr>
                                    </m:ctrlPr>
                                  </m:dPr>
                                  <m:e>
                                    <m:r>
                                      <a:rPr lang="LID4096" sz="1800" kern="1200">
                                        <a:solidFill>
                                          <a:schemeClr val="dk1"/>
                                        </a:solidFill>
                                        <a:latin typeface="Cambria Math" panose="02040503050406030204" pitchFamily="18" charset="0"/>
                                        <a:ea typeface="+mn-ea"/>
                                        <a:cs typeface="+mn-cs"/>
                                      </a:rPr>
                                      <m:t>5</m:t>
                                    </m:r>
                                    <m:r>
                                      <a:rPr lang="LID4096" sz="1800" i="0" kern="1200">
                                        <a:solidFill>
                                          <a:schemeClr val="dk1"/>
                                        </a:solidFill>
                                        <a:latin typeface="Cambria Math" panose="02040503050406030204" pitchFamily="18" charset="0"/>
                                        <a:ea typeface="+mn-ea"/>
                                        <a:cs typeface="+mn-cs"/>
                                      </a:rPr>
                                      <m:t>,2</m:t>
                                    </m:r>
                                  </m:e>
                                </m:d>
                                <m:r>
                                  <a:rPr lang="LID4096" sz="1800" i="0" kern="1200">
                                    <a:solidFill>
                                      <a:schemeClr val="dk1"/>
                                    </a:solidFill>
                                    <a:latin typeface="Cambria Math" panose="02040503050406030204" pitchFamily="18" charset="0"/>
                                    <a:ea typeface="+mn-ea"/>
                                    <a:cs typeface="+mn-cs"/>
                                  </a:rPr>
                                  <m:t>,</m:t>
                                </m:r>
                                <m:r>
                                  <a:rPr lang="LID4096" sz="1800" i="1" kern="1200">
                                    <a:solidFill>
                                      <a:schemeClr val="dk1"/>
                                    </a:solidFill>
                                    <a:latin typeface="Cambria Math" panose="02040503050406030204" pitchFamily="18" charset="0"/>
                                    <a:ea typeface="+mn-ea"/>
                                    <a:cs typeface="+mn-cs"/>
                                  </a:rPr>
                                  <m:t>𝑏𝑙𝑢𝑒</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extLst>
                      <a:ext uri="{0D108BD9-81ED-4DB2-BD59-A6C34878D82A}">
                        <a16:rowId xmlns:a16="http://schemas.microsoft.com/office/drawing/2014/main" val="1358436753"/>
                      </a:ext>
                    </a:extLst>
                  </a:tr>
                  <a:tr h="370840">
                    <a:tc>
                      <a:txBody>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6,4</m:t>
                                    </m:r>
                                  </m:e>
                                </m:d>
                                <m:r>
                                  <a:rPr lang="en-US" b="0" i="1" smtClean="0">
                                    <a:latin typeface="Cambria Math" panose="02040503050406030204" pitchFamily="18" charset="0"/>
                                  </a:rPr>
                                  <m:t>,</m:t>
                                </m:r>
                                <m:r>
                                  <a:rPr lang="en-US" b="0" i="1" smtClean="0">
                                    <a:latin typeface="Cambria Math" panose="02040503050406030204" pitchFamily="18" charset="0"/>
                                  </a:rPr>
                                  <m:t>𝑟𝑒𝑑</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extLst>
                      <a:ext uri="{0D108BD9-81ED-4DB2-BD59-A6C34878D82A}">
                        <a16:rowId xmlns:a16="http://schemas.microsoft.com/office/drawing/2014/main" val="1712755377"/>
                      </a:ext>
                    </a:extLst>
                  </a:tr>
                  <a:tr h="370840">
                    <a:tc>
                      <a:txBody>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LID4096" sz="1800" i="1" kern="1200" smtClean="0">
                                        <a:solidFill>
                                          <a:schemeClr val="dk1"/>
                                        </a:solidFill>
                                        <a:latin typeface="Cambria Math" panose="02040503050406030204" pitchFamily="18" charset="0"/>
                                        <a:ea typeface="+mn-ea"/>
                                        <a:cs typeface="+mn-cs"/>
                                      </a:rPr>
                                    </m:ctrlPr>
                                  </m:mPr>
                                  <m:mr>
                                    <m:e/>
                                  </m:mr>
                                  <m:mr>
                                    <m:e>
                                      <m:d>
                                        <m:dPr>
                                          <m:ctrlPr>
                                            <a:rPr lang="LID4096" sz="1800" i="1" kern="1200">
                                              <a:solidFill>
                                                <a:schemeClr val="dk1"/>
                                              </a:solidFill>
                                              <a:latin typeface="Cambria Math" panose="02040503050406030204" pitchFamily="18" charset="0"/>
                                              <a:ea typeface="+mn-ea"/>
                                              <a:cs typeface="+mn-cs"/>
                                            </a:rPr>
                                          </m:ctrlPr>
                                        </m:dPr>
                                        <m:e>
                                          <m:r>
                                            <a:rPr lang="LID4096" sz="1800" i="0" kern="1200">
                                              <a:solidFill>
                                                <a:schemeClr val="dk1"/>
                                              </a:solidFill>
                                              <a:latin typeface="Cambria Math" panose="02040503050406030204" pitchFamily="18" charset="0"/>
                                              <a:ea typeface="+mn-ea"/>
                                              <a:cs typeface="+mn-cs"/>
                                            </a:rPr>
                                            <m:t>7,3</m:t>
                                          </m:r>
                                        </m:e>
                                      </m:d>
                                      <m:r>
                                        <a:rPr lang="LID4096" sz="1800" i="0" kern="1200">
                                          <a:solidFill>
                                            <a:schemeClr val="dk1"/>
                                          </a:solidFill>
                                          <a:latin typeface="Cambria Math" panose="02040503050406030204" pitchFamily="18" charset="0"/>
                                          <a:ea typeface="+mn-ea"/>
                                          <a:cs typeface="+mn-cs"/>
                                        </a:rPr>
                                        <m:t>,</m:t>
                                      </m:r>
                                      <m:r>
                                        <a:rPr lang="LID4096" sz="1800" i="1" kern="1200">
                                          <a:solidFill>
                                            <a:schemeClr val="dk1"/>
                                          </a:solidFill>
                                          <a:latin typeface="Cambria Math" panose="02040503050406030204" pitchFamily="18" charset="0"/>
                                          <a:ea typeface="+mn-ea"/>
                                          <a:cs typeface="+mn-cs"/>
                                        </a:rPr>
                                        <m:t>𝑏𝑙𝑢𝑒</m:t>
                                      </m:r>
                                    </m:e>
                                  </m:mr>
                                </m:m>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𝑟𝑒𝑑</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extLst>
                      <a:ext uri="{0D108BD9-81ED-4DB2-BD59-A6C34878D82A}">
                        <a16:rowId xmlns:a16="http://schemas.microsoft.com/office/drawing/2014/main" val="3653580298"/>
                      </a:ext>
                    </a:extLst>
                  </a:tr>
                  <a:tr h="370840">
                    <a:tc>
                      <a:txBody>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8,1</m:t>
                                    </m:r>
                                  </m:e>
                                </m:d>
                                <m:r>
                                  <a:rPr lang="en-US" b="0" i="1" smtClean="0">
                                    <a:latin typeface="Cambria Math" panose="02040503050406030204" pitchFamily="18" charset="0"/>
                                  </a:rPr>
                                  <m:t>,</m:t>
                                </m:r>
                                <m:r>
                                  <a:rPr lang="en-US" b="0" i="1" smtClean="0">
                                    <a:latin typeface="Cambria Math" panose="02040503050406030204" pitchFamily="18" charset="0"/>
                                  </a:rPr>
                                  <m:t>𝑏𝑙𝑢𝑒</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extLst>
                      <a:ext uri="{0D108BD9-81ED-4DB2-BD59-A6C34878D82A}">
                        <a16:rowId xmlns:a16="http://schemas.microsoft.com/office/drawing/2014/main" val="2340944479"/>
                      </a:ext>
                    </a:extLst>
                  </a:tr>
                  <a:tr h="370840">
                    <a:tc>
                      <a:txBody>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8,5</m:t>
                                    </m:r>
                                  </m:e>
                                </m:d>
                                <m:r>
                                  <a:rPr lang="en-US" b="0" i="1" smtClean="0">
                                    <a:latin typeface="Cambria Math" panose="02040503050406030204" pitchFamily="18" charset="0"/>
                                  </a:rPr>
                                  <m:t>,</m:t>
                                </m:r>
                                <m:r>
                                  <a:rPr lang="en-US" b="0" i="1" smtClean="0">
                                    <a:latin typeface="Cambria Math" panose="02040503050406030204" pitchFamily="18" charset="0"/>
                                  </a:rPr>
                                  <m:t>𝑏𝑙𝑢𝑒</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𝑟𝑒𝑑</m:t>
                                </m:r>
                              </m:oMath>
                            </m:oMathPara>
                          </a14:m>
                          <a:endParaRPr lang="LID4096" dirty="0"/>
                        </a:p>
                      </a:txBody>
                      <a:tcPr/>
                    </a:tc>
                    <a:extLst>
                      <a:ext uri="{0D108BD9-81ED-4DB2-BD59-A6C34878D82A}">
                        <a16:rowId xmlns:a16="http://schemas.microsoft.com/office/drawing/2014/main" val="2766401072"/>
                      </a:ext>
                    </a:extLst>
                  </a:tr>
                  <a:tr h="370840">
                    <a:tc>
                      <a:txBody>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10,2</m:t>
                                    </m:r>
                                  </m:e>
                                </m:d>
                                <m:r>
                                  <a:rPr lang="en-US" b="0" i="1" smtClean="0">
                                    <a:latin typeface="Cambria Math" panose="02040503050406030204" pitchFamily="18" charset="0"/>
                                  </a:rPr>
                                  <m:t>,</m:t>
                                </m:r>
                                <m:r>
                                  <a:rPr lang="en-US" b="0" i="1" smtClean="0">
                                    <a:latin typeface="Cambria Math" panose="02040503050406030204" pitchFamily="18" charset="0"/>
                                  </a:rPr>
                                  <m:t>𝑟𝑒𝑑</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extLst>
                      <a:ext uri="{0D108BD9-81ED-4DB2-BD59-A6C34878D82A}">
                        <a16:rowId xmlns:a16="http://schemas.microsoft.com/office/drawing/2014/main" val="3437062595"/>
                      </a:ext>
                    </a:extLst>
                  </a:tr>
                  <a:tr h="370840">
                    <a:tc>
                      <a:txBody>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11,4</m:t>
                                    </m:r>
                                  </m:e>
                                </m:d>
                                <m:r>
                                  <a:rPr lang="en-US" b="0" i="1" smtClean="0">
                                    <a:latin typeface="Cambria Math" panose="02040503050406030204" pitchFamily="18" charset="0"/>
                                  </a:rPr>
                                  <m:t>,</m:t>
                                </m:r>
                                <m:r>
                                  <a:rPr lang="en-US" b="0" i="1" smtClean="0">
                                    <a:latin typeface="Cambria Math" panose="02040503050406030204" pitchFamily="18" charset="0"/>
                                  </a:rPr>
                                  <m:t>𝑟𝑒𝑑</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𝑟𝑒𝑑</m:t>
                                </m:r>
                              </m:oMath>
                            </m:oMathPara>
                          </a14:m>
                          <a:endParaRPr lang="LID4096" dirty="0"/>
                        </a:p>
                      </a:txBody>
                      <a:tcPr/>
                    </a:tc>
                    <a:tc>
                      <a:txBody>
                        <a:bodyPr/>
                        <a:lstStyle/>
                        <a:p>
                          <a:pPr/>
                          <a14:m>
                            <m:oMathPara xmlns:m="http://schemas.openxmlformats.org/officeDocument/2006/math">
                              <m:oMathParaPr>
                                <m:jc m:val="centerGroup"/>
                              </m:oMathParaPr>
                              <m:oMath xmlns:m="http://schemas.openxmlformats.org/officeDocument/2006/math">
                                <m:r>
                                  <a:rPr lang="LID4096" sz="1800" i="1" kern="1200" smtClean="0">
                                    <a:solidFill>
                                      <a:schemeClr val="dk1"/>
                                    </a:solidFill>
                                    <a:latin typeface="Cambria Math" panose="02040503050406030204" pitchFamily="18" charset="0"/>
                                    <a:ea typeface="+mn-ea"/>
                                    <a:cs typeface="+mn-cs"/>
                                  </a:rPr>
                                  <m:t>𝑏𝑙𝑢𝑒</m:t>
                                </m:r>
                              </m:oMath>
                            </m:oMathPara>
                          </a14:m>
                          <a:endParaRPr lang="LID4096" dirty="0"/>
                        </a:p>
                      </a:txBody>
                      <a:tcPr/>
                    </a:tc>
                    <a:extLst>
                      <a:ext uri="{0D108BD9-81ED-4DB2-BD59-A6C34878D82A}">
                        <a16:rowId xmlns:a16="http://schemas.microsoft.com/office/drawing/2014/main" val="1402919798"/>
                      </a:ext>
                    </a:extLst>
                  </a:tr>
                </a:tbl>
              </a:graphicData>
            </a:graphic>
          </p:graphicFrame>
        </mc:Choice>
        <mc:Fallback xmlns="">
          <p:graphicFrame>
            <p:nvGraphicFramePr>
              <p:cNvPr id="5" name="Table 4">
                <a:extLst>
                  <a:ext uri="{FF2B5EF4-FFF2-40B4-BE49-F238E27FC236}">
                    <a16:creationId xmlns:a16="http://schemas.microsoft.com/office/drawing/2014/main" id="{0AC18E4D-27C3-40AF-AF10-EED28F589E4D}"/>
                  </a:ext>
                </a:extLst>
              </p:cNvPr>
              <p:cNvGraphicFramePr>
                <a:graphicFrameLocks noGrp="1"/>
              </p:cNvGraphicFramePr>
              <p:nvPr>
                <p:extLst>
                  <p:ext uri="{D42A27DB-BD31-4B8C-83A1-F6EECF244321}">
                    <p14:modId xmlns:p14="http://schemas.microsoft.com/office/powerpoint/2010/main" val="700670240"/>
                  </p:ext>
                </p:extLst>
              </p:nvPr>
            </p:nvGraphicFramePr>
            <p:xfrm>
              <a:off x="2032000" y="3187658"/>
              <a:ext cx="8127999" cy="3019298"/>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1356773906"/>
                        </a:ext>
                      </a:extLst>
                    </a:gridCol>
                    <a:gridCol w="2709333">
                      <a:extLst>
                        <a:ext uri="{9D8B030D-6E8A-4147-A177-3AD203B41FA5}">
                          <a16:colId xmlns:a16="http://schemas.microsoft.com/office/drawing/2014/main" val="2498700933"/>
                        </a:ext>
                      </a:extLst>
                    </a:gridCol>
                    <a:gridCol w="2709333">
                      <a:extLst>
                        <a:ext uri="{9D8B030D-6E8A-4147-A177-3AD203B41FA5}">
                          <a16:colId xmlns:a16="http://schemas.microsoft.com/office/drawing/2014/main" val="2935503393"/>
                        </a:ext>
                      </a:extLst>
                    </a:gridCol>
                  </a:tblGrid>
                  <a:tr h="365760">
                    <a:tc>
                      <a:txBody>
                        <a:bodyPr/>
                        <a:lstStyle/>
                        <a:p>
                          <a:endParaRPr lang="LID4096" dirty="0"/>
                        </a:p>
                      </a:txBody>
                      <a:tcPr/>
                    </a:tc>
                    <a:tc>
                      <a:txBody>
                        <a:bodyPr/>
                        <a:lstStyle/>
                        <a:p>
                          <a:endParaRPr lang="LID4096"/>
                        </a:p>
                      </a:txBody>
                      <a:tcPr>
                        <a:blipFill>
                          <a:blip r:embed="rId3"/>
                          <a:stretch>
                            <a:fillRect l="-100450" t="-1667" r="-101126" b="-731667"/>
                          </a:stretch>
                        </a:blipFill>
                      </a:tcPr>
                    </a:tc>
                    <a:tc>
                      <a:txBody>
                        <a:bodyPr/>
                        <a:lstStyle/>
                        <a:p>
                          <a:endParaRPr lang="LID4096"/>
                        </a:p>
                      </a:txBody>
                      <a:tcPr>
                        <a:blipFill>
                          <a:blip r:embed="rId3"/>
                          <a:stretch>
                            <a:fillRect l="-200000" t="-1667" r="-899" b="-731667"/>
                          </a:stretch>
                        </a:blipFill>
                      </a:tcPr>
                    </a:tc>
                    <a:extLst>
                      <a:ext uri="{0D108BD9-81ED-4DB2-BD59-A6C34878D82A}">
                        <a16:rowId xmlns:a16="http://schemas.microsoft.com/office/drawing/2014/main" val="3380510544"/>
                      </a:ext>
                    </a:extLst>
                  </a:tr>
                  <a:tr h="365760">
                    <a:tc>
                      <a:txBody>
                        <a:bodyPr/>
                        <a:lstStyle/>
                        <a:p>
                          <a:endParaRPr lang="LID4096"/>
                        </a:p>
                      </a:txBody>
                      <a:tcPr>
                        <a:blipFill>
                          <a:blip r:embed="rId3"/>
                          <a:stretch>
                            <a:fillRect l="-225" t="-101667" r="-200674" b="-631667"/>
                          </a:stretch>
                        </a:blipFill>
                      </a:tcPr>
                    </a:tc>
                    <a:tc>
                      <a:txBody>
                        <a:bodyPr/>
                        <a:lstStyle/>
                        <a:p>
                          <a:endParaRPr lang="LID4096"/>
                        </a:p>
                      </a:txBody>
                      <a:tcPr>
                        <a:blipFill>
                          <a:blip r:embed="rId3"/>
                          <a:stretch>
                            <a:fillRect l="-100450" t="-101667" r="-101126" b="-631667"/>
                          </a:stretch>
                        </a:blipFill>
                      </a:tcPr>
                    </a:tc>
                    <a:tc>
                      <a:txBody>
                        <a:bodyPr/>
                        <a:lstStyle/>
                        <a:p>
                          <a:endParaRPr lang="LID4096"/>
                        </a:p>
                      </a:txBody>
                      <a:tcPr>
                        <a:blipFill>
                          <a:blip r:embed="rId3"/>
                          <a:stretch>
                            <a:fillRect l="-200000" t="-101667" r="-899" b="-631667"/>
                          </a:stretch>
                        </a:blipFill>
                      </a:tcPr>
                    </a:tc>
                    <a:extLst>
                      <a:ext uri="{0D108BD9-81ED-4DB2-BD59-A6C34878D82A}">
                        <a16:rowId xmlns:a16="http://schemas.microsoft.com/office/drawing/2014/main" val="1358436753"/>
                      </a:ext>
                    </a:extLst>
                  </a:tr>
                  <a:tr h="370840">
                    <a:tc>
                      <a:txBody>
                        <a:bodyPr/>
                        <a:lstStyle/>
                        <a:p>
                          <a:endParaRPr lang="LID4096"/>
                        </a:p>
                      </a:txBody>
                      <a:tcPr>
                        <a:blipFill>
                          <a:blip r:embed="rId3"/>
                          <a:stretch>
                            <a:fillRect l="-225" t="-198361" r="-200674" b="-521311"/>
                          </a:stretch>
                        </a:blipFill>
                      </a:tcPr>
                    </a:tc>
                    <a:tc>
                      <a:txBody>
                        <a:bodyPr/>
                        <a:lstStyle/>
                        <a:p>
                          <a:endParaRPr lang="LID4096"/>
                        </a:p>
                      </a:txBody>
                      <a:tcPr>
                        <a:blipFill>
                          <a:blip r:embed="rId3"/>
                          <a:stretch>
                            <a:fillRect l="-100450" t="-198361" r="-101126" b="-521311"/>
                          </a:stretch>
                        </a:blipFill>
                      </a:tcPr>
                    </a:tc>
                    <a:tc>
                      <a:txBody>
                        <a:bodyPr/>
                        <a:lstStyle/>
                        <a:p>
                          <a:endParaRPr lang="LID4096"/>
                        </a:p>
                      </a:txBody>
                      <a:tcPr>
                        <a:blipFill>
                          <a:blip r:embed="rId3"/>
                          <a:stretch>
                            <a:fillRect l="-200000" t="-198361" r="-899" b="-521311"/>
                          </a:stretch>
                        </a:blipFill>
                      </a:tcPr>
                    </a:tc>
                    <a:extLst>
                      <a:ext uri="{0D108BD9-81ED-4DB2-BD59-A6C34878D82A}">
                        <a16:rowId xmlns:a16="http://schemas.microsoft.com/office/drawing/2014/main" val="1712755377"/>
                      </a:ext>
                    </a:extLst>
                  </a:tr>
                  <a:tr h="433578">
                    <a:tc>
                      <a:txBody>
                        <a:bodyPr/>
                        <a:lstStyle/>
                        <a:p>
                          <a:endParaRPr lang="LID4096"/>
                        </a:p>
                      </a:txBody>
                      <a:tcPr>
                        <a:blipFill>
                          <a:blip r:embed="rId3"/>
                          <a:stretch>
                            <a:fillRect l="-225" t="-252778" r="-200674" b="-341667"/>
                          </a:stretch>
                        </a:blipFill>
                      </a:tcPr>
                    </a:tc>
                    <a:tc>
                      <a:txBody>
                        <a:bodyPr/>
                        <a:lstStyle/>
                        <a:p>
                          <a:endParaRPr lang="LID4096"/>
                        </a:p>
                      </a:txBody>
                      <a:tcPr>
                        <a:blipFill>
                          <a:blip r:embed="rId3"/>
                          <a:stretch>
                            <a:fillRect l="-100450" t="-252778" r="-101126" b="-341667"/>
                          </a:stretch>
                        </a:blipFill>
                      </a:tcPr>
                    </a:tc>
                    <a:tc>
                      <a:txBody>
                        <a:bodyPr/>
                        <a:lstStyle/>
                        <a:p>
                          <a:endParaRPr lang="LID4096"/>
                        </a:p>
                      </a:txBody>
                      <a:tcPr>
                        <a:blipFill>
                          <a:blip r:embed="rId3"/>
                          <a:stretch>
                            <a:fillRect l="-200000" t="-252778" r="-899" b="-341667"/>
                          </a:stretch>
                        </a:blipFill>
                      </a:tcPr>
                    </a:tc>
                    <a:extLst>
                      <a:ext uri="{0D108BD9-81ED-4DB2-BD59-A6C34878D82A}">
                        <a16:rowId xmlns:a16="http://schemas.microsoft.com/office/drawing/2014/main" val="3653580298"/>
                      </a:ext>
                    </a:extLst>
                  </a:tr>
                  <a:tr h="370840">
                    <a:tc>
                      <a:txBody>
                        <a:bodyPr/>
                        <a:lstStyle/>
                        <a:p>
                          <a:endParaRPr lang="LID4096"/>
                        </a:p>
                      </a:txBody>
                      <a:tcPr>
                        <a:blipFill>
                          <a:blip r:embed="rId3"/>
                          <a:stretch>
                            <a:fillRect l="-225" t="-416393" r="-200674" b="-303279"/>
                          </a:stretch>
                        </a:blipFill>
                      </a:tcPr>
                    </a:tc>
                    <a:tc>
                      <a:txBody>
                        <a:bodyPr/>
                        <a:lstStyle/>
                        <a:p>
                          <a:endParaRPr lang="LID4096"/>
                        </a:p>
                      </a:txBody>
                      <a:tcPr>
                        <a:blipFill>
                          <a:blip r:embed="rId3"/>
                          <a:stretch>
                            <a:fillRect l="-100450" t="-416393" r="-101126" b="-303279"/>
                          </a:stretch>
                        </a:blipFill>
                      </a:tcPr>
                    </a:tc>
                    <a:tc>
                      <a:txBody>
                        <a:bodyPr/>
                        <a:lstStyle/>
                        <a:p>
                          <a:endParaRPr lang="LID4096"/>
                        </a:p>
                      </a:txBody>
                      <a:tcPr>
                        <a:blipFill>
                          <a:blip r:embed="rId3"/>
                          <a:stretch>
                            <a:fillRect l="-200000" t="-416393" r="-899" b="-303279"/>
                          </a:stretch>
                        </a:blipFill>
                      </a:tcPr>
                    </a:tc>
                    <a:extLst>
                      <a:ext uri="{0D108BD9-81ED-4DB2-BD59-A6C34878D82A}">
                        <a16:rowId xmlns:a16="http://schemas.microsoft.com/office/drawing/2014/main" val="2340944479"/>
                      </a:ext>
                    </a:extLst>
                  </a:tr>
                  <a:tr h="370840">
                    <a:tc>
                      <a:txBody>
                        <a:bodyPr/>
                        <a:lstStyle/>
                        <a:p>
                          <a:endParaRPr lang="LID4096"/>
                        </a:p>
                      </a:txBody>
                      <a:tcPr>
                        <a:blipFill>
                          <a:blip r:embed="rId3"/>
                          <a:stretch>
                            <a:fillRect l="-225" t="-516393" r="-200674" b="-203279"/>
                          </a:stretch>
                        </a:blipFill>
                      </a:tcPr>
                    </a:tc>
                    <a:tc>
                      <a:txBody>
                        <a:bodyPr/>
                        <a:lstStyle/>
                        <a:p>
                          <a:endParaRPr lang="LID4096"/>
                        </a:p>
                      </a:txBody>
                      <a:tcPr>
                        <a:blipFill>
                          <a:blip r:embed="rId3"/>
                          <a:stretch>
                            <a:fillRect l="-100450" t="-516393" r="-101126" b="-203279"/>
                          </a:stretch>
                        </a:blipFill>
                      </a:tcPr>
                    </a:tc>
                    <a:tc>
                      <a:txBody>
                        <a:bodyPr/>
                        <a:lstStyle/>
                        <a:p>
                          <a:endParaRPr lang="LID4096"/>
                        </a:p>
                      </a:txBody>
                      <a:tcPr>
                        <a:blipFill>
                          <a:blip r:embed="rId3"/>
                          <a:stretch>
                            <a:fillRect l="-200000" t="-516393" r="-899" b="-203279"/>
                          </a:stretch>
                        </a:blipFill>
                      </a:tcPr>
                    </a:tc>
                    <a:extLst>
                      <a:ext uri="{0D108BD9-81ED-4DB2-BD59-A6C34878D82A}">
                        <a16:rowId xmlns:a16="http://schemas.microsoft.com/office/drawing/2014/main" val="2766401072"/>
                      </a:ext>
                    </a:extLst>
                  </a:tr>
                  <a:tr h="370840">
                    <a:tc>
                      <a:txBody>
                        <a:bodyPr/>
                        <a:lstStyle/>
                        <a:p>
                          <a:endParaRPr lang="LID4096"/>
                        </a:p>
                      </a:txBody>
                      <a:tcPr>
                        <a:blipFill>
                          <a:blip r:embed="rId3"/>
                          <a:stretch>
                            <a:fillRect l="-225" t="-616393" r="-200674" b="-103279"/>
                          </a:stretch>
                        </a:blipFill>
                      </a:tcPr>
                    </a:tc>
                    <a:tc>
                      <a:txBody>
                        <a:bodyPr/>
                        <a:lstStyle/>
                        <a:p>
                          <a:endParaRPr lang="LID4096"/>
                        </a:p>
                      </a:txBody>
                      <a:tcPr>
                        <a:blipFill>
                          <a:blip r:embed="rId3"/>
                          <a:stretch>
                            <a:fillRect l="-100450" t="-616393" r="-101126" b="-103279"/>
                          </a:stretch>
                        </a:blipFill>
                      </a:tcPr>
                    </a:tc>
                    <a:tc>
                      <a:txBody>
                        <a:bodyPr/>
                        <a:lstStyle/>
                        <a:p>
                          <a:endParaRPr lang="LID4096"/>
                        </a:p>
                      </a:txBody>
                      <a:tcPr>
                        <a:blipFill>
                          <a:blip r:embed="rId3"/>
                          <a:stretch>
                            <a:fillRect l="-200000" t="-616393" r="-899" b="-103279"/>
                          </a:stretch>
                        </a:blipFill>
                      </a:tcPr>
                    </a:tc>
                    <a:extLst>
                      <a:ext uri="{0D108BD9-81ED-4DB2-BD59-A6C34878D82A}">
                        <a16:rowId xmlns:a16="http://schemas.microsoft.com/office/drawing/2014/main" val="3437062595"/>
                      </a:ext>
                    </a:extLst>
                  </a:tr>
                  <a:tr h="370840">
                    <a:tc>
                      <a:txBody>
                        <a:bodyPr/>
                        <a:lstStyle/>
                        <a:p>
                          <a:endParaRPr lang="LID4096"/>
                        </a:p>
                      </a:txBody>
                      <a:tcPr>
                        <a:blipFill>
                          <a:blip r:embed="rId3"/>
                          <a:stretch>
                            <a:fillRect l="-225" t="-716393" r="-200674" b="-3279"/>
                          </a:stretch>
                        </a:blipFill>
                      </a:tcPr>
                    </a:tc>
                    <a:tc>
                      <a:txBody>
                        <a:bodyPr/>
                        <a:lstStyle/>
                        <a:p>
                          <a:endParaRPr lang="LID4096"/>
                        </a:p>
                      </a:txBody>
                      <a:tcPr>
                        <a:blipFill>
                          <a:blip r:embed="rId3"/>
                          <a:stretch>
                            <a:fillRect l="-100450" t="-716393" r="-101126" b="-3279"/>
                          </a:stretch>
                        </a:blipFill>
                      </a:tcPr>
                    </a:tc>
                    <a:tc>
                      <a:txBody>
                        <a:bodyPr/>
                        <a:lstStyle/>
                        <a:p>
                          <a:endParaRPr lang="LID4096"/>
                        </a:p>
                      </a:txBody>
                      <a:tcPr>
                        <a:blipFill>
                          <a:blip r:embed="rId3"/>
                          <a:stretch>
                            <a:fillRect l="-200000" t="-716393" r="-899" b="-3279"/>
                          </a:stretch>
                        </a:blipFill>
                      </a:tcPr>
                    </a:tc>
                    <a:extLst>
                      <a:ext uri="{0D108BD9-81ED-4DB2-BD59-A6C34878D82A}">
                        <a16:rowId xmlns:a16="http://schemas.microsoft.com/office/drawing/2014/main" val="1402919798"/>
                      </a:ext>
                    </a:extLst>
                  </a:tr>
                </a:tbl>
              </a:graphicData>
            </a:graphic>
          </p:graphicFrame>
        </mc:Fallback>
      </mc:AlternateContent>
      <p:sp>
        <p:nvSpPr>
          <p:cNvPr id="6" name="Multiplication Sign 5">
            <a:extLst>
              <a:ext uri="{FF2B5EF4-FFF2-40B4-BE49-F238E27FC236}">
                <a16:creationId xmlns:a16="http://schemas.microsoft.com/office/drawing/2014/main" id="{5151BE1F-0628-4780-B8B6-59CF96F024A9}"/>
              </a:ext>
            </a:extLst>
          </p:cNvPr>
          <p:cNvSpPr/>
          <p:nvPr/>
        </p:nvSpPr>
        <p:spPr>
          <a:xfrm>
            <a:off x="6379600" y="3902075"/>
            <a:ext cx="457200" cy="4572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9" name="Multiplication Sign 8">
            <a:extLst>
              <a:ext uri="{FF2B5EF4-FFF2-40B4-BE49-F238E27FC236}">
                <a16:creationId xmlns:a16="http://schemas.microsoft.com/office/drawing/2014/main" id="{33C8C840-EB7F-4D92-A381-B0434A1F2165}"/>
              </a:ext>
            </a:extLst>
          </p:cNvPr>
          <p:cNvSpPr/>
          <p:nvPr/>
        </p:nvSpPr>
        <p:spPr>
          <a:xfrm>
            <a:off x="9051779" y="3902075"/>
            <a:ext cx="457200" cy="4572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0" name="Multiplication Sign 9">
            <a:extLst>
              <a:ext uri="{FF2B5EF4-FFF2-40B4-BE49-F238E27FC236}">
                <a16:creationId xmlns:a16="http://schemas.microsoft.com/office/drawing/2014/main" id="{668A6A14-4458-4739-9F2D-B104E7076894}"/>
              </a:ext>
            </a:extLst>
          </p:cNvPr>
          <p:cNvSpPr/>
          <p:nvPr/>
        </p:nvSpPr>
        <p:spPr>
          <a:xfrm>
            <a:off x="6379600" y="4282313"/>
            <a:ext cx="457200" cy="4572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1" name="Multiplication Sign 10">
            <a:extLst>
              <a:ext uri="{FF2B5EF4-FFF2-40B4-BE49-F238E27FC236}">
                <a16:creationId xmlns:a16="http://schemas.microsoft.com/office/drawing/2014/main" id="{281106C0-BD89-4ECB-ADA3-5439BE58BCF2}"/>
              </a:ext>
            </a:extLst>
          </p:cNvPr>
          <p:cNvSpPr/>
          <p:nvPr/>
        </p:nvSpPr>
        <p:spPr>
          <a:xfrm>
            <a:off x="6379600" y="5408154"/>
            <a:ext cx="457200" cy="4572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dirty="0"/>
          </a:p>
        </p:txBody>
      </p:sp>
      <p:sp>
        <p:nvSpPr>
          <p:cNvPr id="12" name="Multiplication Sign 11">
            <a:extLst>
              <a:ext uri="{FF2B5EF4-FFF2-40B4-BE49-F238E27FC236}">
                <a16:creationId xmlns:a16="http://schemas.microsoft.com/office/drawing/2014/main" id="{87944605-ECBE-4FB4-995D-E240237754C8}"/>
              </a:ext>
            </a:extLst>
          </p:cNvPr>
          <p:cNvSpPr/>
          <p:nvPr/>
        </p:nvSpPr>
        <p:spPr>
          <a:xfrm>
            <a:off x="9051779" y="5040740"/>
            <a:ext cx="457200" cy="4572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3" name="Multiplication Sign 12">
            <a:extLst>
              <a:ext uri="{FF2B5EF4-FFF2-40B4-BE49-F238E27FC236}">
                <a16:creationId xmlns:a16="http://schemas.microsoft.com/office/drawing/2014/main" id="{5178A151-310B-47AC-AA11-011DA94EC158}"/>
              </a:ext>
            </a:extLst>
          </p:cNvPr>
          <p:cNvSpPr/>
          <p:nvPr/>
        </p:nvSpPr>
        <p:spPr>
          <a:xfrm>
            <a:off x="9051779" y="5424854"/>
            <a:ext cx="457200" cy="4572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4" name="Multiplication Sign 13">
            <a:extLst>
              <a:ext uri="{FF2B5EF4-FFF2-40B4-BE49-F238E27FC236}">
                <a16:creationId xmlns:a16="http://schemas.microsoft.com/office/drawing/2014/main" id="{129EAEC4-0702-49BA-98A4-E01F6A22827B}"/>
              </a:ext>
            </a:extLst>
          </p:cNvPr>
          <p:cNvSpPr/>
          <p:nvPr/>
        </p:nvSpPr>
        <p:spPr>
          <a:xfrm>
            <a:off x="9051779" y="5808968"/>
            <a:ext cx="457200" cy="4572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dirty="0"/>
          </a:p>
        </p:txBody>
      </p:sp>
      <p:pic>
        <p:nvPicPr>
          <p:cNvPr id="16388" name="Picture 4" descr="Image result for right sign">
            <a:extLst>
              <a:ext uri="{FF2B5EF4-FFF2-40B4-BE49-F238E27FC236}">
                <a16:creationId xmlns:a16="http://schemas.microsoft.com/office/drawing/2014/main" id="{7CE411BD-D287-4D31-8D6D-919C7D21C52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0622" y="3496861"/>
            <a:ext cx="457200" cy="42824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Image result for right sign">
            <a:extLst>
              <a:ext uri="{FF2B5EF4-FFF2-40B4-BE49-F238E27FC236}">
                <a16:creationId xmlns:a16="http://schemas.microsoft.com/office/drawing/2014/main" id="{9D00D6AA-D78F-4F96-8989-12992715780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0622" y="4685303"/>
            <a:ext cx="457200" cy="428244"/>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Image result for right sign">
            <a:extLst>
              <a:ext uri="{FF2B5EF4-FFF2-40B4-BE49-F238E27FC236}">
                <a16:creationId xmlns:a16="http://schemas.microsoft.com/office/drawing/2014/main" id="{17BCCEFE-9DC6-48DC-963C-ADF8C4FF491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0622" y="5022133"/>
            <a:ext cx="457200" cy="42824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Image result for right sign">
            <a:extLst>
              <a:ext uri="{FF2B5EF4-FFF2-40B4-BE49-F238E27FC236}">
                <a16:creationId xmlns:a16="http://schemas.microsoft.com/office/drawing/2014/main" id="{4FE37BA2-0225-4BC7-B0F0-EE1659F5870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0622" y="5808968"/>
            <a:ext cx="457200" cy="42824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Image result for right sign">
            <a:extLst>
              <a:ext uri="{FF2B5EF4-FFF2-40B4-BE49-F238E27FC236}">
                <a16:creationId xmlns:a16="http://schemas.microsoft.com/office/drawing/2014/main" id="{1DECE113-F0B9-4C8D-A2FA-89D1F978D52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51779" y="3496861"/>
            <a:ext cx="457200" cy="42824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Image result for right sign">
            <a:extLst>
              <a:ext uri="{FF2B5EF4-FFF2-40B4-BE49-F238E27FC236}">
                <a16:creationId xmlns:a16="http://schemas.microsoft.com/office/drawing/2014/main" id="{72A7D3C6-8915-460A-91F8-B9E8689F71B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51779" y="4307048"/>
            <a:ext cx="457200" cy="42824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4" descr="Image result for right sign">
            <a:extLst>
              <a:ext uri="{FF2B5EF4-FFF2-40B4-BE49-F238E27FC236}">
                <a16:creationId xmlns:a16="http://schemas.microsoft.com/office/drawing/2014/main" id="{6270F8AF-5B4C-4976-9AE6-78910D0E2AA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51779" y="4697307"/>
            <a:ext cx="457200" cy="4282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72315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תרגיל 1 - פתרון</a:t>
            </a:r>
          </a:p>
        </p:txBody>
      </p:sp>
      <p:sp>
        <p:nvSpPr>
          <p:cNvPr id="3" name="Content Placeholder 2"/>
          <p:cNvSpPr>
            <a:spLocks noGrp="1"/>
          </p:cNvSpPr>
          <p:nvPr>
            <p:ph idx="1"/>
          </p:nvPr>
        </p:nvSpPr>
        <p:spPr>
          <a:xfrm>
            <a:off x="1547446" y="1433146"/>
            <a:ext cx="9806353" cy="1629508"/>
          </a:xfrm>
        </p:spPr>
        <p:txBody>
          <a:bodyPr>
            <a:normAutofit lnSpcReduction="10000"/>
          </a:bodyPr>
          <a:lstStyle/>
          <a:p>
            <a:pPr marL="514350" lvl="0" indent="-514350" algn="r" rtl="1">
              <a:lnSpc>
                <a:spcPct val="110000"/>
              </a:lnSpc>
              <a:buFont typeface="+mj-lt"/>
              <a:buAutoNum type="arabicPeriod" startAt="2"/>
            </a:pPr>
            <a:r>
              <a:rPr lang="he-IL" dirty="0"/>
              <a:t>בצע </a:t>
            </a:r>
            <a:r>
              <a:rPr lang="en-US" dirty="0"/>
              <a:t>Cross Validation</a:t>
            </a:r>
            <a:r>
              <a:rPr lang="he-IL" dirty="0"/>
              <a:t> להערכת טיב המודל, עבור </a:t>
            </a:r>
            <a:r>
              <a:rPr lang="en-US" dirty="0"/>
              <a:t>K=1,3</a:t>
            </a:r>
            <a:r>
              <a:rPr lang="he-IL" dirty="0"/>
              <a:t> ו-7 קבוצות </a:t>
            </a:r>
          </a:p>
          <a:p>
            <a:pPr marL="0" lvl="0" indent="0" algn="r" rtl="1">
              <a:lnSpc>
                <a:spcPct val="110000"/>
              </a:lnSpc>
              <a:buNone/>
            </a:pPr>
            <a:r>
              <a:rPr lang="he-IL" dirty="0"/>
              <a:t>(</a:t>
            </a:r>
            <a:r>
              <a:rPr lang="en-US" dirty="0"/>
              <a:t>Leave-one-out Cross Validation</a:t>
            </a:r>
            <a:r>
              <a:rPr lang="he-IL" dirty="0"/>
              <a:t>). באיזה מסווג נבחר?</a:t>
            </a:r>
            <a:endParaRPr lang="en-US" dirty="0"/>
          </a:p>
          <a:p>
            <a:pPr marL="0" lvl="0" indent="0" algn="r" rtl="1">
              <a:lnSpc>
                <a:spcPct val="110000"/>
              </a:lnSpc>
              <a:buNone/>
            </a:pPr>
            <a:r>
              <a:rPr lang="he-IL" u="sng" dirty="0"/>
              <a:t>פתרון:</a:t>
            </a:r>
            <a:endParaRPr lang="en-US" dirty="0"/>
          </a:p>
        </p:txBody>
      </p:sp>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mc:AlternateContent xmlns:mc="http://schemas.openxmlformats.org/markup-compatibility/2006" xmlns:a14="http://schemas.microsoft.com/office/drawing/2010/main">
        <mc:Choice Requires="a14">
          <p:sp>
            <p:nvSpPr>
              <p:cNvPr id="5" name="TextBox 4"/>
              <p:cNvSpPr txBox="1"/>
              <p:nvPr/>
            </p:nvSpPr>
            <p:spPr>
              <a:xfrm>
                <a:off x="5094514" y="3062654"/>
                <a:ext cx="6176866" cy="3187219"/>
              </a:xfrm>
              <a:prstGeom prst="rect">
                <a:avLst/>
              </a:prstGeom>
              <a:noFill/>
            </p:spPr>
            <p:txBody>
              <a:bodyPr wrap="square" rtlCol="1">
                <a:spAutoFit/>
              </a:bodyPr>
              <a:lstStyle/>
              <a:p>
                <a:pPr algn="r" rtl="1">
                  <a:lnSpc>
                    <a:spcPct val="150000"/>
                  </a:lnSpc>
                </a:pPr>
                <a:r>
                  <a:rPr lang="he-IL" sz="2000" dirty="0"/>
                  <a:t>נחשב את שגיאת ה- </a:t>
                </a:r>
                <a:r>
                  <a:rPr lang="en-US" sz="2000" dirty="0"/>
                  <a:t>CV</a:t>
                </a:r>
                <a:r>
                  <a:rPr lang="he-IL" sz="2000" dirty="0"/>
                  <a:t>:</a:t>
                </a:r>
                <a:endParaRPr lang="en-US" sz="2000" dirty="0"/>
              </a:p>
              <a:p>
                <a:pPr algn="r" rtl="1">
                  <a:lnSpc>
                    <a:spcPct val="150000"/>
                  </a:lnSpc>
                </a:pPr>
                <a:r>
                  <a:rPr lang="he-IL" sz="2000" dirty="0"/>
                  <a:t>עבור </a:t>
                </a:r>
                <a14:m>
                  <m:oMath xmlns:m="http://schemas.openxmlformats.org/officeDocument/2006/math">
                    <m:r>
                      <a:rPr lang="en-US" sz="2000" b="0" i="1" smtClean="0">
                        <a:latin typeface="Cambria Math" panose="02040503050406030204" pitchFamily="18" charset="0"/>
                      </a:rPr>
                      <m:t>𝐾</m:t>
                    </m:r>
                    <m:r>
                      <a:rPr lang="he-IL" sz="2000" b="0" i="1" smtClean="0">
                        <a:latin typeface="Cambria Math" panose="02040503050406030204" pitchFamily="18" charset="0"/>
                      </a:rPr>
                      <m:t>=</m:t>
                    </m:r>
                    <m:r>
                      <a:rPr lang="he-IL" sz="2000" b="0" i="1" smtClean="0">
                        <a:latin typeface="Cambria Math" panose="02040503050406030204" pitchFamily="18" charset="0"/>
                      </a:rPr>
                      <m:t>1</m:t>
                    </m:r>
                  </m:oMath>
                </a14:m>
                <a:r>
                  <a:rPr lang="he-IL" sz="2000" dirty="0"/>
                  <a:t>, מספר השגיאות הוא </a:t>
                </a:r>
                <a:r>
                  <a:rPr lang="en-US" sz="2000" dirty="0"/>
                  <a:t>3</a:t>
                </a:r>
                <a:r>
                  <a:rPr lang="he-IL" sz="2000" dirty="0"/>
                  <a:t>, לכן שגיאת ה- </a:t>
                </a:r>
                <a:r>
                  <a:rPr lang="en-US" sz="2000" dirty="0"/>
                  <a:t>CV</a:t>
                </a:r>
                <a:r>
                  <a:rPr lang="he-IL" sz="2000" dirty="0"/>
                  <a:t> הינה:</a:t>
                </a:r>
              </a:p>
              <a:p>
                <a:pPr algn="ctr">
                  <a:lnSpc>
                    <a:spcPct val="150000"/>
                  </a:lnSpc>
                </a:pPr>
                <a14:m>
                  <m:oMath xmlns:m="http://schemas.openxmlformats.org/officeDocument/2006/math">
                    <m:r>
                      <a:rPr lang="en-US" sz="2000" b="0" i="1" smtClean="0">
                        <a:latin typeface="Cambria Math" panose="02040503050406030204" pitchFamily="18" charset="0"/>
                      </a:rPr>
                      <m:t>𝐾</m:t>
                    </m:r>
                    <m:r>
                      <a:rPr lang="en-US" sz="2000" b="0" i="1" smtClean="0">
                        <a:latin typeface="Cambria Math" panose="02040503050406030204" pitchFamily="18" charset="0"/>
                      </a:rPr>
                      <m:t>=</m:t>
                    </m:r>
                    <m:r>
                      <a:rPr lang="en-US" sz="2000" b="0" i="1" smtClean="0">
                        <a:latin typeface="Cambria Math" panose="02040503050406030204" pitchFamily="18" charset="0"/>
                      </a:rPr>
                      <m:t>1</m:t>
                    </m:r>
                    <m:r>
                      <a:rPr lang="en-US" sz="2000" b="0" i="1" smtClean="0">
                        <a:latin typeface="Cambria Math" panose="02040503050406030204" pitchFamily="18" charset="0"/>
                      </a:rPr>
                      <m:t>: </m:t>
                    </m:r>
                    <m:sSubSup>
                      <m:sSubSupPr>
                        <m:ctrlPr>
                          <a:rPr lang="en-US" sz="2000" b="0" i="1" smtClean="0">
                            <a:latin typeface="Cambria Math" panose="02040503050406030204" pitchFamily="18" charset="0"/>
                          </a:rPr>
                        </m:ctrlPr>
                      </m:sSubSupPr>
                      <m:e>
                        <m:acc>
                          <m:accPr>
                            <m:chr m:val="̂"/>
                            <m:ctrlPr>
                              <a:rPr lang="en-US" sz="2000" b="0" i="1" smtClean="0">
                                <a:latin typeface="Cambria Math" panose="02040503050406030204" pitchFamily="18" charset="0"/>
                              </a:rPr>
                            </m:ctrlPr>
                          </m:accPr>
                          <m:e>
                            <m:r>
                              <a:rPr lang="en-US" sz="2000" i="1">
                                <a:latin typeface="Cambria Math" panose="02040503050406030204" pitchFamily="18" charset="0"/>
                              </a:rPr>
                              <m:t>𝐿</m:t>
                            </m:r>
                          </m:e>
                        </m:acc>
                      </m:e>
                      <m:sub>
                        <m:r>
                          <a:rPr lang="en-US" sz="2000" b="0" i="1" smtClean="0">
                            <a:latin typeface="Cambria Math" panose="02040503050406030204" pitchFamily="18" charset="0"/>
                          </a:rPr>
                          <m:t>𝑛</m:t>
                        </m:r>
                      </m:sub>
                      <m:sup/>
                    </m:sSub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3</m:t>
                        </m:r>
                      </m:num>
                      <m:den>
                        <m:r>
                          <a:rPr lang="en-US" sz="2000" b="0" i="1" smtClean="0">
                            <a:latin typeface="Cambria Math" panose="02040503050406030204" pitchFamily="18" charset="0"/>
                          </a:rPr>
                          <m:t>7</m:t>
                        </m:r>
                      </m:den>
                    </m:f>
                  </m:oMath>
                </a14:m>
                <a:r>
                  <a:rPr lang="he-IL" sz="2000" dirty="0"/>
                  <a:t> </a:t>
                </a:r>
              </a:p>
              <a:p>
                <a:pPr algn="r" rtl="1">
                  <a:lnSpc>
                    <a:spcPct val="150000"/>
                  </a:lnSpc>
                </a:pPr>
                <a:r>
                  <a:rPr lang="he-IL" sz="2000" dirty="0"/>
                  <a:t>עבור </a:t>
                </a:r>
                <a14:m>
                  <m:oMath xmlns:m="http://schemas.openxmlformats.org/officeDocument/2006/math">
                    <m:r>
                      <a:rPr lang="en-US" sz="2000" b="0" i="1" smtClean="0">
                        <a:latin typeface="Cambria Math" panose="02040503050406030204" pitchFamily="18" charset="0"/>
                      </a:rPr>
                      <m:t>𝐾</m:t>
                    </m:r>
                    <m:r>
                      <a:rPr lang="en-US" sz="2000" b="0" i="1" smtClean="0">
                        <a:latin typeface="Cambria Math" panose="02040503050406030204" pitchFamily="18" charset="0"/>
                      </a:rPr>
                      <m:t>=</m:t>
                    </m:r>
                    <m:r>
                      <a:rPr lang="en-US" sz="2000" b="0" i="1" smtClean="0">
                        <a:latin typeface="Cambria Math" panose="02040503050406030204" pitchFamily="18" charset="0"/>
                      </a:rPr>
                      <m:t>3</m:t>
                    </m:r>
                  </m:oMath>
                </a14:m>
                <a:r>
                  <a:rPr lang="he-IL" sz="2000" dirty="0"/>
                  <a:t>, מספר השגיאות הוא </a:t>
                </a:r>
                <a:r>
                  <a:rPr lang="en-US" sz="2000" dirty="0"/>
                  <a:t>4</a:t>
                </a:r>
                <a:r>
                  <a:rPr lang="he-IL" sz="2000" dirty="0"/>
                  <a:t>, לכן שגיאת ה- </a:t>
                </a:r>
                <a:r>
                  <a:rPr lang="en-US" sz="2000" dirty="0"/>
                  <a:t>CV</a:t>
                </a:r>
                <a:r>
                  <a:rPr lang="he-IL" sz="2000" dirty="0"/>
                  <a:t> הינה:</a:t>
                </a:r>
              </a:p>
              <a:p>
                <a:pPr algn="ctr">
                  <a:lnSpc>
                    <a:spcPct val="150000"/>
                  </a:lnSpc>
                </a:pPr>
                <a14:m>
                  <m:oMath xmlns:m="http://schemas.openxmlformats.org/officeDocument/2006/math">
                    <m:r>
                      <a:rPr lang="en-US" sz="2000" i="1">
                        <a:latin typeface="Cambria Math" panose="02040503050406030204" pitchFamily="18" charset="0"/>
                      </a:rPr>
                      <m:t>𝐾</m:t>
                    </m:r>
                    <m:r>
                      <a:rPr lang="en-US" sz="2000" i="1">
                        <a:latin typeface="Cambria Math" panose="02040503050406030204" pitchFamily="18" charset="0"/>
                      </a:rPr>
                      <m:t>=</m:t>
                    </m:r>
                    <m:r>
                      <a:rPr lang="en-US" sz="2000" b="0" i="1" smtClean="0">
                        <a:latin typeface="Cambria Math" panose="02040503050406030204" pitchFamily="18" charset="0"/>
                      </a:rPr>
                      <m:t>3</m:t>
                    </m:r>
                    <m:r>
                      <a:rPr lang="en-US" sz="2000" i="1">
                        <a:latin typeface="Cambria Math" panose="02040503050406030204" pitchFamily="18" charset="0"/>
                      </a:rPr>
                      <m:t>: </m:t>
                    </m:r>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𝐿</m:t>
                            </m:r>
                          </m:e>
                        </m:acc>
                      </m:e>
                      <m:sub>
                        <m:r>
                          <a:rPr lang="en-US" sz="2000" i="1">
                            <a:latin typeface="Cambria Math" panose="02040503050406030204" pitchFamily="18" charset="0"/>
                          </a:rPr>
                          <m:t>𝑛</m:t>
                        </m:r>
                      </m:sub>
                      <m:sup/>
                    </m:sSubSup>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4</m:t>
                        </m:r>
                      </m:num>
                      <m:den>
                        <m:r>
                          <a:rPr lang="en-US" sz="2000" i="1">
                            <a:latin typeface="Cambria Math" panose="02040503050406030204" pitchFamily="18" charset="0"/>
                          </a:rPr>
                          <m:t>7</m:t>
                        </m:r>
                      </m:den>
                    </m:f>
                  </m:oMath>
                </a14:m>
                <a:r>
                  <a:rPr lang="he-IL" sz="2000" dirty="0"/>
                  <a:t> </a:t>
                </a:r>
              </a:p>
              <a:p>
                <a:pPr algn="r" rtl="1">
                  <a:lnSpc>
                    <a:spcPct val="150000"/>
                  </a:lnSpc>
                </a:pPr>
                <a:endParaRPr lang="he-IL"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94514" y="3062654"/>
                <a:ext cx="6176866" cy="3187219"/>
              </a:xfrm>
              <a:prstGeom prst="rect">
                <a:avLst/>
              </a:prstGeom>
              <a:blipFill>
                <a:blip r:embed="rId6"/>
                <a:stretch>
                  <a:fillRect r="-987"/>
                </a:stretch>
              </a:blipFill>
            </p:spPr>
            <p:txBody>
              <a:bodyPr/>
              <a:lstStyle/>
              <a:p>
                <a:r>
                  <a:rPr lang="he-IL">
                    <a:noFill/>
                  </a:rPr>
                  <a:t> </a:t>
                </a:r>
              </a:p>
            </p:txBody>
          </p:sp>
        </mc:Fallback>
      </mc:AlternateContent>
      <p:graphicFrame>
        <p:nvGraphicFramePr>
          <p:cNvPr id="7" name="Object 6">
            <a:extLst>
              <a:ext uri="{FF2B5EF4-FFF2-40B4-BE49-F238E27FC236}">
                <a16:creationId xmlns:a16="http://schemas.microsoft.com/office/drawing/2014/main" id="{3D2710D7-5AB0-4543-9941-0E0B84F6B8A3}"/>
              </a:ext>
            </a:extLst>
          </p:cNvPr>
          <p:cNvGraphicFramePr>
            <a:graphicFrameLocks noChangeAspect="1"/>
          </p:cNvGraphicFramePr>
          <p:nvPr>
            <p:extLst>
              <p:ext uri="{D42A27DB-BD31-4B8C-83A1-F6EECF244321}">
                <p14:modId xmlns:p14="http://schemas.microsoft.com/office/powerpoint/2010/main" val="3485227623"/>
              </p:ext>
            </p:extLst>
          </p:nvPr>
        </p:nvGraphicFramePr>
        <p:xfrm>
          <a:off x="1435100" y="4189413"/>
          <a:ext cx="2408238" cy="933450"/>
        </p:xfrm>
        <a:graphic>
          <a:graphicData uri="http://schemas.openxmlformats.org/presentationml/2006/ole">
            <mc:AlternateContent xmlns:mc="http://schemas.openxmlformats.org/markup-compatibility/2006">
              <mc:Choice xmlns:v="urn:schemas-microsoft-com:vml" Requires="v">
                <p:oleObj spid="_x0000_s16386" name="Equation" r:id="rId7" imgW="1384200" imgH="533160" progId="Equation.DSMT4">
                  <p:embed/>
                </p:oleObj>
              </mc:Choice>
              <mc:Fallback>
                <p:oleObj name="Equation" r:id="rId7" imgW="1384200" imgH="533160" progId="Equation.DSMT4">
                  <p:embed/>
                  <p:pic>
                    <p:nvPicPr>
                      <p:cNvPr id="7" name="Object 6">
                        <a:extLst>
                          <a:ext uri="{FF2B5EF4-FFF2-40B4-BE49-F238E27FC236}">
                            <a16:creationId xmlns:a16="http://schemas.microsoft.com/office/drawing/2014/main" id="{3D2710D7-5AB0-4543-9941-0E0B84F6B8A3}"/>
                          </a:ext>
                        </a:extLst>
                      </p:cNvPr>
                      <p:cNvPicPr>
                        <a:picLocks noChangeAspect="1" noChangeArrowheads="1"/>
                      </p:cNvPicPr>
                      <p:nvPr/>
                    </p:nvPicPr>
                    <p:blipFill>
                      <a:blip r:embed="rId8"/>
                      <a:srcRect/>
                      <a:stretch>
                        <a:fillRect/>
                      </a:stretch>
                    </p:blipFill>
                    <p:spPr bwMode="auto">
                      <a:xfrm>
                        <a:off x="1435100" y="4189413"/>
                        <a:ext cx="2408238" cy="933450"/>
                      </a:xfrm>
                      <a:prstGeom prst="rect">
                        <a:avLst/>
                      </a:prstGeom>
                      <a:noFill/>
                    </p:spPr>
                  </p:pic>
                </p:oleObj>
              </mc:Fallback>
            </mc:AlternateContent>
          </a:graphicData>
        </a:graphic>
      </p:graphicFrame>
    </p:spTree>
    <p:extLst>
      <p:ext uri="{BB962C8B-B14F-4D97-AF65-F5344CB8AC3E}">
        <p14:creationId xmlns:p14="http://schemas.microsoft.com/office/powerpoint/2010/main" val="20057034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תרגיל 1 - פתרון</a:t>
            </a:r>
          </a:p>
        </p:txBody>
      </p:sp>
      <p:sp>
        <p:nvSpPr>
          <p:cNvPr id="3" name="Content Placeholder 2"/>
          <p:cNvSpPr>
            <a:spLocks noGrp="1"/>
          </p:cNvSpPr>
          <p:nvPr>
            <p:ph idx="1"/>
          </p:nvPr>
        </p:nvSpPr>
        <p:spPr>
          <a:xfrm>
            <a:off x="1547446" y="1433146"/>
            <a:ext cx="9806353" cy="1629508"/>
          </a:xfrm>
        </p:spPr>
        <p:txBody>
          <a:bodyPr>
            <a:normAutofit/>
          </a:bodyPr>
          <a:lstStyle/>
          <a:p>
            <a:pPr marL="514350" lvl="0" indent="-514350" algn="r" rtl="1">
              <a:lnSpc>
                <a:spcPct val="110000"/>
              </a:lnSpc>
              <a:buFont typeface="+mj-lt"/>
              <a:buAutoNum type="arabicPeriod" startAt="3"/>
            </a:pPr>
            <a:r>
              <a:rPr lang="he-IL" dirty="0"/>
              <a:t>מה יקרה אם נבחר את </a:t>
            </a:r>
            <a:r>
              <a:rPr lang="en-US" dirty="0"/>
              <a:t>k</a:t>
            </a:r>
            <a:r>
              <a:rPr lang="he-IL" dirty="0"/>
              <a:t> להיות בגודל ה- </a:t>
            </a:r>
            <a:r>
              <a:rPr lang="en-US" dirty="0"/>
              <a:t>dataset</a:t>
            </a:r>
            <a:r>
              <a:rPr lang="he-IL" dirty="0"/>
              <a:t>.</a:t>
            </a:r>
            <a:endParaRPr lang="en-US" dirty="0"/>
          </a:p>
        </p:txBody>
      </p:sp>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pic>
        <p:nvPicPr>
          <p:cNvPr id="7" name="Picture 2" descr="watermelon"/>
          <p:cNvPicPr>
            <a:picLocks noChangeAspect="1" noChangeArrowheads="1"/>
          </p:cNvPicPr>
          <p:nvPr/>
        </p:nvPicPr>
        <p:blipFill>
          <a:blip r:embed="rId3">
            <a:extLst>
              <a:ext uri="{28A0092B-C50C-407E-A947-70E740481C1C}">
                <a14:useLocalDpi xmlns:a14="http://schemas.microsoft.com/office/drawing/2010/main" val="0"/>
              </a:ext>
            </a:extLst>
          </a:blip>
          <a:srcRect l="5035" t="8855" r="7639"/>
          <a:stretch>
            <a:fillRect/>
          </a:stretch>
        </p:blipFill>
        <p:spPr bwMode="auto">
          <a:xfrm>
            <a:off x="3675613" y="2458079"/>
            <a:ext cx="5550017" cy="3877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1644376" y="2458079"/>
            <a:ext cx="1934307" cy="1077218"/>
          </a:xfrm>
          <a:prstGeom prst="rect">
            <a:avLst/>
          </a:prstGeom>
          <a:noFill/>
        </p:spPr>
        <p:txBody>
          <a:bodyPr wrap="square" rtlCol="1">
            <a:spAutoFit/>
          </a:bodyPr>
          <a:lstStyle/>
          <a:p>
            <a:pPr marL="285750" indent="-285750">
              <a:buFont typeface="Arial" panose="020B0604020202020204" pitchFamily="34" charset="0"/>
              <a:buChar char="•"/>
            </a:pPr>
            <a:r>
              <a:rPr lang="en-US" sz="3200" dirty="0">
                <a:solidFill>
                  <a:srgbClr val="0000FF"/>
                </a:solidFill>
              </a:rPr>
              <a:t>Sweet</a:t>
            </a:r>
          </a:p>
          <a:p>
            <a:pPr marL="285750" indent="-285750">
              <a:buFont typeface="Arial" panose="020B0604020202020204" pitchFamily="34" charset="0"/>
              <a:buChar char="•"/>
            </a:pPr>
            <a:r>
              <a:rPr lang="en-US" sz="3200" dirty="0">
                <a:solidFill>
                  <a:srgbClr val="FF0000"/>
                </a:solidFill>
              </a:rPr>
              <a:t>Sour</a:t>
            </a:r>
            <a:endParaRPr lang="he-IL" sz="3200" dirty="0">
              <a:solidFill>
                <a:srgbClr val="FF0000"/>
              </a:solidFill>
            </a:endParaRPr>
          </a:p>
        </p:txBody>
      </p:sp>
    </p:spTree>
    <p:extLst>
      <p:ext uri="{BB962C8B-B14F-4D97-AF65-F5344CB8AC3E}">
        <p14:creationId xmlns:p14="http://schemas.microsoft.com/office/powerpoint/2010/main" val="30619541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חזרה ל-</a:t>
            </a:r>
            <a:r>
              <a:rPr lang="en-GB" dirty="0">
                <a:cs typeface="+mn-cs"/>
              </a:rPr>
              <a:t>B</a:t>
            </a:r>
            <a:r>
              <a:rPr lang="en-US" dirty="0" err="1">
                <a:cs typeface="+mn-cs"/>
              </a:rPr>
              <a:t>ias</a:t>
            </a:r>
            <a:r>
              <a:rPr lang="en-US" dirty="0">
                <a:cs typeface="+mn-cs"/>
              </a:rPr>
              <a:t>-Variance Tradeoff</a:t>
            </a:r>
            <a:r>
              <a:rPr lang="he-IL" dirty="0">
                <a:cs typeface="+mn-cs"/>
              </a:rPr>
              <a:t>+</a:t>
            </a:r>
            <a:r>
              <a:rPr lang="en-US" dirty="0">
                <a:cs typeface="+mn-cs"/>
              </a:rPr>
              <a:t>KNN</a:t>
            </a:r>
            <a:endParaRPr lang="he-IL" dirty="0">
              <a:cs typeface="+mn-cs"/>
            </a:endParaRPr>
          </a:p>
        </p:txBody>
      </p:sp>
      <p:sp>
        <p:nvSpPr>
          <p:cNvPr id="7" name="Content Placeholder 6"/>
          <p:cNvSpPr>
            <a:spLocks noGrp="1"/>
          </p:cNvSpPr>
          <p:nvPr>
            <p:ph idx="1"/>
          </p:nvPr>
        </p:nvSpPr>
        <p:spPr>
          <a:xfrm>
            <a:off x="6858000" y="1825625"/>
            <a:ext cx="4495799" cy="4351338"/>
          </a:xfrm>
        </p:spPr>
        <p:txBody>
          <a:bodyPr>
            <a:normAutofit/>
          </a:bodyPr>
          <a:lstStyle/>
          <a:p>
            <a:pPr algn="r" rtl="1"/>
            <a:r>
              <a:rPr lang="he-IL" sz="2400" dirty="0"/>
              <a:t>בשאלה זו ננסה לחזות את בחירתו של אזרח אמריקאי באמצעות אלגוריתם </a:t>
            </a:r>
            <a:r>
              <a:rPr lang="en-US" sz="2400" dirty="0"/>
              <a:t>K-NN</a:t>
            </a:r>
            <a:r>
              <a:rPr lang="he-IL" sz="2400" dirty="0"/>
              <a:t>.</a:t>
            </a:r>
            <a:endParaRPr lang="en-US" sz="2400" dirty="0"/>
          </a:p>
          <a:p>
            <a:pPr algn="r" rtl="1"/>
            <a:r>
              <a:rPr lang="he-IL" sz="2400" dirty="0"/>
              <a:t>לשם הפשטות, נניח כי כל אזרח מיוצג על ידי שני מאפיינים:</a:t>
            </a:r>
            <a:endParaRPr lang="en-US" sz="2400" dirty="0"/>
          </a:p>
          <a:p>
            <a:pPr algn="r" rtl="1"/>
            <a:r>
              <a:rPr lang="he-IL" sz="2400" dirty="0"/>
              <a:t>מצבו הכלכלי (הציר האופקי - </a:t>
            </a:r>
            <a:r>
              <a:rPr lang="en-US" sz="2400" dirty="0"/>
              <a:t>x</a:t>
            </a:r>
            <a:r>
              <a:rPr lang="he-IL" sz="2400" dirty="0"/>
              <a:t>) וקרבתו לדת (הציר האנכי – </a:t>
            </a:r>
            <a:r>
              <a:rPr lang="en-US" sz="2400" dirty="0"/>
              <a:t>y</a:t>
            </a:r>
            <a:r>
              <a:rPr lang="he-IL" sz="2400" dirty="0"/>
              <a:t>).</a:t>
            </a:r>
            <a:endParaRPr lang="en-US" sz="2400" dirty="0"/>
          </a:p>
          <a:p>
            <a:pPr algn="r" rtl="1"/>
            <a:r>
              <a:rPr lang="he-IL" sz="2400" dirty="0"/>
              <a:t>בסימונים שלמדנו:</a:t>
            </a:r>
            <a:endParaRPr lang="en-US" sz="2400" dirty="0"/>
          </a:p>
          <a:p>
            <a:pPr marL="0" indent="0" algn="r" rtl="1">
              <a:buNone/>
            </a:pPr>
            <a:endParaRPr lang="he-IL"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528481308"/>
              </p:ext>
            </p:extLst>
          </p:nvPr>
        </p:nvGraphicFramePr>
        <p:xfrm>
          <a:off x="6985653" y="5021960"/>
          <a:ext cx="4273745" cy="929075"/>
        </p:xfrm>
        <a:graphic>
          <a:graphicData uri="http://schemas.openxmlformats.org/presentationml/2006/ole">
            <mc:AlternateContent xmlns:mc="http://schemas.openxmlformats.org/markup-compatibility/2006">
              <mc:Choice xmlns:v="urn:schemas-microsoft-com:vml" Requires="v">
                <p:oleObj spid="_x0000_s17410" name="Equation" r:id="rId3" imgW="2628720" imgH="571320" progId="Equation.DSMT4">
                  <p:embed/>
                </p:oleObj>
              </mc:Choice>
              <mc:Fallback>
                <p:oleObj name="Equation" r:id="rId3" imgW="2628720" imgH="571320" progId="Equation.DSMT4">
                  <p:embed/>
                  <p:pic>
                    <p:nvPicPr>
                      <p:cNvPr id="8" name="Object 7"/>
                      <p:cNvPicPr/>
                      <p:nvPr/>
                    </p:nvPicPr>
                    <p:blipFill>
                      <a:blip r:embed="rId4"/>
                      <a:stretch>
                        <a:fillRect/>
                      </a:stretch>
                    </p:blipFill>
                    <p:spPr>
                      <a:xfrm>
                        <a:off x="6985653" y="5021960"/>
                        <a:ext cx="4273745" cy="929075"/>
                      </a:xfrm>
                      <a:prstGeom prst="rect">
                        <a:avLst/>
                      </a:prstGeom>
                    </p:spPr>
                  </p:pic>
                </p:oleObj>
              </mc:Fallback>
            </mc:AlternateContent>
          </a:graphicData>
        </a:graphic>
      </p:graphicFrame>
      <p:pic>
        <p:nvPicPr>
          <p:cNvPr id="9" name="Picture 8"/>
          <p:cNvPicPr>
            <a:picLocks noChangeAspect="1"/>
          </p:cNvPicPr>
          <p:nvPr/>
        </p:nvPicPr>
        <p:blipFill>
          <a:blip r:embed="rId5"/>
          <a:stretch>
            <a:fillRect/>
          </a:stretch>
        </p:blipFill>
        <p:spPr>
          <a:xfrm>
            <a:off x="0" y="1825625"/>
            <a:ext cx="6985653" cy="4645005"/>
          </a:xfrm>
          <a:prstGeom prst="rect">
            <a:avLst/>
          </a:prstGeom>
        </p:spPr>
      </p:pic>
      <p:sp>
        <p:nvSpPr>
          <p:cNvPr id="6" name="TextBox 5"/>
          <p:cNvSpPr txBox="1"/>
          <p:nvPr/>
        </p:nvSpPr>
        <p:spPr>
          <a:xfrm>
            <a:off x="114296" y="6462346"/>
            <a:ext cx="10972804" cy="646331"/>
          </a:xfrm>
          <a:prstGeom prst="rect">
            <a:avLst/>
          </a:prstGeom>
          <a:noFill/>
        </p:spPr>
        <p:txBody>
          <a:bodyPr wrap="square" rtlCol="1">
            <a:spAutoFit/>
          </a:bodyPr>
          <a:lstStyle/>
          <a:p>
            <a:r>
              <a:rPr lang="en-US" dirty="0"/>
              <a:t>Pictures taken from: </a:t>
            </a:r>
            <a:r>
              <a:rPr lang="en-US" dirty="0">
                <a:hlinkClick r:id="rId6"/>
              </a:rPr>
              <a:t>http://scott.fortmann-roe.com/docs/BiasVariance.html</a:t>
            </a:r>
            <a:endParaRPr lang="en-US" dirty="0"/>
          </a:p>
          <a:p>
            <a:endParaRPr lang="he-IL" dirty="0"/>
          </a:p>
        </p:txBody>
      </p:sp>
    </p:spTree>
    <p:extLst>
      <p:ext uri="{BB962C8B-B14F-4D97-AF65-F5344CB8AC3E}">
        <p14:creationId xmlns:p14="http://schemas.microsoft.com/office/powerpoint/2010/main" val="12448339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חזרה ל-</a:t>
            </a:r>
            <a:r>
              <a:rPr lang="en-GB" dirty="0">
                <a:cs typeface="+mn-cs"/>
              </a:rPr>
              <a:t>B</a:t>
            </a:r>
            <a:r>
              <a:rPr lang="en-US" dirty="0" err="1">
                <a:cs typeface="+mn-cs"/>
              </a:rPr>
              <a:t>ias</a:t>
            </a:r>
            <a:r>
              <a:rPr lang="en-US" dirty="0">
                <a:cs typeface="+mn-cs"/>
              </a:rPr>
              <a:t>-Variance Tradeoff</a:t>
            </a:r>
            <a:r>
              <a:rPr lang="he-IL" dirty="0"/>
              <a:t>+</a:t>
            </a:r>
            <a:r>
              <a:rPr lang="en-US" dirty="0"/>
              <a:t>KNN</a:t>
            </a:r>
            <a:endParaRPr lang="he-IL" dirty="0">
              <a:cs typeface="+mn-cs"/>
            </a:endParaRPr>
          </a:p>
        </p:txBody>
      </p:sp>
      <p:sp>
        <p:nvSpPr>
          <p:cNvPr id="7" name="Content Placeholder 6"/>
          <p:cNvSpPr>
            <a:spLocks noGrp="1"/>
          </p:cNvSpPr>
          <p:nvPr>
            <p:ph idx="1"/>
          </p:nvPr>
        </p:nvSpPr>
        <p:spPr/>
        <p:txBody>
          <a:bodyPr/>
          <a:lstStyle/>
          <a:p>
            <a:pPr marL="0" indent="0" algn="r" rtl="1">
              <a:buNone/>
            </a:pPr>
            <a:r>
              <a:rPr lang="he-IL" dirty="0"/>
              <a:t>ה- </a:t>
            </a:r>
            <a:r>
              <a:rPr lang="en-US" dirty="0"/>
              <a:t>Dataset</a:t>
            </a:r>
            <a:r>
              <a:rPr lang="he-IL" dirty="0"/>
              <a:t> (מיוצג ע"י נקודות) ומשטחי ההחלטה שנובעים מאלגוריתם </a:t>
            </a:r>
            <a:r>
              <a:rPr lang="en-US" dirty="0"/>
              <a:t>1-nn</a:t>
            </a:r>
            <a:r>
              <a:rPr lang="he-IL" dirty="0"/>
              <a:t>:</a:t>
            </a:r>
            <a:endParaRPr lang="en-US" dirty="0"/>
          </a:p>
          <a:p>
            <a:pPr marL="0" indent="0" algn="r" rtl="1">
              <a:buNone/>
            </a:pPr>
            <a:endParaRPr lang="he-IL" dirty="0"/>
          </a:p>
        </p:txBody>
      </p:sp>
      <p:pic>
        <p:nvPicPr>
          <p:cNvPr id="5" name="Picture 4"/>
          <p:cNvPicPr/>
          <p:nvPr/>
        </p:nvPicPr>
        <p:blipFill>
          <a:blip r:embed="rId2"/>
          <a:stretch>
            <a:fillRect/>
          </a:stretch>
        </p:blipFill>
        <p:spPr>
          <a:xfrm>
            <a:off x="2895600" y="2284831"/>
            <a:ext cx="6400800" cy="4303395"/>
          </a:xfrm>
          <a:prstGeom prst="rect">
            <a:avLst/>
          </a:prstGeom>
        </p:spPr>
      </p:pic>
      <p:sp>
        <p:nvSpPr>
          <p:cNvPr id="6" name="TextBox 5"/>
          <p:cNvSpPr txBox="1"/>
          <p:nvPr/>
        </p:nvSpPr>
        <p:spPr>
          <a:xfrm>
            <a:off x="114296" y="6462346"/>
            <a:ext cx="10972804" cy="646331"/>
          </a:xfrm>
          <a:prstGeom prst="rect">
            <a:avLst/>
          </a:prstGeom>
          <a:noFill/>
        </p:spPr>
        <p:txBody>
          <a:bodyPr wrap="square" rtlCol="1">
            <a:spAutoFit/>
          </a:bodyPr>
          <a:lstStyle/>
          <a:p>
            <a:r>
              <a:rPr lang="en-US" dirty="0"/>
              <a:t>Pictures taken from: </a:t>
            </a:r>
            <a:r>
              <a:rPr lang="en-US" dirty="0">
                <a:hlinkClick r:id="rId3"/>
              </a:rPr>
              <a:t>http://scott.fortmann-roe.com/docs/BiasVariance.html</a:t>
            </a:r>
            <a:endParaRPr lang="en-US" dirty="0"/>
          </a:p>
          <a:p>
            <a:endParaRPr lang="he-IL" dirty="0"/>
          </a:p>
        </p:txBody>
      </p:sp>
    </p:spTree>
    <p:extLst>
      <p:ext uri="{BB962C8B-B14F-4D97-AF65-F5344CB8AC3E}">
        <p14:creationId xmlns:p14="http://schemas.microsoft.com/office/powerpoint/2010/main" val="8102826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חזרה ל-</a:t>
            </a:r>
            <a:r>
              <a:rPr lang="en-GB" dirty="0">
                <a:cs typeface="+mn-cs"/>
              </a:rPr>
              <a:t>B</a:t>
            </a:r>
            <a:r>
              <a:rPr lang="en-US" dirty="0" err="1">
                <a:cs typeface="+mn-cs"/>
              </a:rPr>
              <a:t>ias</a:t>
            </a:r>
            <a:r>
              <a:rPr lang="en-US" dirty="0">
                <a:cs typeface="+mn-cs"/>
              </a:rPr>
              <a:t>-Variance Tradeoff</a:t>
            </a:r>
            <a:r>
              <a:rPr lang="he-IL" dirty="0"/>
              <a:t>+</a:t>
            </a:r>
            <a:r>
              <a:rPr lang="en-US" dirty="0"/>
              <a:t>KNN</a:t>
            </a:r>
            <a:endParaRPr lang="he-IL" dirty="0">
              <a:cs typeface="+mn-cs"/>
            </a:endParaRPr>
          </a:p>
        </p:txBody>
      </p:sp>
      <p:sp>
        <p:nvSpPr>
          <p:cNvPr id="7" name="Content Placeholder 6"/>
          <p:cNvSpPr>
            <a:spLocks noGrp="1"/>
          </p:cNvSpPr>
          <p:nvPr>
            <p:ph idx="1"/>
          </p:nvPr>
        </p:nvSpPr>
        <p:spPr>
          <a:xfrm>
            <a:off x="671804" y="1825625"/>
            <a:ext cx="10681996" cy="4351338"/>
          </a:xfrm>
        </p:spPr>
        <p:txBody>
          <a:bodyPr/>
          <a:lstStyle/>
          <a:p>
            <a:pPr marL="0" indent="0" algn="r" rtl="1">
              <a:buNone/>
            </a:pPr>
            <a:r>
              <a:rPr lang="he-IL" dirty="0"/>
              <a:t>משטחי ההחלטה שנובעים מאלגוריתם </a:t>
            </a:r>
            <a:r>
              <a:rPr lang="en-US" dirty="0"/>
              <a:t>1-nn</a:t>
            </a:r>
            <a:r>
              <a:rPr lang="he-IL" dirty="0"/>
              <a:t>:</a:t>
            </a:r>
            <a:endParaRPr lang="en-US" dirty="0"/>
          </a:p>
          <a:p>
            <a:pPr marL="0" indent="0" algn="r" rtl="1">
              <a:buNone/>
            </a:pPr>
            <a:endParaRPr lang="he-IL" dirty="0"/>
          </a:p>
        </p:txBody>
      </p:sp>
      <p:pic>
        <p:nvPicPr>
          <p:cNvPr id="5" name="Picture 4"/>
          <p:cNvPicPr/>
          <p:nvPr/>
        </p:nvPicPr>
        <p:blipFill>
          <a:blip r:embed="rId2"/>
          <a:stretch>
            <a:fillRect/>
          </a:stretch>
        </p:blipFill>
        <p:spPr>
          <a:xfrm>
            <a:off x="3007413" y="2277208"/>
            <a:ext cx="6177175" cy="4580792"/>
          </a:xfrm>
          <a:prstGeom prst="rect">
            <a:avLst/>
          </a:prstGeom>
        </p:spPr>
      </p:pic>
      <p:sp>
        <p:nvSpPr>
          <p:cNvPr id="6" name="TextBox 5"/>
          <p:cNvSpPr txBox="1"/>
          <p:nvPr/>
        </p:nvSpPr>
        <p:spPr>
          <a:xfrm>
            <a:off x="0" y="6374423"/>
            <a:ext cx="5002827" cy="738664"/>
          </a:xfrm>
          <a:prstGeom prst="rect">
            <a:avLst/>
          </a:prstGeom>
          <a:noFill/>
        </p:spPr>
        <p:txBody>
          <a:bodyPr wrap="square" rtlCol="1">
            <a:spAutoFit/>
          </a:bodyPr>
          <a:lstStyle/>
          <a:p>
            <a:r>
              <a:rPr lang="en-US" sz="1400" dirty="0"/>
              <a:t>Pictures taken from:</a:t>
            </a:r>
            <a:br>
              <a:rPr lang="en-US" sz="1400" dirty="0"/>
            </a:br>
            <a:r>
              <a:rPr lang="en-US" sz="1400" dirty="0"/>
              <a:t> </a:t>
            </a:r>
            <a:r>
              <a:rPr lang="en-US" sz="1400" dirty="0">
                <a:hlinkClick r:id="rId3"/>
              </a:rPr>
              <a:t>http://scott.fortmann-roe.com/docs/BiasVariance.html</a:t>
            </a:r>
            <a:endParaRPr lang="en-US" sz="1400" dirty="0"/>
          </a:p>
          <a:p>
            <a:endParaRPr lang="he-IL" sz="1400" dirty="0"/>
          </a:p>
        </p:txBody>
      </p:sp>
    </p:spTree>
    <p:extLst>
      <p:ext uri="{BB962C8B-B14F-4D97-AF65-F5344CB8AC3E}">
        <p14:creationId xmlns:p14="http://schemas.microsoft.com/office/powerpoint/2010/main" val="39562846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חזרה ל-</a:t>
            </a:r>
            <a:r>
              <a:rPr lang="en-GB" dirty="0">
                <a:cs typeface="+mn-cs"/>
              </a:rPr>
              <a:t>B</a:t>
            </a:r>
            <a:r>
              <a:rPr lang="en-US" dirty="0" err="1">
                <a:cs typeface="+mn-cs"/>
              </a:rPr>
              <a:t>ias</a:t>
            </a:r>
            <a:r>
              <a:rPr lang="en-US" dirty="0">
                <a:cs typeface="+mn-cs"/>
              </a:rPr>
              <a:t>-Variance Tradeoff</a:t>
            </a:r>
            <a:r>
              <a:rPr lang="he-IL" dirty="0"/>
              <a:t>+</a:t>
            </a:r>
            <a:r>
              <a:rPr lang="en-US" dirty="0"/>
              <a:t>KNN</a:t>
            </a:r>
            <a:endParaRPr lang="he-IL" dirty="0">
              <a:cs typeface="+mn-cs"/>
            </a:endParaRPr>
          </a:p>
        </p:txBody>
      </p:sp>
      <p:sp>
        <p:nvSpPr>
          <p:cNvPr id="7" name="Content Placeholder 6"/>
          <p:cNvSpPr>
            <a:spLocks noGrp="1"/>
          </p:cNvSpPr>
          <p:nvPr>
            <p:ph idx="1"/>
          </p:nvPr>
        </p:nvSpPr>
        <p:spPr>
          <a:xfrm>
            <a:off x="671804" y="1825625"/>
            <a:ext cx="10681996" cy="4351338"/>
          </a:xfrm>
        </p:spPr>
        <p:txBody>
          <a:bodyPr/>
          <a:lstStyle/>
          <a:p>
            <a:pPr marL="0" indent="0" algn="r" rtl="1">
              <a:buNone/>
            </a:pPr>
            <a:r>
              <a:rPr lang="he-IL" dirty="0"/>
              <a:t>משטחי ההחלטה שנובעים מאלגוריתם </a:t>
            </a:r>
            <a:r>
              <a:rPr lang="en-US" dirty="0"/>
              <a:t>1-nn</a:t>
            </a:r>
            <a:r>
              <a:rPr lang="he-IL" dirty="0"/>
              <a:t> על סט האימון שלנו + סט בוחן כלשהו:</a:t>
            </a:r>
            <a:endParaRPr lang="en-US" dirty="0"/>
          </a:p>
          <a:p>
            <a:pPr marL="0" indent="0" algn="r" rtl="1">
              <a:buNone/>
            </a:pPr>
            <a:endParaRPr lang="he-IL" dirty="0"/>
          </a:p>
        </p:txBody>
      </p:sp>
      <p:pic>
        <p:nvPicPr>
          <p:cNvPr id="6" name="Picture 5"/>
          <p:cNvPicPr/>
          <p:nvPr/>
        </p:nvPicPr>
        <p:blipFill>
          <a:blip r:embed="rId2">
            <a:extLst>
              <a:ext uri="{BEBA8EAE-BF5A-486C-A8C5-ECC9F3942E4B}">
                <a14:imgProps xmlns:a14="http://schemas.microsoft.com/office/drawing/2010/main">
                  <a14:imgLayer r:embed="rId3">
                    <a14:imgEffect>
                      <a14:saturation sat="300000"/>
                    </a14:imgEffect>
                    <a14:imgEffect>
                      <a14:brightnessContrast contrast="-40000"/>
                    </a14:imgEffect>
                  </a14:imgLayer>
                </a14:imgProps>
              </a:ext>
            </a:extLst>
          </a:blip>
          <a:stretch>
            <a:fillRect/>
          </a:stretch>
        </p:blipFill>
        <p:spPr>
          <a:xfrm>
            <a:off x="2895600" y="2348621"/>
            <a:ext cx="6400800" cy="4245610"/>
          </a:xfrm>
          <a:prstGeom prst="rect">
            <a:avLst/>
          </a:prstGeom>
        </p:spPr>
      </p:pic>
      <p:sp>
        <p:nvSpPr>
          <p:cNvPr id="5" name="TextBox 4"/>
          <p:cNvSpPr txBox="1"/>
          <p:nvPr/>
        </p:nvSpPr>
        <p:spPr>
          <a:xfrm>
            <a:off x="0" y="6374423"/>
            <a:ext cx="5002827" cy="738664"/>
          </a:xfrm>
          <a:prstGeom prst="rect">
            <a:avLst/>
          </a:prstGeom>
          <a:noFill/>
        </p:spPr>
        <p:txBody>
          <a:bodyPr wrap="square" rtlCol="1">
            <a:spAutoFit/>
          </a:bodyPr>
          <a:lstStyle/>
          <a:p>
            <a:r>
              <a:rPr lang="en-US" sz="1400" dirty="0"/>
              <a:t>Pictures taken from:</a:t>
            </a:r>
            <a:br>
              <a:rPr lang="en-US" sz="1400" dirty="0"/>
            </a:br>
            <a:r>
              <a:rPr lang="en-US" sz="1400" dirty="0"/>
              <a:t> </a:t>
            </a:r>
            <a:r>
              <a:rPr lang="en-US" sz="1400" dirty="0">
                <a:hlinkClick r:id="rId4"/>
              </a:rPr>
              <a:t>http://scott.fortmann-roe.com/docs/BiasVariance.html</a:t>
            </a:r>
            <a:endParaRPr lang="en-US" sz="1400" dirty="0"/>
          </a:p>
          <a:p>
            <a:endParaRPr lang="he-IL" sz="1400" dirty="0"/>
          </a:p>
        </p:txBody>
      </p:sp>
    </p:spTree>
    <p:extLst>
      <p:ext uri="{BB962C8B-B14F-4D97-AF65-F5344CB8AC3E}">
        <p14:creationId xmlns:p14="http://schemas.microsoft.com/office/powerpoint/2010/main" val="9000017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חזרה ל-</a:t>
            </a:r>
            <a:r>
              <a:rPr lang="en-GB" dirty="0">
                <a:cs typeface="+mn-cs"/>
              </a:rPr>
              <a:t>B</a:t>
            </a:r>
            <a:r>
              <a:rPr lang="en-US" dirty="0" err="1">
                <a:cs typeface="+mn-cs"/>
              </a:rPr>
              <a:t>ias</a:t>
            </a:r>
            <a:r>
              <a:rPr lang="en-US" dirty="0">
                <a:cs typeface="+mn-cs"/>
              </a:rPr>
              <a:t>-Variance Tradeoff</a:t>
            </a:r>
            <a:r>
              <a:rPr lang="he-IL" dirty="0"/>
              <a:t>+</a:t>
            </a:r>
            <a:r>
              <a:rPr lang="en-US" dirty="0"/>
              <a:t>KNN</a:t>
            </a:r>
            <a:endParaRPr lang="he-IL" dirty="0">
              <a:cs typeface="+mn-cs"/>
            </a:endParaRPr>
          </a:p>
        </p:txBody>
      </p:sp>
      <p:sp>
        <p:nvSpPr>
          <p:cNvPr id="7" name="Content Placeholder 6"/>
          <p:cNvSpPr>
            <a:spLocks noGrp="1"/>
          </p:cNvSpPr>
          <p:nvPr>
            <p:ph idx="1"/>
          </p:nvPr>
        </p:nvSpPr>
        <p:spPr>
          <a:xfrm>
            <a:off x="671804" y="1825625"/>
            <a:ext cx="10681996" cy="4351338"/>
          </a:xfrm>
        </p:spPr>
        <p:txBody>
          <a:bodyPr/>
          <a:lstStyle/>
          <a:p>
            <a:pPr marL="0" indent="0" algn="r" rtl="1">
              <a:buNone/>
            </a:pPr>
            <a:r>
              <a:rPr lang="he-IL" dirty="0"/>
              <a:t>משטחי ההחלטה שנובעים מאלגוריתם </a:t>
            </a:r>
            <a:r>
              <a:rPr lang="en-US" dirty="0"/>
              <a:t>3-nn</a:t>
            </a:r>
            <a:r>
              <a:rPr lang="he-IL" dirty="0"/>
              <a:t>:</a:t>
            </a:r>
            <a:endParaRPr lang="en-US" dirty="0"/>
          </a:p>
          <a:p>
            <a:pPr marL="0" indent="0" algn="r" rtl="1">
              <a:buNone/>
            </a:pPr>
            <a:endParaRPr lang="he-IL" dirty="0"/>
          </a:p>
        </p:txBody>
      </p:sp>
      <p:pic>
        <p:nvPicPr>
          <p:cNvPr id="4" name="Picture 3"/>
          <p:cNvPicPr/>
          <p:nvPr/>
        </p:nvPicPr>
        <p:blipFill>
          <a:blip r:embed="rId2"/>
          <a:stretch>
            <a:fillRect/>
          </a:stretch>
        </p:blipFill>
        <p:spPr>
          <a:xfrm>
            <a:off x="3053862" y="2255303"/>
            <a:ext cx="6084277" cy="4558667"/>
          </a:xfrm>
          <a:prstGeom prst="rect">
            <a:avLst/>
          </a:prstGeom>
        </p:spPr>
      </p:pic>
      <p:sp>
        <p:nvSpPr>
          <p:cNvPr id="5" name="TextBox 4"/>
          <p:cNvSpPr txBox="1"/>
          <p:nvPr/>
        </p:nvSpPr>
        <p:spPr>
          <a:xfrm>
            <a:off x="0" y="6374423"/>
            <a:ext cx="5002827" cy="738664"/>
          </a:xfrm>
          <a:prstGeom prst="rect">
            <a:avLst/>
          </a:prstGeom>
          <a:noFill/>
        </p:spPr>
        <p:txBody>
          <a:bodyPr wrap="square" rtlCol="1">
            <a:spAutoFit/>
          </a:bodyPr>
          <a:lstStyle/>
          <a:p>
            <a:r>
              <a:rPr lang="en-US" sz="1400" dirty="0"/>
              <a:t>Pictures taken from:</a:t>
            </a:r>
            <a:br>
              <a:rPr lang="en-US" sz="1400" dirty="0"/>
            </a:br>
            <a:r>
              <a:rPr lang="en-US" sz="1400" dirty="0"/>
              <a:t> </a:t>
            </a:r>
            <a:r>
              <a:rPr lang="en-US" sz="1400" dirty="0">
                <a:hlinkClick r:id="rId3"/>
              </a:rPr>
              <a:t>http://scott.fortmann-roe.com/docs/BiasVariance.html</a:t>
            </a:r>
            <a:endParaRPr lang="en-US" sz="1400" dirty="0"/>
          </a:p>
          <a:p>
            <a:endParaRPr lang="he-IL" sz="1400" dirty="0"/>
          </a:p>
        </p:txBody>
      </p:sp>
    </p:spTree>
    <p:extLst>
      <p:ext uri="{BB962C8B-B14F-4D97-AF65-F5344CB8AC3E}">
        <p14:creationId xmlns:p14="http://schemas.microsoft.com/office/powerpoint/2010/main" val="40921910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חזרה ל-</a:t>
            </a:r>
            <a:r>
              <a:rPr lang="en-GB" dirty="0">
                <a:cs typeface="+mn-cs"/>
              </a:rPr>
              <a:t>B</a:t>
            </a:r>
            <a:r>
              <a:rPr lang="en-US" dirty="0" err="1">
                <a:cs typeface="+mn-cs"/>
              </a:rPr>
              <a:t>ias</a:t>
            </a:r>
            <a:r>
              <a:rPr lang="en-US" dirty="0">
                <a:cs typeface="+mn-cs"/>
              </a:rPr>
              <a:t>-Variance Tradeoff</a:t>
            </a:r>
            <a:r>
              <a:rPr lang="he-IL" dirty="0"/>
              <a:t>+</a:t>
            </a:r>
            <a:r>
              <a:rPr lang="en-US" dirty="0"/>
              <a:t>KNN</a:t>
            </a:r>
            <a:endParaRPr lang="he-IL" dirty="0">
              <a:cs typeface="+mn-cs"/>
            </a:endParaRPr>
          </a:p>
        </p:txBody>
      </p:sp>
      <p:sp>
        <p:nvSpPr>
          <p:cNvPr id="7" name="Content Placeholder 6"/>
          <p:cNvSpPr>
            <a:spLocks noGrp="1"/>
          </p:cNvSpPr>
          <p:nvPr>
            <p:ph idx="1"/>
          </p:nvPr>
        </p:nvSpPr>
        <p:spPr>
          <a:xfrm>
            <a:off x="671804" y="1825625"/>
            <a:ext cx="10681996" cy="4351338"/>
          </a:xfrm>
        </p:spPr>
        <p:txBody>
          <a:bodyPr/>
          <a:lstStyle/>
          <a:p>
            <a:pPr marL="0" indent="0" algn="r" rtl="1">
              <a:buNone/>
            </a:pPr>
            <a:r>
              <a:rPr lang="he-IL" dirty="0"/>
              <a:t>משטחי ההחלטה שנובעים מאלגוריתם </a:t>
            </a:r>
            <a:r>
              <a:rPr lang="en-US" dirty="0"/>
              <a:t>50-nn</a:t>
            </a:r>
            <a:r>
              <a:rPr lang="he-IL" dirty="0"/>
              <a:t>:</a:t>
            </a:r>
            <a:endParaRPr lang="en-US" dirty="0"/>
          </a:p>
          <a:p>
            <a:pPr marL="0" indent="0" algn="r" rtl="1">
              <a:buNone/>
            </a:pPr>
            <a:endParaRPr lang="he-IL" dirty="0"/>
          </a:p>
        </p:txBody>
      </p:sp>
      <p:pic>
        <p:nvPicPr>
          <p:cNvPr id="5" name="Picture 4"/>
          <p:cNvPicPr/>
          <p:nvPr/>
        </p:nvPicPr>
        <p:blipFill>
          <a:blip r:embed="rId2"/>
          <a:stretch>
            <a:fillRect/>
          </a:stretch>
        </p:blipFill>
        <p:spPr>
          <a:xfrm>
            <a:off x="3036000" y="2211152"/>
            <a:ext cx="6120000" cy="4646848"/>
          </a:xfrm>
          <a:prstGeom prst="rect">
            <a:avLst/>
          </a:prstGeom>
        </p:spPr>
      </p:pic>
      <p:sp>
        <p:nvSpPr>
          <p:cNvPr id="6" name="TextBox 5"/>
          <p:cNvSpPr txBox="1"/>
          <p:nvPr/>
        </p:nvSpPr>
        <p:spPr>
          <a:xfrm>
            <a:off x="0" y="6374423"/>
            <a:ext cx="5002827" cy="738664"/>
          </a:xfrm>
          <a:prstGeom prst="rect">
            <a:avLst/>
          </a:prstGeom>
          <a:noFill/>
        </p:spPr>
        <p:txBody>
          <a:bodyPr wrap="square" rtlCol="1">
            <a:spAutoFit/>
          </a:bodyPr>
          <a:lstStyle/>
          <a:p>
            <a:r>
              <a:rPr lang="en-US" sz="1400" dirty="0"/>
              <a:t>Pictures taken from:</a:t>
            </a:r>
            <a:br>
              <a:rPr lang="en-US" sz="1400" dirty="0"/>
            </a:br>
            <a:r>
              <a:rPr lang="en-US" sz="1400" dirty="0"/>
              <a:t> </a:t>
            </a:r>
            <a:r>
              <a:rPr lang="en-US" sz="1400" dirty="0">
                <a:hlinkClick r:id="rId3"/>
              </a:rPr>
              <a:t>http://scott.fortmann-roe.com/docs/BiasVariance.html</a:t>
            </a:r>
            <a:endParaRPr lang="en-US" sz="1400" dirty="0"/>
          </a:p>
          <a:p>
            <a:endParaRPr lang="he-IL" sz="1400" dirty="0"/>
          </a:p>
        </p:txBody>
      </p:sp>
    </p:spTree>
    <p:extLst>
      <p:ext uri="{BB962C8B-B14F-4D97-AF65-F5344CB8AC3E}">
        <p14:creationId xmlns:p14="http://schemas.microsoft.com/office/powerpoint/2010/main" val="39116273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467051" cy="3352800"/>
          </a:xfrm>
        </p:spPr>
        <p:txBody>
          <a:bodyPr vert="horz" lIns="91440" tIns="45720" rIns="91440" bIns="45720" rtlCol="0" anchor="b">
            <a:normAutofit/>
          </a:bodyPr>
          <a:lstStyle/>
          <a:p>
            <a:pPr>
              <a:lnSpc>
                <a:spcPct val="80000"/>
              </a:lnSpc>
            </a:pPr>
            <a:r>
              <a:rPr lang="en-US" b="1" dirty="0">
                <a:solidFill>
                  <a:schemeClr val="bg1"/>
                </a:solidFill>
              </a:rPr>
              <a:t>Regression</a:t>
            </a:r>
            <a:r>
              <a:rPr lang="en-US" sz="6000" b="1" dirty="0">
                <a:solidFill>
                  <a:schemeClr val="bg1"/>
                </a:solidFill>
              </a:rPr>
              <a:t> </a:t>
            </a:r>
            <a:endParaRPr lang="en-US" dirty="0">
              <a:solidFill>
                <a:srgbClr val="FFFFFF"/>
              </a:solidFill>
            </a:endParaRPr>
          </a:p>
        </p:txBody>
      </p:sp>
      <p:pic>
        <p:nvPicPr>
          <p:cNvPr id="9" name="Picture 8">
            <a:extLst>
              <a:ext uri="{FF2B5EF4-FFF2-40B4-BE49-F238E27FC236}">
                <a16:creationId xmlns:a16="http://schemas.microsoft.com/office/drawing/2014/main" id="{3F2B9023-24FE-4DE7-94BE-EFE3B8457C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8496" y="999926"/>
            <a:ext cx="6480000" cy="4858148"/>
          </a:xfrm>
          <a:prstGeom prst="rect">
            <a:avLst/>
          </a:prstGeom>
        </p:spPr>
      </p:pic>
      <p:sp>
        <p:nvSpPr>
          <p:cNvPr id="10" name="Multiplication Sign 9">
            <a:extLst>
              <a:ext uri="{FF2B5EF4-FFF2-40B4-BE49-F238E27FC236}">
                <a16:creationId xmlns:a16="http://schemas.microsoft.com/office/drawing/2014/main" id="{6E22CBFD-6689-4B58-B390-46894ED046C8}"/>
              </a:ext>
            </a:extLst>
          </p:cNvPr>
          <p:cNvSpPr/>
          <p:nvPr/>
        </p:nvSpPr>
        <p:spPr>
          <a:xfrm>
            <a:off x="7672220" y="5139977"/>
            <a:ext cx="360000" cy="3600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nvGrpSpPr>
          <p:cNvPr id="7" name="Group 6">
            <a:extLst>
              <a:ext uri="{FF2B5EF4-FFF2-40B4-BE49-F238E27FC236}">
                <a16:creationId xmlns:a16="http://schemas.microsoft.com/office/drawing/2014/main" id="{21F94BC2-FD5D-4AF8-BAA8-ECF8616027DA}"/>
              </a:ext>
            </a:extLst>
          </p:cNvPr>
          <p:cNvGrpSpPr/>
          <p:nvPr/>
        </p:nvGrpSpPr>
        <p:grpSpPr>
          <a:xfrm>
            <a:off x="5891751" y="1291475"/>
            <a:ext cx="4845587" cy="3545743"/>
            <a:chOff x="5891751" y="1291475"/>
            <a:chExt cx="4845587" cy="3545743"/>
          </a:xfrm>
        </p:grpSpPr>
        <p:sp>
          <p:nvSpPr>
            <p:cNvPr id="8" name="Multiplication Sign 7">
              <a:extLst>
                <a:ext uri="{FF2B5EF4-FFF2-40B4-BE49-F238E27FC236}">
                  <a16:creationId xmlns:a16="http://schemas.microsoft.com/office/drawing/2014/main" id="{7A7E287A-3C11-4C05-8ED9-20CBB4C299B5}"/>
                </a:ext>
              </a:extLst>
            </p:cNvPr>
            <p:cNvSpPr/>
            <p:nvPr/>
          </p:nvSpPr>
          <p:spPr>
            <a:xfrm>
              <a:off x="5891751" y="129147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1" name="Multiplication Sign 10">
              <a:extLst>
                <a:ext uri="{FF2B5EF4-FFF2-40B4-BE49-F238E27FC236}">
                  <a16:creationId xmlns:a16="http://schemas.microsoft.com/office/drawing/2014/main" id="{09F71303-6FAD-4F8A-8597-E38F9E1FC54E}"/>
                </a:ext>
              </a:extLst>
            </p:cNvPr>
            <p:cNvSpPr/>
            <p:nvPr/>
          </p:nvSpPr>
          <p:spPr>
            <a:xfrm>
              <a:off x="6325384" y="265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Multiplication Sign 11">
              <a:extLst>
                <a:ext uri="{FF2B5EF4-FFF2-40B4-BE49-F238E27FC236}">
                  <a16:creationId xmlns:a16="http://schemas.microsoft.com/office/drawing/2014/main" id="{77E8371B-05A6-4E41-98A8-CD59CE6DCF01}"/>
                </a:ext>
              </a:extLst>
            </p:cNvPr>
            <p:cNvSpPr/>
            <p:nvPr/>
          </p:nvSpPr>
          <p:spPr>
            <a:xfrm>
              <a:off x="6866494" y="2696964"/>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Multiplication Sign 12">
              <a:extLst>
                <a:ext uri="{FF2B5EF4-FFF2-40B4-BE49-F238E27FC236}">
                  <a16:creationId xmlns:a16="http://schemas.microsoft.com/office/drawing/2014/main" id="{CFB9ABC0-C8F0-4C83-A82B-C5C0D99E74F0}"/>
                </a:ext>
              </a:extLst>
            </p:cNvPr>
            <p:cNvSpPr/>
            <p:nvPr/>
          </p:nvSpPr>
          <p:spPr>
            <a:xfrm>
              <a:off x="7856309" y="2285721"/>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Multiplication Sign 13">
              <a:extLst>
                <a:ext uri="{FF2B5EF4-FFF2-40B4-BE49-F238E27FC236}">
                  <a16:creationId xmlns:a16="http://schemas.microsoft.com/office/drawing/2014/main" id="{5C072F68-8565-4A72-8F49-952F8686F203}"/>
                </a:ext>
              </a:extLst>
            </p:cNvPr>
            <p:cNvSpPr/>
            <p:nvPr/>
          </p:nvSpPr>
          <p:spPr>
            <a:xfrm>
              <a:off x="7371771" y="301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Multiplication Sign 14">
              <a:extLst>
                <a:ext uri="{FF2B5EF4-FFF2-40B4-BE49-F238E27FC236}">
                  <a16:creationId xmlns:a16="http://schemas.microsoft.com/office/drawing/2014/main" id="{60671177-68E6-4752-A001-3FF934A0FDA6}"/>
                </a:ext>
              </a:extLst>
            </p:cNvPr>
            <p:cNvSpPr/>
            <p:nvPr/>
          </p:nvSpPr>
          <p:spPr>
            <a:xfrm>
              <a:off x="8368465" y="3324416"/>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Multiplication Sign 15">
              <a:extLst>
                <a:ext uri="{FF2B5EF4-FFF2-40B4-BE49-F238E27FC236}">
                  <a16:creationId xmlns:a16="http://schemas.microsoft.com/office/drawing/2014/main" id="{3AB6B798-4297-41D1-ADCA-9208E922B2D9}"/>
                </a:ext>
              </a:extLst>
            </p:cNvPr>
            <p:cNvSpPr/>
            <p:nvPr/>
          </p:nvSpPr>
          <p:spPr>
            <a:xfrm>
              <a:off x="9886181" y="337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Multiplication Sign 16">
              <a:extLst>
                <a:ext uri="{FF2B5EF4-FFF2-40B4-BE49-F238E27FC236}">
                  <a16:creationId xmlns:a16="http://schemas.microsoft.com/office/drawing/2014/main" id="{BAD593A8-0EEA-44B6-8973-3F2751C60963}"/>
                </a:ext>
              </a:extLst>
            </p:cNvPr>
            <p:cNvSpPr/>
            <p:nvPr/>
          </p:nvSpPr>
          <p:spPr>
            <a:xfrm>
              <a:off x="10377338" y="358167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Multiplication Sign 17">
              <a:extLst>
                <a:ext uri="{FF2B5EF4-FFF2-40B4-BE49-F238E27FC236}">
                  <a16:creationId xmlns:a16="http://schemas.microsoft.com/office/drawing/2014/main" id="{04C070A7-9D05-4B78-9AA7-17748DB1C0B5}"/>
                </a:ext>
              </a:extLst>
            </p:cNvPr>
            <p:cNvSpPr/>
            <p:nvPr/>
          </p:nvSpPr>
          <p:spPr>
            <a:xfrm>
              <a:off x="9368670" y="4477218"/>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Multiplication Sign 19">
              <a:extLst>
                <a:ext uri="{FF2B5EF4-FFF2-40B4-BE49-F238E27FC236}">
                  <a16:creationId xmlns:a16="http://schemas.microsoft.com/office/drawing/2014/main" id="{DA8DC449-1476-488B-BB22-13AE00821EB7}"/>
                </a:ext>
              </a:extLst>
            </p:cNvPr>
            <p:cNvSpPr/>
            <p:nvPr/>
          </p:nvSpPr>
          <p:spPr>
            <a:xfrm>
              <a:off x="8866712" y="412842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cxnSp>
        <p:nvCxnSpPr>
          <p:cNvPr id="22" name="Straight Connector 21">
            <a:extLst>
              <a:ext uri="{FF2B5EF4-FFF2-40B4-BE49-F238E27FC236}">
                <a16:creationId xmlns:a16="http://schemas.microsoft.com/office/drawing/2014/main" id="{6324ED9A-9F03-417F-A986-31AF6433EC9A}"/>
              </a:ext>
            </a:extLst>
          </p:cNvPr>
          <p:cNvCxnSpPr/>
          <p:nvPr/>
        </p:nvCxnSpPr>
        <p:spPr>
          <a:xfrm flipV="1">
            <a:off x="7853196" y="3081139"/>
            <a:ext cx="0" cy="223837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7672220" y="2689681"/>
            <a:ext cx="360000" cy="461665"/>
          </a:xfrm>
          <a:prstGeom prst="rect">
            <a:avLst/>
          </a:prstGeom>
          <a:noFill/>
        </p:spPr>
        <p:txBody>
          <a:bodyPr wrap="square" rtlCol="1">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he-IL" sz="2400" b="0" i="0" u="none" strike="noStrike" kern="1200" cap="none" spc="0" normalizeH="0" baseline="0" noProof="0" dirty="0">
                <a:ln>
                  <a:noFill/>
                </a:ln>
                <a:solidFill>
                  <a:srgbClr val="FF0000"/>
                </a:solidFill>
                <a:effectLst/>
                <a:uLnTx/>
                <a:uFillTx/>
                <a:latin typeface="Calibri Light" panose="020F0302020204030204"/>
                <a:ea typeface="+mn-ea"/>
                <a:cs typeface="Times New Roman" panose="02020603050405020304" pitchFamily="18" charset="0"/>
              </a:rPr>
              <a:t>?</a:t>
            </a:r>
          </a:p>
        </p:txBody>
      </p:sp>
      <p:sp>
        <p:nvSpPr>
          <p:cNvPr id="23" name="TextBox 22"/>
          <p:cNvSpPr txBox="1"/>
          <p:nvPr/>
        </p:nvSpPr>
        <p:spPr>
          <a:xfrm>
            <a:off x="7578969" y="6119448"/>
            <a:ext cx="3666392" cy="461665"/>
          </a:xfrm>
          <a:prstGeom prst="rect">
            <a:avLst/>
          </a:prstGeom>
          <a:noFill/>
        </p:spPr>
        <p:txBody>
          <a:bodyPr wrap="square" rtlCol="1">
            <a:spAutoFit/>
          </a:bodyPr>
          <a:lstStyle/>
          <a:p>
            <a:pPr marL="285750" indent="-285750" algn="r" rtl="1">
              <a:buFont typeface="Arial" panose="020B0604020202020204" pitchFamily="34" charset="0"/>
              <a:buChar char="•"/>
            </a:pPr>
            <a:r>
              <a:rPr lang="he-IL" sz="2400" dirty="0">
                <a:latin typeface="Arial" panose="020B0604020202020204" pitchFamily="34" charset="0"/>
                <a:cs typeface="Arial" panose="020B0604020202020204" pitchFamily="34" charset="0"/>
              </a:rPr>
              <a:t>ההבדל בין קירוב לחיזוי </a:t>
            </a:r>
          </a:p>
        </p:txBody>
      </p:sp>
    </p:spTree>
    <p:extLst>
      <p:ext uri="{BB962C8B-B14F-4D97-AF65-F5344CB8AC3E}">
        <p14:creationId xmlns:p14="http://schemas.microsoft.com/office/powerpoint/2010/main" val="12380409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חזרה ל-</a:t>
            </a:r>
            <a:r>
              <a:rPr lang="en-GB" dirty="0">
                <a:cs typeface="+mn-cs"/>
              </a:rPr>
              <a:t>B</a:t>
            </a:r>
            <a:r>
              <a:rPr lang="en-US" dirty="0" err="1">
                <a:cs typeface="+mn-cs"/>
              </a:rPr>
              <a:t>ias</a:t>
            </a:r>
            <a:r>
              <a:rPr lang="en-US" dirty="0">
                <a:cs typeface="+mn-cs"/>
              </a:rPr>
              <a:t>-Variance Tradeoff</a:t>
            </a:r>
            <a:r>
              <a:rPr lang="he-IL" dirty="0"/>
              <a:t>+</a:t>
            </a:r>
            <a:r>
              <a:rPr lang="en-US" dirty="0"/>
              <a:t>KNN</a:t>
            </a:r>
            <a:endParaRPr lang="he-IL" dirty="0">
              <a:cs typeface="+mn-cs"/>
            </a:endParaRPr>
          </a:p>
        </p:txBody>
      </p:sp>
      <p:sp>
        <p:nvSpPr>
          <p:cNvPr id="7" name="Content Placeholder 6"/>
          <p:cNvSpPr>
            <a:spLocks noGrp="1"/>
          </p:cNvSpPr>
          <p:nvPr>
            <p:ph idx="1"/>
          </p:nvPr>
        </p:nvSpPr>
        <p:spPr>
          <a:xfrm>
            <a:off x="671804" y="1825625"/>
            <a:ext cx="10681996" cy="4351338"/>
          </a:xfrm>
        </p:spPr>
        <p:txBody>
          <a:bodyPr/>
          <a:lstStyle/>
          <a:p>
            <a:pPr marL="0" indent="0" algn="r" rtl="1">
              <a:buNone/>
            </a:pPr>
            <a:r>
              <a:rPr lang="he-IL" dirty="0"/>
              <a:t>משטחי ההחלטה שנובעים מאלגוריתם </a:t>
            </a:r>
            <a:r>
              <a:rPr lang="en-US" dirty="0"/>
              <a:t>100-nn</a:t>
            </a:r>
            <a:r>
              <a:rPr lang="he-IL" dirty="0"/>
              <a:t>:</a:t>
            </a:r>
            <a:endParaRPr lang="en-US" dirty="0"/>
          </a:p>
          <a:p>
            <a:pPr marL="0" indent="0" algn="r" rtl="1">
              <a:buNone/>
            </a:pPr>
            <a:endParaRPr lang="he-IL" dirty="0"/>
          </a:p>
        </p:txBody>
      </p:sp>
      <p:pic>
        <p:nvPicPr>
          <p:cNvPr id="5" name="Picture 4"/>
          <p:cNvPicPr/>
          <p:nvPr/>
        </p:nvPicPr>
        <p:blipFill>
          <a:blip r:embed="rId2"/>
          <a:stretch>
            <a:fillRect/>
          </a:stretch>
        </p:blipFill>
        <p:spPr>
          <a:xfrm>
            <a:off x="3036000" y="2286635"/>
            <a:ext cx="6120000" cy="4501027"/>
          </a:xfrm>
          <a:prstGeom prst="rect">
            <a:avLst/>
          </a:prstGeom>
        </p:spPr>
      </p:pic>
      <p:sp>
        <p:nvSpPr>
          <p:cNvPr id="6" name="TextBox 5"/>
          <p:cNvSpPr txBox="1"/>
          <p:nvPr/>
        </p:nvSpPr>
        <p:spPr>
          <a:xfrm>
            <a:off x="0" y="6374423"/>
            <a:ext cx="5002827" cy="738664"/>
          </a:xfrm>
          <a:prstGeom prst="rect">
            <a:avLst/>
          </a:prstGeom>
          <a:noFill/>
        </p:spPr>
        <p:txBody>
          <a:bodyPr wrap="square" rtlCol="1">
            <a:spAutoFit/>
          </a:bodyPr>
          <a:lstStyle/>
          <a:p>
            <a:r>
              <a:rPr lang="en-US" sz="1400" dirty="0"/>
              <a:t>Pictures taken from:</a:t>
            </a:r>
            <a:br>
              <a:rPr lang="en-US" sz="1400" dirty="0"/>
            </a:br>
            <a:r>
              <a:rPr lang="en-US" sz="1400" dirty="0"/>
              <a:t> </a:t>
            </a:r>
            <a:r>
              <a:rPr lang="en-US" sz="1400" dirty="0">
                <a:hlinkClick r:id="rId3"/>
              </a:rPr>
              <a:t>http://scott.fortmann-roe.com/docs/BiasVariance.html</a:t>
            </a:r>
            <a:endParaRPr lang="en-US" sz="1400" dirty="0"/>
          </a:p>
          <a:p>
            <a:endParaRPr lang="he-IL" sz="1400" dirty="0"/>
          </a:p>
        </p:txBody>
      </p:sp>
    </p:spTree>
    <p:extLst>
      <p:ext uri="{BB962C8B-B14F-4D97-AF65-F5344CB8AC3E}">
        <p14:creationId xmlns:p14="http://schemas.microsoft.com/office/powerpoint/2010/main" val="39999574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r>
              <a:rPr lang="en-US" dirty="0"/>
              <a:t>Breast Cancer Wisconsin - Dataset</a:t>
            </a:r>
            <a:endParaRPr lang="en-IL" dirty="0"/>
          </a:p>
        </p:txBody>
      </p:sp>
      <p:sp>
        <p:nvSpPr>
          <p:cNvPr id="3" name="Content Placeholder 2">
            <a:extLst>
              <a:ext uri="{FF2B5EF4-FFF2-40B4-BE49-F238E27FC236}">
                <a16:creationId xmlns:a16="http://schemas.microsoft.com/office/drawing/2014/main" id="{027C7DE6-1BF8-44DD-B0AA-D1AF7E3F71DE}"/>
              </a:ext>
            </a:extLst>
          </p:cNvPr>
          <p:cNvSpPr>
            <a:spLocks noGrp="1"/>
          </p:cNvSpPr>
          <p:nvPr>
            <p:ph idx="1"/>
          </p:nvPr>
        </p:nvSpPr>
        <p:spPr>
          <a:xfrm>
            <a:off x="465221" y="1825625"/>
            <a:ext cx="10888579" cy="4351338"/>
          </a:xfrm>
        </p:spPr>
        <p:txBody>
          <a:bodyPr/>
          <a:lstStyle/>
          <a:p>
            <a:pPr marL="0" indent="0" algn="r" rtl="1">
              <a:buNone/>
            </a:pPr>
            <a:r>
              <a:rPr lang="he-IL" dirty="0"/>
              <a:t>שיטה נפוצה היום להבחנה של סרטן היינה בשיטת </a:t>
            </a:r>
            <a:r>
              <a:rPr lang="en-US" b="1" dirty="0"/>
              <a:t>Fine-needle aspiration</a:t>
            </a:r>
            <a:r>
              <a:rPr lang="he-IL" b="1" dirty="0"/>
              <a:t>.</a:t>
            </a:r>
          </a:p>
          <a:p>
            <a:pPr marL="0" indent="0" algn="r" rtl="1">
              <a:buNone/>
            </a:pPr>
            <a:r>
              <a:rPr lang="he-IL" dirty="0"/>
              <a:t>בשיטה זאת נלקחת דגימה של הרקמה ובעזרת מחט ומבוצעת אנליזה בעזרת מיקרוסקופ על מנת לאבחן שני מקרים:</a:t>
            </a:r>
          </a:p>
          <a:p>
            <a:pPr lvl="1" algn="r" rtl="1"/>
            <a:r>
              <a:rPr lang="he-IL" sz="3200" dirty="0"/>
              <a:t>רקמה סרטנית – </a:t>
            </a:r>
            <a:r>
              <a:rPr lang="en-US" sz="3200" dirty="0" err="1"/>
              <a:t>Maligant</a:t>
            </a:r>
            <a:endParaRPr lang="en-US" sz="3200" dirty="0"/>
          </a:p>
          <a:p>
            <a:pPr lvl="1" algn="r" rtl="1"/>
            <a:r>
              <a:rPr lang="he-IL" sz="3200" dirty="0"/>
              <a:t>רקמה לא סרטנית - </a:t>
            </a:r>
            <a:r>
              <a:rPr lang="en-US" sz="3200" dirty="0"/>
              <a:t>Benign</a:t>
            </a:r>
            <a:endParaRPr lang="he-IL" sz="3200" dirty="0"/>
          </a:p>
        </p:txBody>
      </p:sp>
      <p:pic>
        <p:nvPicPr>
          <p:cNvPr id="4" name="Picture 3">
            <a:extLst>
              <a:ext uri="{FF2B5EF4-FFF2-40B4-BE49-F238E27FC236}">
                <a16:creationId xmlns:a16="http://schemas.microsoft.com/office/drawing/2014/main" id="{1230FCE3-56CE-45FF-A599-B30AAD03CC4B}"/>
              </a:ext>
            </a:extLst>
          </p:cNvPr>
          <p:cNvPicPr>
            <a:picLocks noChangeAspect="1"/>
          </p:cNvPicPr>
          <p:nvPr/>
        </p:nvPicPr>
        <p:blipFill>
          <a:blip r:embed="rId2"/>
          <a:stretch>
            <a:fillRect/>
          </a:stretch>
        </p:blipFill>
        <p:spPr>
          <a:xfrm>
            <a:off x="838200" y="3094882"/>
            <a:ext cx="5065295" cy="3694939"/>
          </a:xfrm>
          <a:prstGeom prst="rect">
            <a:avLst/>
          </a:prstGeom>
        </p:spPr>
      </p:pic>
    </p:spTree>
    <p:extLst>
      <p:ext uri="{BB962C8B-B14F-4D97-AF65-F5344CB8AC3E}">
        <p14:creationId xmlns:p14="http://schemas.microsoft.com/office/powerpoint/2010/main" val="35911209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he-IL" dirty="0"/>
              <a:t>מבנה ה</a:t>
            </a:r>
            <a:r>
              <a:rPr lang="en-US" dirty="0"/>
              <a:t> </a:t>
            </a:r>
            <a:r>
              <a:rPr lang="en-US" dirty="0" err="1"/>
              <a:t>DataSet</a:t>
            </a:r>
            <a:r>
              <a:rPr lang="en-US" dirty="0"/>
              <a:t> - </a:t>
            </a:r>
            <a:endParaRPr lang="en-IL" dirty="0"/>
          </a:p>
        </p:txBody>
      </p:sp>
      <p:sp>
        <p:nvSpPr>
          <p:cNvPr id="3" name="Content Placeholder 2">
            <a:extLst>
              <a:ext uri="{FF2B5EF4-FFF2-40B4-BE49-F238E27FC236}">
                <a16:creationId xmlns:a16="http://schemas.microsoft.com/office/drawing/2014/main" id="{027C7DE6-1BF8-44DD-B0AA-D1AF7E3F71DE}"/>
              </a:ext>
            </a:extLst>
          </p:cNvPr>
          <p:cNvSpPr>
            <a:spLocks noGrp="1"/>
          </p:cNvSpPr>
          <p:nvPr>
            <p:ph idx="1"/>
          </p:nvPr>
        </p:nvSpPr>
        <p:spPr/>
        <p:txBody>
          <a:bodyPr>
            <a:normAutofit/>
          </a:bodyPr>
          <a:lstStyle/>
          <a:p>
            <a:pPr algn="r" rtl="1"/>
            <a:r>
              <a:rPr lang="he-IL" sz="3200" dirty="0"/>
              <a:t>המידע מאופיין על ידי 30 ערכים נומריים כגון </a:t>
            </a:r>
            <a:r>
              <a:rPr lang="he-IL" sz="2800" dirty="0"/>
              <a:t>שטח </a:t>
            </a:r>
            <a:r>
              <a:rPr lang="he-IL" sz="3200" dirty="0"/>
              <a:t>רקמה</a:t>
            </a:r>
            <a:r>
              <a:rPr lang="he-IL" sz="2800" dirty="0"/>
              <a:t> ממוצעת.</a:t>
            </a:r>
          </a:p>
          <a:p>
            <a:pPr algn="r" rtl="1"/>
            <a:r>
              <a:rPr lang="he-IL" dirty="0"/>
              <a:t>המידע חולץ מתוך 569 דגימות שונות.</a:t>
            </a:r>
          </a:p>
          <a:p>
            <a:pPr algn="r" rtl="1"/>
            <a:r>
              <a:rPr lang="he-IL" sz="2800" dirty="0"/>
              <a:t>כל דגימה מתויגת אם הרקמה סרטנית או לא.</a:t>
            </a:r>
            <a:endParaRPr lang="he-IL" dirty="0"/>
          </a:p>
          <a:p>
            <a:pPr algn="r" rtl="1"/>
            <a:endParaRPr lang="he-IL" sz="2800" dirty="0"/>
          </a:p>
          <a:p>
            <a:pPr marL="0" indent="0" algn="r" rtl="1">
              <a:buNone/>
            </a:pPr>
            <a:r>
              <a:rPr lang="en-US" sz="3600" b="1" dirty="0"/>
              <a:t>Dataset</a:t>
            </a:r>
            <a:r>
              <a:rPr lang="he-IL" sz="3600" b="1" dirty="0"/>
              <a:t> זה בנוי למשימת קלסיפיקציה בינארית – </a:t>
            </a:r>
            <a:r>
              <a:rPr lang="en-US" sz="3600" b="1" dirty="0"/>
              <a:t>Binary Classification</a:t>
            </a:r>
            <a:endParaRPr lang="he-IL" sz="3600" b="1" dirty="0"/>
          </a:p>
        </p:txBody>
      </p:sp>
    </p:spTree>
    <p:extLst>
      <p:ext uri="{BB962C8B-B14F-4D97-AF65-F5344CB8AC3E}">
        <p14:creationId xmlns:p14="http://schemas.microsoft.com/office/powerpoint/2010/main" val="36908239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he-IL" dirty="0"/>
              <a:t>מבנה ה</a:t>
            </a:r>
            <a:r>
              <a:rPr lang="en-US" dirty="0"/>
              <a:t> </a:t>
            </a:r>
            <a:r>
              <a:rPr lang="en-US" dirty="0" err="1"/>
              <a:t>DataSet</a:t>
            </a:r>
            <a:r>
              <a:rPr lang="en-US" dirty="0"/>
              <a:t> - </a:t>
            </a:r>
            <a:endParaRPr lang="en-IL" dirty="0"/>
          </a:p>
        </p:txBody>
      </p:sp>
      <p:sp>
        <p:nvSpPr>
          <p:cNvPr id="3" name="Content Placeholder 2">
            <a:extLst>
              <a:ext uri="{FF2B5EF4-FFF2-40B4-BE49-F238E27FC236}">
                <a16:creationId xmlns:a16="http://schemas.microsoft.com/office/drawing/2014/main" id="{027C7DE6-1BF8-44DD-B0AA-D1AF7E3F71DE}"/>
              </a:ext>
            </a:extLst>
          </p:cNvPr>
          <p:cNvSpPr>
            <a:spLocks noGrp="1"/>
          </p:cNvSpPr>
          <p:nvPr>
            <p:ph idx="1"/>
          </p:nvPr>
        </p:nvSpPr>
        <p:spPr>
          <a:xfrm>
            <a:off x="838200" y="1456656"/>
            <a:ext cx="10515600" cy="4351338"/>
          </a:xfrm>
        </p:spPr>
        <p:txBody>
          <a:bodyPr/>
          <a:lstStyle/>
          <a:p>
            <a:pPr algn="r" rtl="1"/>
            <a:r>
              <a:rPr lang="en-US" dirty="0"/>
              <a:t>10 </a:t>
            </a:r>
            <a:r>
              <a:rPr lang="he-IL" dirty="0"/>
              <a:t> הרשומות הראשונות (לא באופן מלא) של ה- </a:t>
            </a:r>
            <a:r>
              <a:rPr lang="en-US" dirty="0"/>
              <a:t>Dataset</a:t>
            </a:r>
            <a:r>
              <a:rPr lang="he-IL" dirty="0"/>
              <a:t> נראות כך:</a:t>
            </a:r>
            <a:endParaRPr lang="en-IL" dirty="0"/>
          </a:p>
        </p:txBody>
      </p:sp>
      <p:pic>
        <p:nvPicPr>
          <p:cNvPr id="4" name="Picture 3">
            <a:extLst>
              <a:ext uri="{FF2B5EF4-FFF2-40B4-BE49-F238E27FC236}">
                <a16:creationId xmlns:a16="http://schemas.microsoft.com/office/drawing/2014/main" id="{87BE7392-AC65-427C-8C0B-1AAF5AA15955}"/>
              </a:ext>
            </a:extLst>
          </p:cNvPr>
          <p:cNvPicPr>
            <a:picLocks noChangeAspect="1"/>
          </p:cNvPicPr>
          <p:nvPr/>
        </p:nvPicPr>
        <p:blipFill>
          <a:blip r:embed="rId2"/>
          <a:stretch>
            <a:fillRect/>
          </a:stretch>
        </p:blipFill>
        <p:spPr>
          <a:xfrm>
            <a:off x="1159042" y="1970757"/>
            <a:ext cx="9621254" cy="4887243"/>
          </a:xfrm>
          <a:prstGeom prst="rect">
            <a:avLst/>
          </a:prstGeom>
        </p:spPr>
      </p:pic>
    </p:spTree>
    <p:extLst>
      <p:ext uri="{BB962C8B-B14F-4D97-AF65-F5344CB8AC3E}">
        <p14:creationId xmlns:p14="http://schemas.microsoft.com/office/powerpoint/2010/main" val="200550101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he-IL" dirty="0"/>
              <a:t>אנליזה ראשונית</a:t>
            </a:r>
            <a:endParaRPr lang="en-IL"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27C7DE6-1BF8-44DD-B0AA-D1AF7E3F71DE}"/>
                  </a:ext>
                </a:extLst>
              </p:cNvPr>
              <p:cNvSpPr>
                <a:spLocks noGrp="1"/>
              </p:cNvSpPr>
              <p:nvPr>
                <p:ph idx="1"/>
              </p:nvPr>
            </p:nvSpPr>
            <p:spPr/>
            <p:txBody>
              <a:bodyPr>
                <a:normAutofit fontScale="92500"/>
              </a:bodyPr>
              <a:lstStyle/>
              <a:p>
                <a:pPr marL="0" indent="0" algn="r" rtl="1">
                  <a:buNone/>
                </a:pPr>
                <a:r>
                  <a:rPr lang="he-IL" dirty="0"/>
                  <a:t>לשם פשטות, רק לצורך הצגת התוצאות נבחן את שני המאפיינים הבאים (</a:t>
                </a:r>
                <a:r>
                  <a:rPr lang="en-US" dirty="0"/>
                  <a:t>features</a:t>
                </a:r>
                <a:r>
                  <a:rPr lang="he-IL" dirty="0"/>
                  <a:t>) :</a:t>
                </a:r>
              </a:p>
              <a:p>
                <a:pPr algn="r" rtl="1"/>
                <a:r>
                  <a:rPr lang="en-US" b="1" dirty="0" err="1"/>
                  <a:t>Radius_mean</a:t>
                </a:r>
                <a:r>
                  <a:rPr lang="he-IL" b="1" dirty="0"/>
                  <a:t> – </a:t>
                </a:r>
                <a:r>
                  <a:rPr lang="he-IL" dirty="0"/>
                  <a:t>הרדיוס הממוצע של התאים בדגימה.</a:t>
                </a:r>
              </a:p>
              <a:p>
                <a:pPr algn="r" rtl="1"/>
                <a:r>
                  <a:rPr lang="en-US" b="1" dirty="0" err="1"/>
                  <a:t>Texture_mean</a:t>
                </a:r>
                <a:r>
                  <a:rPr lang="he-IL" b="1" dirty="0"/>
                  <a:t> – </a:t>
                </a:r>
                <a:r>
                  <a:rPr lang="he-IL" dirty="0"/>
                  <a:t>סטיית תקן הממוצעת של רמות האפור של התאים בדגימה.</a:t>
                </a:r>
              </a:p>
              <a:p>
                <a:pPr marL="0" indent="0" algn="ctr" rtl="1">
                  <a:buNone/>
                </a:pP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r>
                      <m:rPr>
                        <m:nor/>
                      </m:rPr>
                      <a:rPr lang="en-US" b="1" dirty="0"/>
                      <m:t>Radius</m:t>
                    </m:r>
                    <m:r>
                      <m:rPr>
                        <m:nor/>
                      </m:rPr>
                      <a:rPr lang="en-US" b="1" dirty="0"/>
                      <m:t>_</m:t>
                    </m:r>
                    <m:r>
                      <m:rPr>
                        <m:nor/>
                      </m:rPr>
                      <a:rPr lang="en-US" b="1" dirty="0"/>
                      <m:t>mean</m:t>
                    </m:r>
                  </m:oMath>
                </a14:m>
                <a:r>
                  <a:rPr lang="en-US" b="1" dirty="0"/>
                  <a:t>, </a:t>
                </a:r>
                <a:r>
                  <a:rPr lang="en-US" b="1" dirty="0" err="1"/>
                  <a:t>Texture_mean</a:t>
                </a:r>
                <a14:m>
                  <m:oMath xmlns:m="http://schemas.openxmlformats.org/officeDocument/2006/math">
                    <m:r>
                      <a:rPr lang="en-US" b="1" i="1" smtClean="0">
                        <a:latin typeface="Cambria Math" panose="02040503050406030204" pitchFamily="18" charset="0"/>
                      </a:rPr>
                      <m:t>}</m:t>
                    </m:r>
                  </m:oMath>
                </a14:m>
                <a:r>
                  <a:rPr lang="he-IL" b="1" dirty="0"/>
                  <a:t> </a:t>
                </a:r>
              </a:p>
              <a:p>
                <a:pPr marL="0" indent="0" algn="r" rtl="1">
                  <a:buNone/>
                </a:pPr>
                <a:r>
                  <a:rPr lang="he-IL" dirty="0"/>
                  <a:t>והתיוג -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oMath>
                </a14:m>
                <a:r>
                  <a:rPr lang="he-IL" dirty="0"/>
                  <a:t>:</a:t>
                </a:r>
              </a:p>
              <a:p>
                <a:pPr algn="r" rtl="1"/>
                <a:r>
                  <a:rPr lang="en-US" b="1" dirty="0"/>
                  <a:t>Diagnosis</a:t>
                </a:r>
                <a:r>
                  <a:rPr lang="he-IL" b="1" dirty="0"/>
                  <a:t> – </a:t>
                </a:r>
                <a:r>
                  <a:rPr lang="he-IL" dirty="0"/>
                  <a:t>מציין את התיוג, האם הרקמה סרטנית.</a:t>
                </a:r>
                <a:endParaRPr lang="en-US" dirty="0"/>
              </a:p>
              <a:p>
                <a:pPr algn="r" rtl="1"/>
                <a:endParaRPr lang="en-US" dirty="0"/>
              </a:p>
              <a:p>
                <a:pPr marL="0" indent="0" algn="r" rtl="1">
                  <a:buNone/>
                </a:pPr>
                <a:r>
                  <a:rPr lang="he-IL" b="1" u="sng" dirty="0"/>
                  <a:t>הערה:</a:t>
                </a:r>
                <a:r>
                  <a:rPr lang="he-IL" dirty="0"/>
                  <a:t> בפועל מבצעים לימוד על כל המאפיינים.</a:t>
                </a:r>
                <a:endParaRPr lang="he-IL" b="1" u="sng" dirty="0"/>
              </a:p>
              <a:p>
                <a:pPr algn="r" rtl="1"/>
                <a:endParaRPr lang="en-IL" b="1" dirty="0"/>
              </a:p>
            </p:txBody>
          </p:sp>
        </mc:Choice>
        <mc:Fallback xmlns="">
          <p:sp>
            <p:nvSpPr>
              <p:cNvPr id="3" name="Content Placeholder 2">
                <a:extLst>
                  <a:ext uri="{FF2B5EF4-FFF2-40B4-BE49-F238E27FC236}">
                    <a16:creationId xmlns:a16="http://schemas.microsoft.com/office/drawing/2014/main" id="{027C7DE6-1BF8-44DD-B0AA-D1AF7E3F71DE}"/>
                  </a:ext>
                </a:extLst>
              </p:cNvPr>
              <p:cNvSpPr>
                <a:spLocks noGrp="1" noRot="1" noChangeAspect="1" noMove="1" noResize="1" noEditPoints="1" noAdjustHandles="1" noChangeArrowheads="1" noChangeShapeType="1" noTextEdit="1"/>
              </p:cNvSpPr>
              <p:nvPr>
                <p:ph idx="1"/>
              </p:nvPr>
            </p:nvSpPr>
            <p:spPr>
              <a:blipFill>
                <a:blip r:embed="rId2"/>
                <a:stretch>
                  <a:fillRect t="-2241" r="-986"/>
                </a:stretch>
              </a:blipFill>
            </p:spPr>
            <p:txBody>
              <a:bodyPr/>
              <a:lstStyle/>
              <a:p>
                <a:r>
                  <a:rPr lang="en-IL">
                    <a:noFill/>
                  </a:rPr>
                  <a:t> </a:t>
                </a:r>
              </a:p>
            </p:txBody>
          </p:sp>
        </mc:Fallback>
      </mc:AlternateContent>
    </p:spTree>
    <p:extLst>
      <p:ext uri="{BB962C8B-B14F-4D97-AF65-F5344CB8AC3E}">
        <p14:creationId xmlns:p14="http://schemas.microsoft.com/office/powerpoint/2010/main" val="6512741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he-IL" dirty="0"/>
              <a:t>מספר התאים הסרטניים והלא סרטניים </a:t>
            </a:r>
            <a:endParaRPr lang="en-IL" dirty="0"/>
          </a:p>
        </p:txBody>
      </p:sp>
      <p:pic>
        <p:nvPicPr>
          <p:cNvPr id="4" name="Picture 3">
            <a:extLst>
              <a:ext uri="{FF2B5EF4-FFF2-40B4-BE49-F238E27FC236}">
                <a16:creationId xmlns:a16="http://schemas.microsoft.com/office/drawing/2014/main" id="{1414A437-9A06-432F-9DF2-A10112E0470D}"/>
              </a:ext>
            </a:extLst>
          </p:cNvPr>
          <p:cNvPicPr>
            <a:picLocks noChangeAspect="1"/>
          </p:cNvPicPr>
          <p:nvPr/>
        </p:nvPicPr>
        <p:blipFill rotWithShape="1">
          <a:blip r:embed="rId2"/>
          <a:srcRect t="6655"/>
          <a:stretch/>
        </p:blipFill>
        <p:spPr>
          <a:xfrm>
            <a:off x="2252394" y="1690688"/>
            <a:ext cx="7430537" cy="5006386"/>
          </a:xfrm>
          <a:prstGeom prst="rect">
            <a:avLst/>
          </a:prstGeom>
        </p:spPr>
      </p:pic>
    </p:spTree>
    <p:extLst>
      <p:ext uri="{BB962C8B-B14F-4D97-AF65-F5344CB8AC3E}">
        <p14:creationId xmlns:p14="http://schemas.microsoft.com/office/powerpoint/2010/main" val="34600688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he-IL" dirty="0"/>
              <a:t>ההתפלגות של המאפיינים</a:t>
            </a:r>
            <a:endParaRPr lang="en-IL" dirty="0"/>
          </a:p>
        </p:txBody>
      </p:sp>
      <p:pic>
        <p:nvPicPr>
          <p:cNvPr id="4" name="Picture 3">
            <a:extLst>
              <a:ext uri="{FF2B5EF4-FFF2-40B4-BE49-F238E27FC236}">
                <a16:creationId xmlns:a16="http://schemas.microsoft.com/office/drawing/2014/main" id="{5E792FDF-42D9-445A-B4A4-2C8A22517E55}"/>
              </a:ext>
            </a:extLst>
          </p:cNvPr>
          <p:cNvPicPr>
            <a:picLocks noChangeAspect="1"/>
          </p:cNvPicPr>
          <p:nvPr/>
        </p:nvPicPr>
        <p:blipFill>
          <a:blip r:embed="rId2"/>
          <a:stretch>
            <a:fillRect/>
          </a:stretch>
        </p:blipFill>
        <p:spPr>
          <a:xfrm>
            <a:off x="275838" y="2348476"/>
            <a:ext cx="5544324" cy="3305636"/>
          </a:xfrm>
          <a:prstGeom prst="rect">
            <a:avLst/>
          </a:prstGeom>
        </p:spPr>
      </p:pic>
      <p:pic>
        <p:nvPicPr>
          <p:cNvPr id="5" name="Picture 4">
            <a:extLst>
              <a:ext uri="{FF2B5EF4-FFF2-40B4-BE49-F238E27FC236}">
                <a16:creationId xmlns:a16="http://schemas.microsoft.com/office/drawing/2014/main" id="{CB758C92-EA87-40A4-8F4A-720E931E895F}"/>
              </a:ext>
            </a:extLst>
          </p:cNvPr>
          <p:cNvPicPr>
            <a:picLocks noChangeAspect="1"/>
          </p:cNvPicPr>
          <p:nvPr/>
        </p:nvPicPr>
        <p:blipFill>
          <a:blip r:embed="rId3"/>
          <a:stretch>
            <a:fillRect/>
          </a:stretch>
        </p:blipFill>
        <p:spPr>
          <a:xfrm>
            <a:off x="6096000" y="2348476"/>
            <a:ext cx="5487166" cy="3458058"/>
          </a:xfrm>
          <a:prstGeom prst="rect">
            <a:avLst/>
          </a:prstGeom>
        </p:spPr>
      </p:pic>
    </p:spTree>
    <p:extLst>
      <p:ext uri="{BB962C8B-B14F-4D97-AF65-F5344CB8AC3E}">
        <p14:creationId xmlns:p14="http://schemas.microsoft.com/office/powerpoint/2010/main" val="27386443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he-IL" dirty="0"/>
              <a:t>ההתפלגות של המאפיינים</a:t>
            </a:r>
            <a:endParaRPr lang="en-IL" dirty="0"/>
          </a:p>
        </p:txBody>
      </p:sp>
      <p:pic>
        <p:nvPicPr>
          <p:cNvPr id="4" name="Picture 3">
            <a:extLst>
              <a:ext uri="{FF2B5EF4-FFF2-40B4-BE49-F238E27FC236}">
                <a16:creationId xmlns:a16="http://schemas.microsoft.com/office/drawing/2014/main" id="{00C9AFEE-B5E7-4CC4-8BE8-FC4BA8DCFEC5}"/>
              </a:ext>
            </a:extLst>
          </p:cNvPr>
          <p:cNvPicPr>
            <a:picLocks noChangeAspect="1"/>
          </p:cNvPicPr>
          <p:nvPr/>
        </p:nvPicPr>
        <p:blipFill>
          <a:blip r:embed="rId2"/>
          <a:stretch>
            <a:fillRect/>
          </a:stretch>
        </p:blipFill>
        <p:spPr>
          <a:xfrm>
            <a:off x="3395285" y="1453001"/>
            <a:ext cx="5401429" cy="5096586"/>
          </a:xfrm>
          <a:prstGeom prst="rect">
            <a:avLst/>
          </a:prstGeom>
        </p:spPr>
      </p:pic>
    </p:spTree>
    <p:extLst>
      <p:ext uri="{BB962C8B-B14F-4D97-AF65-F5344CB8AC3E}">
        <p14:creationId xmlns:p14="http://schemas.microsoft.com/office/powerpoint/2010/main" val="22937375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he-IL" dirty="0"/>
              <a:t>הערכת ביצועים וחלוקת ה</a:t>
            </a:r>
            <a:r>
              <a:rPr lang="en-US" dirty="0"/>
              <a:t>data</a:t>
            </a:r>
            <a:endParaRPr lang="en-IL" dirty="0"/>
          </a:p>
        </p:txBody>
      </p:sp>
      <p:pic>
        <p:nvPicPr>
          <p:cNvPr id="4" name="Picture 3">
            <a:extLst>
              <a:ext uri="{FF2B5EF4-FFF2-40B4-BE49-F238E27FC236}">
                <a16:creationId xmlns:a16="http://schemas.microsoft.com/office/drawing/2014/main" id="{2635F775-94DF-459E-9A3B-572EE500E47F}"/>
              </a:ext>
            </a:extLst>
          </p:cNvPr>
          <p:cNvPicPr>
            <a:picLocks noChangeAspect="1"/>
          </p:cNvPicPr>
          <p:nvPr/>
        </p:nvPicPr>
        <p:blipFill>
          <a:blip r:embed="rId2"/>
          <a:stretch>
            <a:fillRect/>
          </a:stretch>
        </p:blipFill>
        <p:spPr>
          <a:xfrm>
            <a:off x="2438401" y="2695614"/>
            <a:ext cx="6896281" cy="1325563"/>
          </a:xfrm>
          <a:prstGeom prst="rect">
            <a:avLst/>
          </a:prstGeom>
        </p:spPr>
      </p:pic>
      <p:sp>
        <p:nvSpPr>
          <p:cNvPr id="5" name="Content Placeholder 2">
            <a:extLst>
              <a:ext uri="{FF2B5EF4-FFF2-40B4-BE49-F238E27FC236}">
                <a16:creationId xmlns:a16="http://schemas.microsoft.com/office/drawing/2014/main" id="{60528358-BBEC-4D5C-A02E-CF6D470203AB}"/>
              </a:ext>
            </a:extLst>
          </p:cNvPr>
          <p:cNvSpPr>
            <a:spLocks noGrp="1"/>
          </p:cNvSpPr>
          <p:nvPr>
            <p:ph idx="1"/>
          </p:nvPr>
        </p:nvSpPr>
        <p:spPr>
          <a:xfrm>
            <a:off x="838200" y="1825625"/>
            <a:ext cx="10515600" cy="4351338"/>
          </a:xfrm>
        </p:spPr>
        <p:txBody>
          <a:bodyPr/>
          <a:lstStyle/>
          <a:p>
            <a:pPr algn="r" rtl="1"/>
            <a:r>
              <a:rPr lang="en-US" dirty="0"/>
              <a:t>Misclassification Rate</a:t>
            </a:r>
            <a:r>
              <a:rPr lang="he-IL" dirty="0"/>
              <a:t>:</a:t>
            </a:r>
          </a:p>
          <a:p>
            <a:pPr algn="r" rtl="1"/>
            <a:endParaRPr lang="he-IL" dirty="0"/>
          </a:p>
          <a:p>
            <a:pPr algn="r" rtl="1"/>
            <a:endParaRPr lang="he-IL" dirty="0"/>
          </a:p>
          <a:p>
            <a:pPr algn="r" rtl="1"/>
            <a:endParaRPr lang="he-IL" dirty="0"/>
          </a:p>
          <a:p>
            <a:pPr algn="r" rtl="1"/>
            <a:endParaRPr lang="he-IL" dirty="0"/>
          </a:p>
          <a:p>
            <a:pPr algn="r" rtl="1"/>
            <a:r>
              <a:rPr lang="he-IL" dirty="0"/>
              <a:t>נחלק את ה </a:t>
            </a:r>
            <a:r>
              <a:rPr lang="en-US" dirty="0"/>
              <a:t>Dataset</a:t>
            </a:r>
            <a:r>
              <a:rPr lang="he-IL" dirty="0"/>
              <a:t> לשניים</a:t>
            </a:r>
          </a:p>
          <a:p>
            <a:pPr lvl="1" algn="r" rtl="1"/>
            <a:r>
              <a:rPr lang="en-US" dirty="0"/>
              <a:t>Train set</a:t>
            </a:r>
            <a:r>
              <a:rPr lang="he-IL" dirty="0"/>
              <a:t> שהיינו 80% מכלל ה </a:t>
            </a:r>
            <a:r>
              <a:rPr lang="en-US" dirty="0"/>
              <a:t>Dataset</a:t>
            </a:r>
          </a:p>
          <a:p>
            <a:pPr lvl="1" algn="r" rtl="1"/>
            <a:r>
              <a:rPr lang="en-US" dirty="0"/>
              <a:t>Test set</a:t>
            </a:r>
            <a:r>
              <a:rPr lang="he-IL" dirty="0"/>
              <a:t> שהיינו 20% מכלל ה </a:t>
            </a:r>
            <a:r>
              <a:rPr lang="en-US" dirty="0"/>
              <a:t>Dataset</a:t>
            </a:r>
            <a:endParaRPr lang="en-IL" dirty="0"/>
          </a:p>
          <a:p>
            <a:pPr lvl="1" algn="r" rtl="1"/>
            <a:endParaRPr lang="en-IL" dirty="0"/>
          </a:p>
        </p:txBody>
      </p:sp>
    </p:spTree>
    <p:extLst>
      <p:ext uri="{BB962C8B-B14F-4D97-AF65-F5344CB8AC3E}">
        <p14:creationId xmlns:p14="http://schemas.microsoft.com/office/powerpoint/2010/main" val="11461624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en-US" dirty="0"/>
              <a:t>Model: 1-NN</a:t>
            </a:r>
            <a:endParaRPr lang="en-IL" dirty="0"/>
          </a:p>
        </p:txBody>
      </p:sp>
      <p:sp>
        <p:nvSpPr>
          <p:cNvPr id="3" name="Content Placeholder 2">
            <a:extLst>
              <a:ext uri="{FF2B5EF4-FFF2-40B4-BE49-F238E27FC236}">
                <a16:creationId xmlns:a16="http://schemas.microsoft.com/office/drawing/2014/main" id="{027C7DE6-1BF8-44DD-B0AA-D1AF7E3F71DE}"/>
              </a:ext>
            </a:extLst>
          </p:cNvPr>
          <p:cNvSpPr>
            <a:spLocks noGrp="1"/>
          </p:cNvSpPr>
          <p:nvPr>
            <p:ph idx="1"/>
          </p:nvPr>
        </p:nvSpPr>
        <p:spPr/>
        <p:txBody>
          <a:bodyPr/>
          <a:lstStyle/>
          <a:p>
            <a:pPr marL="0" indent="0" algn="r" rtl="1">
              <a:buNone/>
            </a:pPr>
            <a:r>
              <a:rPr lang="he-IL" dirty="0"/>
              <a:t>נאמן את המודל השכן הקרוב ונציג את אזורי ההחלטה באמצעות פונקציית </a:t>
            </a:r>
            <a:r>
              <a:rPr lang="en-US" dirty="0" err="1"/>
              <a:t>Voroni</a:t>
            </a:r>
            <a:r>
              <a:rPr lang="he-IL" dirty="0"/>
              <a:t> מחבילת </a:t>
            </a:r>
            <a:r>
              <a:rPr lang="en-US" dirty="0"/>
              <a:t>SciPy</a:t>
            </a:r>
            <a:r>
              <a:rPr lang="he-IL" dirty="0"/>
              <a:t>.</a:t>
            </a:r>
            <a:endParaRPr lang="en-IL" dirty="0"/>
          </a:p>
        </p:txBody>
      </p:sp>
      <p:pic>
        <p:nvPicPr>
          <p:cNvPr id="5" name="Picture 4" descr="A picture containing light, red, sitting, clear&#10;&#10;Description automatically generated">
            <a:extLst>
              <a:ext uri="{FF2B5EF4-FFF2-40B4-BE49-F238E27FC236}">
                <a16:creationId xmlns:a16="http://schemas.microsoft.com/office/drawing/2014/main" id="{F38E581A-5308-465E-BF4A-A67B06ACD3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0575" y="2781079"/>
            <a:ext cx="4130849" cy="4076921"/>
          </a:xfrm>
          <a:prstGeom prst="rect">
            <a:avLst/>
          </a:prstGeom>
        </p:spPr>
      </p:pic>
      <p:sp>
        <p:nvSpPr>
          <p:cNvPr id="6" name="TextBox 5">
            <a:extLst>
              <a:ext uri="{FF2B5EF4-FFF2-40B4-BE49-F238E27FC236}">
                <a16:creationId xmlns:a16="http://schemas.microsoft.com/office/drawing/2014/main" id="{D3339E73-6BE2-4601-A0C8-773283DADD18}"/>
              </a:ext>
            </a:extLst>
          </p:cNvPr>
          <p:cNvSpPr txBox="1"/>
          <p:nvPr/>
        </p:nvSpPr>
        <p:spPr>
          <a:xfrm>
            <a:off x="705853" y="4048816"/>
            <a:ext cx="2582779" cy="1200329"/>
          </a:xfrm>
          <a:prstGeom prst="rect">
            <a:avLst/>
          </a:prstGeom>
          <a:noFill/>
        </p:spPr>
        <p:txBody>
          <a:bodyPr wrap="square" rtlCol="0">
            <a:spAutoFit/>
          </a:bodyPr>
          <a:lstStyle/>
          <a:p>
            <a:pPr algn="r"/>
            <a:r>
              <a:rPr lang="he-IL" sz="2400" b="1" dirty="0"/>
              <a:t>הערכת ביצועים:</a:t>
            </a:r>
          </a:p>
          <a:p>
            <a:pPr algn="r"/>
            <a:r>
              <a:rPr lang="en-US" sz="2400" b="1" dirty="0"/>
              <a:t>Test set risk: 0.14</a:t>
            </a:r>
            <a:endParaRPr lang="he-IL" sz="2400" b="1" dirty="0"/>
          </a:p>
          <a:p>
            <a:pPr algn="r"/>
            <a:endParaRPr lang="en-IL" sz="2400" b="1" dirty="0"/>
          </a:p>
        </p:txBody>
      </p:sp>
    </p:spTree>
    <p:extLst>
      <p:ext uri="{BB962C8B-B14F-4D97-AF65-F5344CB8AC3E}">
        <p14:creationId xmlns:p14="http://schemas.microsoft.com/office/powerpoint/2010/main" val="15770968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467051" cy="3352800"/>
          </a:xfrm>
        </p:spPr>
        <p:txBody>
          <a:bodyPr vert="horz" lIns="91440" tIns="45720" rIns="91440" bIns="45720" rtlCol="0" anchor="b">
            <a:normAutofit/>
          </a:bodyPr>
          <a:lstStyle/>
          <a:p>
            <a:pPr>
              <a:lnSpc>
                <a:spcPct val="80000"/>
              </a:lnSpc>
            </a:pPr>
            <a:r>
              <a:rPr lang="en-US" b="1" dirty="0">
                <a:solidFill>
                  <a:schemeClr val="bg1"/>
                </a:solidFill>
              </a:rPr>
              <a:t>Regression</a:t>
            </a:r>
            <a:r>
              <a:rPr lang="en-US" sz="6000" b="1" dirty="0">
                <a:solidFill>
                  <a:schemeClr val="bg1"/>
                </a:solidFill>
              </a:rPr>
              <a:t> </a:t>
            </a:r>
            <a:endParaRPr lang="en-US" sz="6000" dirty="0">
              <a:solidFill>
                <a:srgbClr val="FFFFFF"/>
              </a:solidFill>
            </a:endParaRPr>
          </a:p>
        </p:txBody>
      </p:sp>
      <p:pic>
        <p:nvPicPr>
          <p:cNvPr id="7" name="Picture 6">
            <a:extLst>
              <a:ext uri="{FF2B5EF4-FFF2-40B4-BE49-F238E27FC236}">
                <a16:creationId xmlns:a16="http://schemas.microsoft.com/office/drawing/2014/main" id="{744CF58F-2237-498F-AB19-E4EBDF1281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8496" y="999926"/>
            <a:ext cx="6480000" cy="4858148"/>
          </a:xfrm>
          <a:prstGeom prst="rect">
            <a:avLst/>
          </a:prstGeom>
        </p:spPr>
      </p:pic>
      <p:sp>
        <p:nvSpPr>
          <p:cNvPr id="8" name="Multiplication Sign 7">
            <a:extLst>
              <a:ext uri="{FF2B5EF4-FFF2-40B4-BE49-F238E27FC236}">
                <a16:creationId xmlns:a16="http://schemas.microsoft.com/office/drawing/2014/main" id="{A7CFE540-FCED-4178-A466-F0574CB41224}"/>
              </a:ext>
            </a:extLst>
          </p:cNvPr>
          <p:cNvSpPr/>
          <p:nvPr/>
        </p:nvSpPr>
        <p:spPr>
          <a:xfrm>
            <a:off x="7672220" y="5139977"/>
            <a:ext cx="360000" cy="3600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cxnSp>
        <p:nvCxnSpPr>
          <p:cNvPr id="11" name="Straight Connector 10">
            <a:extLst>
              <a:ext uri="{FF2B5EF4-FFF2-40B4-BE49-F238E27FC236}">
                <a16:creationId xmlns:a16="http://schemas.microsoft.com/office/drawing/2014/main" id="{6324ED9A-9F03-417F-A986-31AF6433EC9A}"/>
              </a:ext>
            </a:extLst>
          </p:cNvPr>
          <p:cNvCxnSpPr/>
          <p:nvPr/>
        </p:nvCxnSpPr>
        <p:spPr>
          <a:xfrm flipV="1">
            <a:off x="7853196" y="3081139"/>
            <a:ext cx="0" cy="223837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D537162A-E8DD-46AD-A102-666B03345A2B}"/>
              </a:ext>
            </a:extLst>
          </p:cNvPr>
          <p:cNvGrpSpPr/>
          <p:nvPr/>
        </p:nvGrpSpPr>
        <p:grpSpPr>
          <a:xfrm>
            <a:off x="5891751" y="1291475"/>
            <a:ext cx="4845587" cy="3545743"/>
            <a:chOff x="5891751" y="1291475"/>
            <a:chExt cx="4845587" cy="3545743"/>
          </a:xfrm>
        </p:grpSpPr>
        <p:sp>
          <p:nvSpPr>
            <p:cNvPr id="10" name="Multiplication Sign 9">
              <a:extLst>
                <a:ext uri="{FF2B5EF4-FFF2-40B4-BE49-F238E27FC236}">
                  <a16:creationId xmlns:a16="http://schemas.microsoft.com/office/drawing/2014/main" id="{E8F28510-9690-4105-A014-01238E08C37D}"/>
                </a:ext>
              </a:extLst>
            </p:cNvPr>
            <p:cNvSpPr/>
            <p:nvPr/>
          </p:nvSpPr>
          <p:spPr>
            <a:xfrm>
              <a:off x="5891751" y="129147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Multiplication Sign 11">
              <a:extLst>
                <a:ext uri="{FF2B5EF4-FFF2-40B4-BE49-F238E27FC236}">
                  <a16:creationId xmlns:a16="http://schemas.microsoft.com/office/drawing/2014/main" id="{EADEBBCC-869E-416B-A309-8D3D2690DA32}"/>
                </a:ext>
              </a:extLst>
            </p:cNvPr>
            <p:cNvSpPr/>
            <p:nvPr/>
          </p:nvSpPr>
          <p:spPr>
            <a:xfrm>
              <a:off x="6325384" y="265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Multiplication Sign 12">
              <a:extLst>
                <a:ext uri="{FF2B5EF4-FFF2-40B4-BE49-F238E27FC236}">
                  <a16:creationId xmlns:a16="http://schemas.microsoft.com/office/drawing/2014/main" id="{E33A436C-CC6E-4B28-BA50-ECBB535B3DAC}"/>
                </a:ext>
              </a:extLst>
            </p:cNvPr>
            <p:cNvSpPr/>
            <p:nvPr/>
          </p:nvSpPr>
          <p:spPr>
            <a:xfrm>
              <a:off x="6866494" y="2696964"/>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Multiplication Sign 13">
              <a:extLst>
                <a:ext uri="{FF2B5EF4-FFF2-40B4-BE49-F238E27FC236}">
                  <a16:creationId xmlns:a16="http://schemas.microsoft.com/office/drawing/2014/main" id="{27633DBC-C481-4F37-BB68-AA1EE1BBC17A}"/>
                </a:ext>
              </a:extLst>
            </p:cNvPr>
            <p:cNvSpPr/>
            <p:nvPr/>
          </p:nvSpPr>
          <p:spPr>
            <a:xfrm>
              <a:off x="7856309" y="2285721"/>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Multiplication Sign 14">
              <a:extLst>
                <a:ext uri="{FF2B5EF4-FFF2-40B4-BE49-F238E27FC236}">
                  <a16:creationId xmlns:a16="http://schemas.microsoft.com/office/drawing/2014/main" id="{075734F1-EC82-468A-AB71-ABC30346BC1E}"/>
                </a:ext>
              </a:extLst>
            </p:cNvPr>
            <p:cNvSpPr/>
            <p:nvPr/>
          </p:nvSpPr>
          <p:spPr>
            <a:xfrm>
              <a:off x="7371771" y="301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Multiplication Sign 15">
              <a:extLst>
                <a:ext uri="{FF2B5EF4-FFF2-40B4-BE49-F238E27FC236}">
                  <a16:creationId xmlns:a16="http://schemas.microsoft.com/office/drawing/2014/main" id="{95652A3C-EF69-483A-8BE8-7C0027A16BDD}"/>
                </a:ext>
              </a:extLst>
            </p:cNvPr>
            <p:cNvSpPr/>
            <p:nvPr/>
          </p:nvSpPr>
          <p:spPr>
            <a:xfrm>
              <a:off x="8368465" y="3324416"/>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Multiplication Sign 16">
              <a:extLst>
                <a:ext uri="{FF2B5EF4-FFF2-40B4-BE49-F238E27FC236}">
                  <a16:creationId xmlns:a16="http://schemas.microsoft.com/office/drawing/2014/main" id="{469C867B-3A16-41AE-8B0A-9C028148CBFB}"/>
                </a:ext>
              </a:extLst>
            </p:cNvPr>
            <p:cNvSpPr/>
            <p:nvPr/>
          </p:nvSpPr>
          <p:spPr>
            <a:xfrm>
              <a:off x="9886181" y="337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Multiplication Sign 17">
              <a:extLst>
                <a:ext uri="{FF2B5EF4-FFF2-40B4-BE49-F238E27FC236}">
                  <a16:creationId xmlns:a16="http://schemas.microsoft.com/office/drawing/2014/main" id="{1799FCED-4A63-40D7-A248-74DB000F6FD9}"/>
                </a:ext>
              </a:extLst>
            </p:cNvPr>
            <p:cNvSpPr/>
            <p:nvPr/>
          </p:nvSpPr>
          <p:spPr>
            <a:xfrm>
              <a:off x="10377338" y="358167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Multiplication Sign 19">
              <a:extLst>
                <a:ext uri="{FF2B5EF4-FFF2-40B4-BE49-F238E27FC236}">
                  <a16:creationId xmlns:a16="http://schemas.microsoft.com/office/drawing/2014/main" id="{8CEDDE15-E199-4AEC-A108-74AF69A5FC38}"/>
                </a:ext>
              </a:extLst>
            </p:cNvPr>
            <p:cNvSpPr/>
            <p:nvPr/>
          </p:nvSpPr>
          <p:spPr>
            <a:xfrm>
              <a:off x="9368670" y="4477218"/>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Multiplication Sign 21">
              <a:extLst>
                <a:ext uri="{FF2B5EF4-FFF2-40B4-BE49-F238E27FC236}">
                  <a16:creationId xmlns:a16="http://schemas.microsoft.com/office/drawing/2014/main" id="{BF18D821-309D-498E-BD20-B35BC6224732}"/>
                </a:ext>
              </a:extLst>
            </p:cNvPr>
            <p:cNvSpPr/>
            <p:nvPr/>
          </p:nvSpPr>
          <p:spPr>
            <a:xfrm>
              <a:off x="8866712" y="412842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cxnSp>
        <p:nvCxnSpPr>
          <p:cNvPr id="4" name="Straight Connector 3"/>
          <p:cNvCxnSpPr/>
          <p:nvPr/>
        </p:nvCxnSpPr>
        <p:spPr>
          <a:xfrm flipH="1">
            <a:off x="5961185" y="3081139"/>
            <a:ext cx="1892012"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5874167" y="3009570"/>
            <a:ext cx="144000" cy="144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27127464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he-IL" dirty="0"/>
              <a:t>שיפור ביצועים </a:t>
            </a:r>
            <a:endParaRPr lang="en-IL"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027C7DE6-1BF8-44DD-B0AA-D1AF7E3F71DE}"/>
                  </a:ext>
                </a:extLst>
              </p:cNvPr>
              <p:cNvSpPr>
                <a:spLocks noGrp="1"/>
              </p:cNvSpPr>
              <p:nvPr>
                <p:ph idx="1"/>
              </p:nvPr>
            </p:nvSpPr>
            <p:spPr/>
            <p:txBody>
              <a:bodyPr/>
              <a:lstStyle/>
              <a:p>
                <a:pPr marL="0" indent="0" algn="r" rtl="1">
                  <a:buNone/>
                </a:pPr>
                <a:r>
                  <a:rPr lang="he-IL" b="1" dirty="0"/>
                  <a:t>מה ניתן לעשות על מנת לשפר ביצועים? </a:t>
                </a:r>
              </a:p>
              <a:p>
                <a:pPr algn="r" rtl="1"/>
                <a:r>
                  <a:rPr lang="he-IL" dirty="0"/>
                  <a:t>ניתן לשנות את ההיפר-פרמטרים,</a:t>
                </a:r>
                <a:br>
                  <a:rPr lang="en-US" dirty="0"/>
                </a:br>
                <a:r>
                  <a:rPr lang="he-IL" dirty="0"/>
                  <a:t> כלומר את משפר בשכנים - </a:t>
                </a:r>
                <a14:m>
                  <m:oMath xmlns:m="http://schemas.openxmlformats.org/officeDocument/2006/math">
                    <m:r>
                      <a:rPr lang="en-US" b="0" i="1" smtClean="0">
                        <a:latin typeface="Cambria Math" panose="02040503050406030204" pitchFamily="18" charset="0"/>
                      </a:rPr>
                      <m:t>𝐾</m:t>
                    </m:r>
                  </m:oMath>
                </a14:m>
                <a:r>
                  <a:rPr lang="he-IL" dirty="0"/>
                  <a:t>.</a:t>
                </a:r>
              </a:p>
              <a:p>
                <a:pPr marL="0" indent="0" algn="r" rtl="1">
                  <a:buNone/>
                </a:pPr>
                <a:endParaRPr lang="he-IL" dirty="0"/>
              </a:p>
              <a:p>
                <a:pPr marL="0" indent="0" algn="r" rtl="1">
                  <a:buNone/>
                </a:pPr>
                <a:r>
                  <a:rPr lang="he-IL" dirty="0"/>
                  <a:t>שיטות לכיוון היפר-פרמטרים:</a:t>
                </a:r>
              </a:p>
              <a:p>
                <a:pPr algn="r" rtl="1"/>
                <a:r>
                  <a:rPr lang="en-US" dirty="0"/>
                  <a:t>Brute Force / Grid Search</a:t>
                </a:r>
              </a:p>
              <a:p>
                <a:pPr algn="r" rtl="1"/>
                <a:r>
                  <a:rPr lang="he-IL" dirty="0"/>
                  <a:t>ניסוי וטעיה</a:t>
                </a:r>
              </a:p>
              <a:p>
                <a:pPr algn="r" rtl="1"/>
                <a:r>
                  <a:rPr lang="en-US" dirty="0"/>
                  <a:t>Cross-validation</a:t>
                </a:r>
                <a:endParaRPr lang="he-IL" dirty="0"/>
              </a:p>
            </p:txBody>
          </p:sp>
        </mc:Choice>
        <mc:Fallback>
          <p:sp>
            <p:nvSpPr>
              <p:cNvPr id="3" name="Content Placeholder 2">
                <a:extLst>
                  <a:ext uri="{FF2B5EF4-FFF2-40B4-BE49-F238E27FC236}">
                    <a16:creationId xmlns:a16="http://schemas.microsoft.com/office/drawing/2014/main" id="{027C7DE6-1BF8-44DD-B0AA-D1AF7E3F71DE}"/>
                  </a:ext>
                </a:extLst>
              </p:cNvPr>
              <p:cNvSpPr>
                <a:spLocks noGrp="1" noRot="1" noChangeAspect="1" noMove="1" noResize="1" noEditPoints="1" noAdjustHandles="1" noChangeArrowheads="1" noChangeShapeType="1" noTextEdit="1"/>
              </p:cNvSpPr>
              <p:nvPr>
                <p:ph idx="1"/>
              </p:nvPr>
            </p:nvSpPr>
            <p:spPr>
              <a:blipFill>
                <a:blip r:embed="rId2"/>
                <a:stretch>
                  <a:fillRect t="-2381" r="-1159"/>
                </a:stretch>
              </a:blipFill>
            </p:spPr>
            <p:txBody>
              <a:bodyPr/>
              <a:lstStyle/>
              <a:p>
                <a:r>
                  <a:rPr lang="en-IL">
                    <a:noFill/>
                  </a:rPr>
                  <a:t> </a:t>
                </a:r>
              </a:p>
            </p:txBody>
          </p:sp>
        </mc:Fallback>
      </mc:AlternateContent>
      <p:pic>
        <p:nvPicPr>
          <p:cNvPr id="5" name="Picture 4" descr="A screenshot of a cell phone&#10;&#10;Description automatically generated">
            <a:extLst>
              <a:ext uri="{FF2B5EF4-FFF2-40B4-BE49-F238E27FC236}">
                <a16:creationId xmlns:a16="http://schemas.microsoft.com/office/drawing/2014/main" id="{FBD48B90-42FF-4A69-BF2F-96A528BA2C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76212"/>
            <a:ext cx="3867150" cy="6505575"/>
          </a:xfrm>
          <a:prstGeom prst="rect">
            <a:avLst/>
          </a:prstGeom>
        </p:spPr>
      </p:pic>
    </p:spTree>
    <p:extLst>
      <p:ext uri="{BB962C8B-B14F-4D97-AF65-F5344CB8AC3E}">
        <p14:creationId xmlns:p14="http://schemas.microsoft.com/office/powerpoint/2010/main" val="17754338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en-US" dirty="0"/>
              <a:t>Grid Search</a:t>
            </a:r>
            <a:endParaRPr lang="en-IL" dirty="0"/>
          </a:p>
        </p:txBody>
      </p:sp>
      <p:pic>
        <p:nvPicPr>
          <p:cNvPr id="5" name="Content Placeholder 4" descr="A close up of text on a white background&#10;&#10;Description automatically generated">
            <a:extLst>
              <a:ext uri="{FF2B5EF4-FFF2-40B4-BE49-F238E27FC236}">
                <a16:creationId xmlns:a16="http://schemas.microsoft.com/office/drawing/2014/main" id="{383896F8-38E3-4A01-9CD7-00A60236D5B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41893" y="1877670"/>
            <a:ext cx="4308213" cy="4247248"/>
          </a:xfr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059843EE-F658-4772-BC3F-80BA047A79B1}"/>
                  </a:ext>
                </a:extLst>
              </p:cNvPr>
              <p:cNvSpPr txBox="1"/>
              <p:nvPr/>
            </p:nvSpPr>
            <p:spPr>
              <a:xfrm>
                <a:off x="838200" y="3792143"/>
                <a:ext cx="2582779" cy="1200329"/>
              </a:xfrm>
              <a:prstGeom prst="rect">
                <a:avLst/>
              </a:prstGeom>
              <a:noFill/>
            </p:spPr>
            <p:txBody>
              <a:bodyPr wrap="square" rtlCol="0">
                <a:spAutoFit/>
              </a:bodyPr>
              <a:lstStyle/>
              <a:p>
                <a:pPr algn="r"/>
                <a:r>
                  <a:rPr lang="he-IL" sz="2400" b="1" dirty="0"/>
                  <a:t>הערכת ביצועים:</a:t>
                </a:r>
              </a:p>
              <a:p>
                <a:pPr algn="r"/>
                <a:r>
                  <a:rPr lang="en-US" sz="2400" b="1" dirty="0"/>
                  <a:t>Test set risk: 0.</a:t>
                </a:r>
                <a:r>
                  <a:rPr lang="he-IL" sz="2400" b="1" dirty="0"/>
                  <a:t>061</a:t>
                </a:r>
              </a:p>
              <a:p>
                <a:pPr algn="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𝑲</m:t>
                      </m:r>
                      <m:r>
                        <a:rPr lang="en-US" sz="2400" b="1" i="1" smtClean="0">
                          <a:latin typeface="Cambria Math" panose="02040503050406030204" pitchFamily="18" charset="0"/>
                        </a:rPr>
                        <m:t>=</m:t>
                      </m:r>
                      <m:r>
                        <a:rPr lang="en-US" sz="2400" b="1" i="1" smtClean="0">
                          <a:latin typeface="Cambria Math" panose="02040503050406030204" pitchFamily="18" charset="0"/>
                        </a:rPr>
                        <m:t>𝟏𝟐</m:t>
                      </m:r>
                    </m:oMath>
                  </m:oMathPara>
                </a14:m>
                <a:endParaRPr lang="en-IL" sz="2400" b="1" dirty="0"/>
              </a:p>
            </p:txBody>
          </p:sp>
        </mc:Choice>
        <mc:Fallback>
          <p:sp>
            <p:nvSpPr>
              <p:cNvPr id="6" name="TextBox 5">
                <a:extLst>
                  <a:ext uri="{FF2B5EF4-FFF2-40B4-BE49-F238E27FC236}">
                    <a16:creationId xmlns:a16="http://schemas.microsoft.com/office/drawing/2014/main" id="{059843EE-F658-4772-BC3F-80BA047A79B1}"/>
                  </a:ext>
                </a:extLst>
              </p:cNvPr>
              <p:cNvSpPr txBox="1">
                <a:spLocks noRot="1" noChangeAspect="1" noMove="1" noResize="1" noEditPoints="1" noAdjustHandles="1" noChangeArrowheads="1" noChangeShapeType="1" noTextEdit="1"/>
              </p:cNvSpPr>
              <p:nvPr/>
            </p:nvSpPr>
            <p:spPr>
              <a:xfrm>
                <a:off x="838200" y="3792143"/>
                <a:ext cx="2582779" cy="1200329"/>
              </a:xfrm>
              <a:prstGeom prst="rect">
                <a:avLst/>
              </a:prstGeom>
              <a:blipFill>
                <a:blip r:embed="rId3"/>
                <a:stretch>
                  <a:fillRect l="-2600" t="-3553" r="-3546"/>
                </a:stretch>
              </a:blipFill>
            </p:spPr>
            <p:txBody>
              <a:bodyPr/>
              <a:lstStyle/>
              <a:p>
                <a:r>
                  <a:rPr lang="en-IL">
                    <a:noFill/>
                  </a:rPr>
                  <a:t> </a:t>
                </a:r>
              </a:p>
            </p:txBody>
          </p:sp>
        </mc:Fallback>
      </mc:AlternateContent>
    </p:spTree>
    <p:extLst>
      <p:ext uri="{BB962C8B-B14F-4D97-AF65-F5344CB8AC3E}">
        <p14:creationId xmlns:p14="http://schemas.microsoft.com/office/powerpoint/2010/main" val="24634344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en-US" dirty="0"/>
              <a:t>Train-Validation-Test split / 3-fold split</a:t>
            </a:r>
            <a:endParaRPr lang="en-IL" dirty="0"/>
          </a:p>
        </p:txBody>
      </p:sp>
      <p:sp>
        <p:nvSpPr>
          <p:cNvPr id="3" name="Content Placeholder 2">
            <a:extLst>
              <a:ext uri="{FF2B5EF4-FFF2-40B4-BE49-F238E27FC236}">
                <a16:creationId xmlns:a16="http://schemas.microsoft.com/office/drawing/2014/main" id="{027C7DE6-1BF8-44DD-B0AA-D1AF7E3F71DE}"/>
              </a:ext>
            </a:extLst>
          </p:cNvPr>
          <p:cNvSpPr>
            <a:spLocks noGrp="1"/>
          </p:cNvSpPr>
          <p:nvPr>
            <p:ph idx="1"/>
          </p:nvPr>
        </p:nvSpPr>
        <p:spPr/>
        <p:txBody>
          <a:bodyPr/>
          <a:lstStyle/>
          <a:p>
            <a:pPr marL="0" indent="0" algn="r" rtl="1">
              <a:buNone/>
            </a:pPr>
            <a:r>
              <a:rPr lang="he-IL" dirty="0"/>
              <a:t>על מנת להימנע מהתאמת ייתר (</a:t>
            </a:r>
            <a:r>
              <a:rPr lang="en-US" dirty="0"/>
              <a:t>over fitting</a:t>
            </a:r>
            <a:r>
              <a:rPr lang="he-IL" dirty="0"/>
              <a:t>)</a:t>
            </a:r>
            <a:r>
              <a:rPr lang="en-US" dirty="0"/>
              <a:t> </a:t>
            </a:r>
            <a:r>
              <a:rPr lang="he-IL" dirty="0"/>
              <a:t> נחלץ מתוך ה</a:t>
            </a:r>
            <a:r>
              <a:rPr lang="en-US" dirty="0"/>
              <a:t>dataset</a:t>
            </a:r>
            <a:r>
              <a:rPr lang="he-IL" dirty="0"/>
              <a:t> מקטע לוולידציה.</a:t>
            </a:r>
          </a:p>
          <a:p>
            <a:pPr marL="0" indent="0" algn="r" rtl="1">
              <a:buNone/>
            </a:pPr>
            <a:r>
              <a:rPr lang="he-IL" dirty="0"/>
              <a:t>נהוג לחלק ל:</a:t>
            </a:r>
          </a:p>
          <a:p>
            <a:pPr algn="r" rtl="1"/>
            <a:r>
              <a:rPr lang="he-IL" dirty="0"/>
              <a:t> </a:t>
            </a:r>
            <a:r>
              <a:rPr lang="en-US" dirty="0"/>
              <a:t>60% train set</a:t>
            </a:r>
          </a:p>
          <a:p>
            <a:pPr algn="r" rtl="1"/>
            <a:r>
              <a:rPr lang="en-US" dirty="0"/>
              <a:t>20% validation set</a:t>
            </a:r>
          </a:p>
          <a:p>
            <a:pPr algn="r" rtl="1"/>
            <a:r>
              <a:rPr lang="en-US" dirty="0"/>
              <a:t>20% test set</a:t>
            </a:r>
          </a:p>
          <a:p>
            <a:pPr algn="r" rtl="1"/>
            <a:endParaRPr lang="en-US" dirty="0"/>
          </a:p>
          <a:p>
            <a:pPr marL="0" indent="0" algn="r" rtl="1">
              <a:buNone/>
            </a:pPr>
            <a:r>
              <a:rPr lang="he-IL" b="1" u="sng" dirty="0">
                <a:solidFill>
                  <a:srgbClr val="FF0000"/>
                </a:solidFill>
              </a:rPr>
              <a:t>הערה:</a:t>
            </a:r>
            <a:r>
              <a:rPr lang="he-IL" dirty="0">
                <a:solidFill>
                  <a:srgbClr val="FF0000"/>
                </a:solidFill>
              </a:rPr>
              <a:t> </a:t>
            </a:r>
            <a:r>
              <a:rPr lang="he-IL" dirty="0"/>
              <a:t>ביצוע כיוון פרמטרים על ה</a:t>
            </a:r>
            <a:r>
              <a:rPr lang="en-US" dirty="0"/>
              <a:t>test set</a:t>
            </a:r>
            <a:r>
              <a:rPr lang="he-IL" dirty="0"/>
              <a:t> מוביל ל</a:t>
            </a:r>
            <a:r>
              <a:rPr lang="en-US" dirty="0"/>
              <a:t>over fitting</a:t>
            </a:r>
            <a:r>
              <a:rPr lang="he-IL" dirty="0"/>
              <a:t>, והערכת ביצועים מוטעית</a:t>
            </a:r>
            <a:endParaRPr lang="en-IL" b="1" u="sng" dirty="0"/>
          </a:p>
        </p:txBody>
      </p:sp>
    </p:spTree>
    <p:extLst>
      <p:ext uri="{BB962C8B-B14F-4D97-AF65-F5344CB8AC3E}">
        <p14:creationId xmlns:p14="http://schemas.microsoft.com/office/powerpoint/2010/main" val="37520198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en-US" dirty="0"/>
              <a:t>3-fold split</a:t>
            </a:r>
            <a:endParaRPr lang="en-IL" dirty="0"/>
          </a:p>
        </p:txBody>
      </p:sp>
      <p:pic>
        <p:nvPicPr>
          <p:cNvPr id="5" name="Content Placeholder 4" descr="A close up of text on a white background&#10;&#10;Description automatically generated">
            <a:extLst>
              <a:ext uri="{FF2B5EF4-FFF2-40B4-BE49-F238E27FC236}">
                <a16:creationId xmlns:a16="http://schemas.microsoft.com/office/drawing/2014/main" id="{E6ABBF52-CA93-4C0A-BA97-8A357A86E6A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41893" y="1877670"/>
            <a:ext cx="4308213" cy="4247248"/>
          </a:xfr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A29C9A7D-81F7-4967-863C-612BE038EDF6}"/>
                  </a:ext>
                </a:extLst>
              </p:cNvPr>
              <p:cNvSpPr txBox="1"/>
              <p:nvPr/>
            </p:nvSpPr>
            <p:spPr>
              <a:xfrm>
                <a:off x="838200" y="3792143"/>
                <a:ext cx="2582779" cy="1200329"/>
              </a:xfrm>
              <a:prstGeom prst="rect">
                <a:avLst/>
              </a:prstGeom>
              <a:noFill/>
            </p:spPr>
            <p:txBody>
              <a:bodyPr wrap="square" rtlCol="0">
                <a:spAutoFit/>
              </a:bodyPr>
              <a:lstStyle/>
              <a:p>
                <a:pPr algn="r"/>
                <a:r>
                  <a:rPr lang="he-IL" sz="2400" b="1" dirty="0"/>
                  <a:t>הערכת ביצועים:</a:t>
                </a:r>
              </a:p>
              <a:p>
                <a:pPr algn="r"/>
                <a:r>
                  <a:rPr lang="en-US" sz="2400" b="1" dirty="0"/>
                  <a:t>Test set risk: 0.097</a:t>
                </a:r>
                <a:endParaRPr lang="he-IL" sz="2400" b="1" dirty="0"/>
              </a:p>
              <a:p>
                <a:pPr algn="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𝑲</m:t>
                      </m:r>
                      <m:r>
                        <a:rPr lang="en-US" sz="2400" b="1" i="1" smtClean="0">
                          <a:latin typeface="Cambria Math" panose="02040503050406030204" pitchFamily="18" charset="0"/>
                        </a:rPr>
                        <m:t>=</m:t>
                      </m:r>
                      <m:r>
                        <a:rPr lang="en-US" sz="2400" b="1" i="1" smtClean="0">
                          <a:latin typeface="Cambria Math" panose="02040503050406030204" pitchFamily="18" charset="0"/>
                        </a:rPr>
                        <m:t>𝟏𝟗</m:t>
                      </m:r>
                    </m:oMath>
                  </m:oMathPara>
                </a14:m>
                <a:endParaRPr lang="en-IL" sz="2400" b="1" dirty="0"/>
              </a:p>
            </p:txBody>
          </p:sp>
        </mc:Choice>
        <mc:Fallback>
          <p:sp>
            <p:nvSpPr>
              <p:cNvPr id="6" name="TextBox 5">
                <a:extLst>
                  <a:ext uri="{FF2B5EF4-FFF2-40B4-BE49-F238E27FC236}">
                    <a16:creationId xmlns:a16="http://schemas.microsoft.com/office/drawing/2014/main" id="{A29C9A7D-81F7-4967-863C-612BE038EDF6}"/>
                  </a:ext>
                </a:extLst>
              </p:cNvPr>
              <p:cNvSpPr txBox="1">
                <a:spLocks noRot="1" noChangeAspect="1" noMove="1" noResize="1" noEditPoints="1" noAdjustHandles="1" noChangeArrowheads="1" noChangeShapeType="1" noTextEdit="1"/>
              </p:cNvSpPr>
              <p:nvPr/>
            </p:nvSpPr>
            <p:spPr>
              <a:xfrm>
                <a:off x="838200" y="3792143"/>
                <a:ext cx="2582779" cy="1200329"/>
              </a:xfrm>
              <a:prstGeom prst="rect">
                <a:avLst/>
              </a:prstGeom>
              <a:blipFill>
                <a:blip r:embed="rId3"/>
                <a:stretch>
                  <a:fillRect l="-473" t="-3553" r="-3546"/>
                </a:stretch>
              </a:blipFill>
            </p:spPr>
            <p:txBody>
              <a:bodyPr/>
              <a:lstStyle/>
              <a:p>
                <a:r>
                  <a:rPr lang="en-IL">
                    <a:noFill/>
                  </a:rPr>
                  <a:t> </a:t>
                </a:r>
              </a:p>
            </p:txBody>
          </p:sp>
        </mc:Fallback>
      </mc:AlternateContent>
    </p:spTree>
    <p:extLst>
      <p:ext uri="{BB962C8B-B14F-4D97-AF65-F5344CB8AC3E}">
        <p14:creationId xmlns:p14="http://schemas.microsoft.com/office/powerpoint/2010/main" val="30496099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en-US" dirty="0"/>
              <a:t>Cross Validation</a:t>
            </a:r>
            <a:endParaRPr lang="en-IL" dirty="0"/>
          </a:p>
        </p:txBody>
      </p:sp>
      <p:sp>
        <p:nvSpPr>
          <p:cNvPr id="3" name="Content Placeholder 2">
            <a:extLst>
              <a:ext uri="{FF2B5EF4-FFF2-40B4-BE49-F238E27FC236}">
                <a16:creationId xmlns:a16="http://schemas.microsoft.com/office/drawing/2014/main" id="{027C7DE6-1BF8-44DD-B0AA-D1AF7E3F71DE}"/>
              </a:ext>
            </a:extLst>
          </p:cNvPr>
          <p:cNvSpPr>
            <a:spLocks noGrp="1"/>
          </p:cNvSpPr>
          <p:nvPr>
            <p:ph idx="1"/>
          </p:nvPr>
        </p:nvSpPr>
        <p:spPr/>
        <p:txBody>
          <a:bodyPr/>
          <a:lstStyle/>
          <a:p>
            <a:pPr algn="r" rtl="1"/>
            <a:endParaRPr lang="en-IL" dirty="0"/>
          </a:p>
        </p:txBody>
      </p:sp>
      <p:pic>
        <p:nvPicPr>
          <p:cNvPr id="4" name="Picture 3">
            <a:extLst>
              <a:ext uri="{FF2B5EF4-FFF2-40B4-BE49-F238E27FC236}">
                <a16:creationId xmlns:a16="http://schemas.microsoft.com/office/drawing/2014/main" id="{03A17513-DB8D-4E81-ABB7-2FEE1D31F368}"/>
              </a:ext>
            </a:extLst>
          </p:cNvPr>
          <p:cNvPicPr>
            <a:picLocks noChangeAspect="1"/>
          </p:cNvPicPr>
          <p:nvPr/>
        </p:nvPicPr>
        <p:blipFill>
          <a:blip r:embed="rId2"/>
          <a:stretch>
            <a:fillRect/>
          </a:stretch>
        </p:blipFill>
        <p:spPr>
          <a:xfrm>
            <a:off x="0" y="1355002"/>
            <a:ext cx="12192000" cy="5502998"/>
          </a:xfrm>
          <a:prstGeom prst="rect">
            <a:avLst/>
          </a:prstGeom>
        </p:spPr>
      </p:pic>
    </p:spTree>
    <p:extLst>
      <p:ext uri="{BB962C8B-B14F-4D97-AF65-F5344CB8AC3E}">
        <p14:creationId xmlns:p14="http://schemas.microsoft.com/office/powerpoint/2010/main" val="33844261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EA06B-DE68-425F-AF24-F1C70B3FB5A0}"/>
              </a:ext>
            </a:extLst>
          </p:cNvPr>
          <p:cNvSpPr>
            <a:spLocks noGrp="1"/>
          </p:cNvSpPr>
          <p:nvPr>
            <p:ph type="title"/>
          </p:nvPr>
        </p:nvSpPr>
        <p:spPr/>
        <p:txBody>
          <a:bodyPr/>
          <a:lstStyle/>
          <a:p>
            <a:pPr algn="ctr" rtl="1"/>
            <a:r>
              <a:rPr lang="en-US" dirty="0"/>
              <a:t>Cross Validation</a:t>
            </a:r>
            <a:endParaRPr lang="en-IL" dirty="0"/>
          </a:p>
        </p:txBody>
      </p:sp>
      <p:pic>
        <p:nvPicPr>
          <p:cNvPr id="5" name="Content Placeholder 4" descr="A close up of a map&#10;&#10;Description automatically generated">
            <a:extLst>
              <a:ext uri="{FF2B5EF4-FFF2-40B4-BE49-F238E27FC236}">
                <a16:creationId xmlns:a16="http://schemas.microsoft.com/office/drawing/2014/main" id="{D8CD01DC-2B55-4DDA-8191-8E0B5038DFC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41893" y="1877670"/>
            <a:ext cx="4308213" cy="4247248"/>
          </a:xfr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97467E2D-D16E-4F13-83DB-8F81F62C44CF}"/>
                  </a:ext>
                </a:extLst>
              </p:cNvPr>
              <p:cNvSpPr txBox="1"/>
              <p:nvPr/>
            </p:nvSpPr>
            <p:spPr>
              <a:xfrm>
                <a:off x="838200" y="3792143"/>
                <a:ext cx="2582779" cy="1200329"/>
              </a:xfrm>
              <a:prstGeom prst="rect">
                <a:avLst/>
              </a:prstGeom>
              <a:noFill/>
            </p:spPr>
            <p:txBody>
              <a:bodyPr wrap="square" rtlCol="0">
                <a:spAutoFit/>
              </a:bodyPr>
              <a:lstStyle/>
              <a:p>
                <a:pPr algn="r"/>
                <a:r>
                  <a:rPr lang="he-IL" sz="2400" b="1" dirty="0"/>
                  <a:t>הערכת ביצועים:</a:t>
                </a:r>
              </a:p>
              <a:p>
                <a:pPr algn="r"/>
                <a:r>
                  <a:rPr lang="en-US" sz="2400" b="1" dirty="0"/>
                  <a:t>Test set risk: 0.079</a:t>
                </a:r>
                <a:endParaRPr lang="he-IL" sz="2400" b="1" dirty="0"/>
              </a:p>
              <a:p>
                <a:pPr algn="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𝑲</m:t>
                      </m:r>
                      <m:r>
                        <a:rPr lang="en-US" sz="2400" b="1" i="1" smtClean="0">
                          <a:latin typeface="Cambria Math" panose="02040503050406030204" pitchFamily="18" charset="0"/>
                        </a:rPr>
                        <m:t>=</m:t>
                      </m:r>
                      <m:r>
                        <a:rPr lang="en-US" sz="2400" b="1" i="1" smtClean="0">
                          <a:latin typeface="Cambria Math" panose="02040503050406030204" pitchFamily="18" charset="0"/>
                        </a:rPr>
                        <m:t>𝟐𝟐</m:t>
                      </m:r>
                    </m:oMath>
                  </m:oMathPara>
                </a14:m>
                <a:endParaRPr lang="en-IL" sz="2400" b="1" dirty="0"/>
              </a:p>
            </p:txBody>
          </p:sp>
        </mc:Choice>
        <mc:Fallback>
          <p:sp>
            <p:nvSpPr>
              <p:cNvPr id="6" name="TextBox 5">
                <a:extLst>
                  <a:ext uri="{FF2B5EF4-FFF2-40B4-BE49-F238E27FC236}">
                    <a16:creationId xmlns:a16="http://schemas.microsoft.com/office/drawing/2014/main" id="{97467E2D-D16E-4F13-83DB-8F81F62C44CF}"/>
                  </a:ext>
                </a:extLst>
              </p:cNvPr>
              <p:cNvSpPr txBox="1">
                <a:spLocks noRot="1" noChangeAspect="1" noMove="1" noResize="1" noEditPoints="1" noAdjustHandles="1" noChangeArrowheads="1" noChangeShapeType="1" noTextEdit="1"/>
              </p:cNvSpPr>
              <p:nvPr/>
            </p:nvSpPr>
            <p:spPr>
              <a:xfrm>
                <a:off x="838200" y="3792143"/>
                <a:ext cx="2582779" cy="1200329"/>
              </a:xfrm>
              <a:prstGeom prst="rect">
                <a:avLst/>
              </a:prstGeom>
              <a:blipFill>
                <a:blip r:embed="rId3"/>
                <a:stretch>
                  <a:fillRect l="-473" t="-3553" r="-3546"/>
                </a:stretch>
              </a:blipFill>
            </p:spPr>
            <p:txBody>
              <a:bodyPr/>
              <a:lstStyle/>
              <a:p>
                <a:r>
                  <a:rPr lang="en-IL">
                    <a:noFill/>
                  </a:rPr>
                  <a:t> </a:t>
                </a:r>
              </a:p>
            </p:txBody>
          </p:sp>
        </mc:Fallback>
      </mc:AlternateContent>
    </p:spTree>
    <p:extLst>
      <p:ext uri="{BB962C8B-B14F-4D97-AF65-F5344CB8AC3E}">
        <p14:creationId xmlns:p14="http://schemas.microsoft.com/office/powerpoint/2010/main" val="4929836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467051" cy="3352800"/>
          </a:xfrm>
        </p:spPr>
        <p:txBody>
          <a:bodyPr vert="horz" lIns="91440" tIns="45720" rIns="91440" bIns="45720" rtlCol="0" anchor="b">
            <a:normAutofit/>
          </a:bodyPr>
          <a:lstStyle/>
          <a:p>
            <a:pPr>
              <a:lnSpc>
                <a:spcPct val="80000"/>
              </a:lnSpc>
            </a:pPr>
            <a:r>
              <a:rPr lang="en-US" b="1" dirty="0">
                <a:solidFill>
                  <a:schemeClr val="bg1"/>
                </a:solidFill>
              </a:rPr>
              <a:t>Regression</a:t>
            </a:r>
            <a:r>
              <a:rPr lang="en-US" sz="6000" b="1" dirty="0">
                <a:solidFill>
                  <a:schemeClr val="bg1"/>
                </a:solidFill>
              </a:rPr>
              <a:t> </a:t>
            </a:r>
            <a:endParaRPr lang="en-US" sz="6000" dirty="0">
              <a:solidFill>
                <a:srgbClr val="FFFFFF"/>
              </a:solidFill>
            </a:endParaRPr>
          </a:p>
        </p:txBody>
      </p:sp>
      <p:pic>
        <p:nvPicPr>
          <p:cNvPr id="7" name="Picture 6">
            <a:extLst>
              <a:ext uri="{FF2B5EF4-FFF2-40B4-BE49-F238E27FC236}">
                <a16:creationId xmlns:a16="http://schemas.microsoft.com/office/drawing/2014/main" id="{B8172A74-2FA7-4AB3-AC89-1F42A058E3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8496" y="999926"/>
            <a:ext cx="6480000" cy="4858148"/>
          </a:xfrm>
          <a:prstGeom prst="rect">
            <a:avLst/>
          </a:prstGeom>
        </p:spPr>
      </p:pic>
      <p:sp>
        <p:nvSpPr>
          <p:cNvPr id="8" name="Multiplication Sign 7">
            <a:extLst>
              <a:ext uri="{FF2B5EF4-FFF2-40B4-BE49-F238E27FC236}">
                <a16:creationId xmlns:a16="http://schemas.microsoft.com/office/drawing/2014/main" id="{6DADA19D-EEA2-4DB4-960A-978AE8ADA8FD}"/>
              </a:ext>
            </a:extLst>
          </p:cNvPr>
          <p:cNvSpPr/>
          <p:nvPr/>
        </p:nvSpPr>
        <p:spPr>
          <a:xfrm>
            <a:off x="7672220" y="5139977"/>
            <a:ext cx="360000" cy="3600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cxnSp>
        <p:nvCxnSpPr>
          <p:cNvPr id="11" name="Straight Connector 10">
            <a:extLst>
              <a:ext uri="{FF2B5EF4-FFF2-40B4-BE49-F238E27FC236}">
                <a16:creationId xmlns:a16="http://schemas.microsoft.com/office/drawing/2014/main" id="{10580451-DF42-4DED-B355-8A4EA1069FA5}"/>
              </a:ext>
            </a:extLst>
          </p:cNvPr>
          <p:cNvCxnSpPr>
            <a:cxnSpLocks/>
          </p:cNvCxnSpPr>
          <p:nvPr/>
        </p:nvCxnSpPr>
        <p:spPr>
          <a:xfrm flipV="1">
            <a:off x="7853196" y="3276600"/>
            <a:ext cx="0" cy="204291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6D2A5DBD-A72A-4118-BEA7-6A93668176F3}"/>
              </a:ext>
            </a:extLst>
          </p:cNvPr>
          <p:cNvGrpSpPr/>
          <p:nvPr/>
        </p:nvGrpSpPr>
        <p:grpSpPr>
          <a:xfrm>
            <a:off x="5891751" y="1291475"/>
            <a:ext cx="4845587" cy="3545743"/>
            <a:chOff x="5891751" y="1291475"/>
            <a:chExt cx="4845587" cy="3545743"/>
          </a:xfrm>
        </p:grpSpPr>
        <p:sp>
          <p:nvSpPr>
            <p:cNvPr id="10" name="Multiplication Sign 9">
              <a:extLst>
                <a:ext uri="{FF2B5EF4-FFF2-40B4-BE49-F238E27FC236}">
                  <a16:creationId xmlns:a16="http://schemas.microsoft.com/office/drawing/2014/main" id="{37D838D0-EA79-40DA-93C7-1613D8688B78}"/>
                </a:ext>
              </a:extLst>
            </p:cNvPr>
            <p:cNvSpPr/>
            <p:nvPr/>
          </p:nvSpPr>
          <p:spPr>
            <a:xfrm>
              <a:off x="5891751" y="129147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2" name="Multiplication Sign 11">
              <a:extLst>
                <a:ext uri="{FF2B5EF4-FFF2-40B4-BE49-F238E27FC236}">
                  <a16:creationId xmlns:a16="http://schemas.microsoft.com/office/drawing/2014/main" id="{88578494-F1CC-40C2-8235-82EAD37D76F8}"/>
                </a:ext>
              </a:extLst>
            </p:cNvPr>
            <p:cNvSpPr/>
            <p:nvPr/>
          </p:nvSpPr>
          <p:spPr>
            <a:xfrm>
              <a:off x="6325384" y="265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Multiplication Sign 12">
              <a:extLst>
                <a:ext uri="{FF2B5EF4-FFF2-40B4-BE49-F238E27FC236}">
                  <a16:creationId xmlns:a16="http://schemas.microsoft.com/office/drawing/2014/main" id="{014B781A-6294-4AB0-9C83-DC90EE1C4DE2}"/>
                </a:ext>
              </a:extLst>
            </p:cNvPr>
            <p:cNvSpPr/>
            <p:nvPr/>
          </p:nvSpPr>
          <p:spPr>
            <a:xfrm>
              <a:off x="6866494" y="2696964"/>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Multiplication Sign 13">
              <a:extLst>
                <a:ext uri="{FF2B5EF4-FFF2-40B4-BE49-F238E27FC236}">
                  <a16:creationId xmlns:a16="http://schemas.microsoft.com/office/drawing/2014/main" id="{427730A3-0F3A-4717-8874-2463E7C4A4C6}"/>
                </a:ext>
              </a:extLst>
            </p:cNvPr>
            <p:cNvSpPr/>
            <p:nvPr/>
          </p:nvSpPr>
          <p:spPr>
            <a:xfrm>
              <a:off x="7856309" y="2285721"/>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Multiplication Sign 14">
              <a:extLst>
                <a:ext uri="{FF2B5EF4-FFF2-40B4-BE49-F238E27FC236}">
                  <a16:creationId xmlns:a16="http://schemas.microsoft.com/office/drawing/2014/main" id="{0B0E2836-9D6F-4818-9D0C-4FEB58D5EFC8}"/>
                </a:ext>
              </a:extLst>
            </p:cNvPr>
            <p:cNvSpPr/>
            <p:nvPr/>
          </p:nvSpPr>
          <p:spPr>
            <a:xfrm>
              <a:off x="7371771" y="301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Multiplication Sign 15">
              <a:extLst>
                <a:ext uri="{FF2B5EF4-FFF2-40B4-BE49-F238E27FC236}">
                  <a16:creationId xmlns:a16="http://schemas.microsoft.com/office/drawing/2014/main" id="{D2D49039-9A4A-42CE-B3AB-6A708ECD9EAC}"/>
                </a:ext>
              </a:extLst>
            </p:cNvPr>
            <p:cNvSpPr/>
            <p:nvPr/>
          </p:nvSpPr>
          <p:spPr>
            <a:xfrm>
              <a:off x="8368465" y="3324416"/>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Multiplication Sign 16">
              <a:extLst>
                <a:ext uri="{FF2B5EF4-FFF2-40B4-BE49-F238E27FC236}">
                  <a16:creationId xmlns:a16="http://schemas.microsoft.com/office/drawing/2014/main" id="{58A7DAE0-B016-4245-8816-54E64FAC2AAA}"/>
                </a:ext>
              </a:extLst>
            </p:cNvPr>
            <p:cNvSpPr/>
            <p:nvPr/>
          </p:nvSpPr>
          <p:spPr>
            <a:xfrm>
              <a:off x="9886181" y="337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Multiplication Sign 17">
              <a:extLst>
                <a:ext uri="{FF2B5EF4-FFF2-40B4-BE49-F238E27FC236}">
                  <a16:creationId xmlns:a16="http://schemas.microsoft.com/office/drawing/2014/main" id="{4572D699-1B56-4FDA-ADD3-EFC04EDC4DAD}"/>
                </a:ext>
              </a:extLst>
            </p:cNvPr>
            <p:cNvSpPr/>
            <p:nvPr/>
          </p:nvSpPr>
          <p:spPr>
            <a:xfrm>
              <a:off x="10377338" y="358167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Multiplication Sign 19">
              <a:extLst>
                <a:ext uri="{FF2B5EF4-FFF2-40B4-BE49-F238E27FC236}">
                  <a16:creationId xmlns:a16="http://schemas.microsoft.com/office/drawing/2014/main" id="{BD279641-0EFD-4C17-A17D-D7BBD11B6D1B}"/>
                </a:ext>
              </a:extLst>
            </p:cNvPr>
            <p:cNvSpPr/>
            <p:nvPr/>
          </p:nvSpPr>
          <p:spPr>
            <a:xfrm>
              <a:off x="9368670" y="4477218"/>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Multiplication Sign 21">
              <a:extLst>
                <a:ext uri="{FF2B5EF4-FFF2-40B4-BE49-F238E27FC236}">
                  <a16:creationId xmlns:a16="http://schemas.microsoft.com/office/drawing/2014/main" id="{EC781CA3-5E58-42D6-B231-7B34E3AABECD}"/>
                </a:ext>
              </a:extLst>
            </p:cNvPr>
            <p:cNvSpPr/>
            <p:nvPr/>
          </p:nvSpPr>
          <p:spPr>
            <a:xfrm>
              <a:off x="8866712" y="412842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cxnSp>
        <p:nvCxnSpPr>
          <p:cNvPr id="23" name="Straight Connector 22"/>
          <p:cNvCxnSpPr/>
          <p:nvPr/>
        </p:nvCxnSpPr>
        <p:spPr>
          <a:xfrm flipH="1">
            <a:off x="5947315" y="3285587"/>
            <a:ext cx="1892012"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5860297" y="3214018"/>
            <a:ext cx="144000" cy="144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5716333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87AB319-64C0-4E2D-B1CD-0A970301BE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a:extLst>
              <a:ext uri="{FF2B5EF4-FFF2-40B4-BE49-F238E27FC236}">
                <a16:creationId xmlns:a16="http://schemas.microsoft.com/office/drawing/2014/main" id="{73B36B60-731F-409B-A240-BBF521AB74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39056" y="0"/>
            <a:ext cx="7552944"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panose="020F0302020204030204"/>
              <a:ea typeface="+mn-ea"/>
              <a:cs typeface="+mn-cs"/>
            </a:endParaRPr>
          </a:p>
        </p:txBody>
      </p:sp>
      <p:sp>
        <p:nvSpPr>
          <p:cNvPr id="2" name="Title 1">
            <a:extLst>
              <a:ext uri="{FF2B5EF4-FFF2-40B4-BE49-F238E27FC236}">
                <a16:creationId xmlns:a16="http://schemas.microsoft.com/office/drawing/2014/main" id="{5168A153-1FB5-409B-92EA-7E6E3E845FEB}"/>
              </a:ext>
            </a:extLst>
          </p:cNvPr>
          <p:cNvSpPr>
            <a:spLocks noGrp="1"/>
          </p:cNvSpPr>
          <p:nvPr>
            <p:ph type="title"/>
          </p:nvPr>
        </p:nvSpPr>
        <p:spPr>
          <a:xfrm>
            <a:off x="603504" y="770467"/>
            <a:ext cx="3467051" cy="3352800"/>
          </a:xfrm>
        </p:spPr>
        <p:txBody>
          <a:bodyPr vert="horz" lIns="91440" tIns="45720" rIns="91440" bIns="45720" rtlCol="0" anchor="b">
            <a:normAutofit/>
          </a:bodyPr>
          <a:lstStyle/>
          <a:p>
            <a:pPr>
              <a:lnSpc>
                <a:spcPct val="80000"/>
              </a:lnSpc>
            </a:pPr>
            <a:r>
              <a:rPr lang="en-US" b="1" dirty="0">
                <a:solidFill>
                  <a:schemeClr val="bg1"/>
                </a:solidFill>
              </a:rPr>
              <a:t>Regression</a:t>
            </a:r>
            <a:r>
              <a:rPr lang="en-US" sz="6000" b="1" dirty="0">
                <a:solidFill>
                  <a:schemeClr val="bg1"/>
                </a:solidFill>
              </a:rPr>
              <a:t> </a:t>
            </a:r>
            <a:endParaRPr lang="en-US" sz="6000" dirty="0">
              <a:solidFill>
                <a:srgbClr val="FFFFFF"/>
              </a:solidFill>
            </a:endParaRPr>
          </a:p>
        </p:txBody>
      </p:sp>
      <p:pic>
        <p:nvPicPr>
          <p:cNvPr id="9" name="Content Placeholder 4">
            <a:extLst>
              <a:ext uri="{FF2B5EF4-FFF2-40B4-BE49-F238E27FC236}">
                <a16:creationId xmlns:a16="http://schemas.microsoft.com/office/drawing/2014/main" id="{2D87EC92-AB1B-4740-9E36-5D5082ACD9F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108496" y="999926"/>
            <a:ext cx="6480000" cy="4858148"/>
          </a:xfrm>
        </p:spPr>
      </p:pic>
      <p:sp>
        <p:nvSpPr>
          <p:cNvPr id="10" name="Multiplication Sign 9">
            <a:extLst>
              <a:ext uri="{FF2B5EF4-FFF2-40B4-BE49-F238E27FC236}">
                <a16:creationId xmlns:a16="http://schemas.microsoft.com/office/drawing/2014/main" id="{0882A0C3-AEEC-472C-8636-1B3061E80C36}"/>
              </a:ext>
            </a:extLst>
          </p:cNvPr>
          <p:cNvSpPr/>
          <p:nvPr/>
        </p:nvSpPr>
        <p:spPr>
          <a:xfrm>
            <a:off x="7672220" y="5139977"/>
            <a:ext cx="360000" cy="3600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cxnSp>
        <p:nvCxnSpPr>
          <p:cNvPr id="12" name="Straight Connector 11">
            <a:extLst>
              <a:ext uri="{FF2B5EF4-FFF2-40B4-BE49-F238E27FC236}">
                <a16:creationId xmlns:a16="http://schemas.microsoft.com/office/drawing/2014/main" id="{5BB089F2-69DD-4090-A146-DF3ECDF4E1AC}"/>
              </a:ext>
            </a:extLst>
          </p:cNvPr>
          <p:cNvCxnSpPr>
            <a:cxnSpLocks/>
          </p:cNvCxnSpPr>
          <p:nvPr/>
        </p:nvCxnSpPr>
        <p:spPr>
          <a:xfrm flipV="1">
            <a:off x="7853196" y="2795389"/>
            <a:ext cx="0" cy="252412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1FDC7225-3F7D-439A-B0BC-55700175E8FC}"/>
              </a:ext>
            </a:extLst>
          </p:cNvPr>
          <p:cNvGrpSpPr/>
          <p:nvPr/>
        </p:nvGrpSpPr>
        <p:grpSpPr>
          <a:xfrm>
            <a:off x="5891751" y="1291475"/>
            <a:ext cx="4845587" cy="3545743"/>
            <a:chOff x="5891751" y="1291475"/>
            <a:chExt cx="4845587" cy="3545743"/>
          </a:xfrm>
        </p:grpSpPr>
        <p:sp>
          <p:nvSpPr>
            <p:cNvPr id="11" name="Multiplication Sign 10">
              <a:extLst>
                <a:ext uri="{FF2B5EF4-FFF2-40B4-BE49-F238E27FC236}">
                  <a16:creationId xmlns:a16="http://schemas.microsoft.com/office/drawing/2014/main" id="{7376B02E-8ABF-441E-8C71-84FCBDCBE700}"/>
                </a:ext>
              </a:extLst>
            </p:cNvPr>
            <p:cNvSpPr/>
            <p:nvPr/>
          </p:nvSpPr>
          <p:spPr>
            <a:xfrm>
              <a:off x="5891751" y="129147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3" name="Multiplication Sign 12">
              <a:extLst>
                <a:ext uri="{FF2B5EF4-FFF2-40B4-BE49-F238E27FC236}">
                  <a16:creationId xmlns:a16="http://schemas.microsoft.com/office/drawing/2014/main" id="{D164D5DD-F407-47C0-A543-20A24EA3F09F}"/>
                </a:ext>
              </a:extLst>
            </p:cNvPr>
            <p:cNvSpPr/>
            <p:nvPr/>
          </p:nvSpPr>
          <p:spPr>
            <a:xfrm>
              <a:off x="6325384" y="265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4" name="Multiplication Sign 13">
              <a:extLst>
                <a:ext uri="{FF2B5EF4-FFF2-40B4-BE49-F238E27FC236}">
                  <a16:creationId xmlns:a16="http://schemas.microsoft.com/office/drawing/2014/main" id="{20AE75B3-42F9-4BEF-88BA-CBABE052B8FD}"/>
                </a:ext>
              </a:extLst>
            </p:cNvPr>
            <p:cNvSpPr/>
            <p:nvPr/>
          </p:nvSpPr>
          <p:spPr>
            <a:xfrm>
              <a:off x="6866494" y="2696964"/>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5" name="Multiplication Sign 14">
              <a:extLst>
                <a:ext uri="{FF2B5EF4-FFF2-40B4-BE49-F238E27FC236}">
                  <a16:creationId xmlns:a16="http://schemas.microsoft.com/office/drawing/2014/main" id="{9D9D396D-6CC2-4FE0-866E-12AE9420CD05}"/>
                </a:ext>
              </a:extLst>
            </p:cNvPr>
            <p:cNvSpPr/>
            <p:nvPr/>
          </p:nvSpPr>
          <p:spPr>
            <a:xfrm>
              <a:off x="7856309" y="2285721"/>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6" name="Multiplication Sign 15">
              <a:extLst>
                <a:ext uri="{FF2B5EF4-FFF2-40B4-BE49-F238E27FC236}">
                  <a16:creationId xmlns:a16="http://schemas.microsoft.com/office/drawing/2014/main" id="{2729E7C9-BD91-472D-B3E4-9D81C318E296}"/>
                </a:ext>
              </a:extLst>
            </p:cNvPr>
            <p:cNvSpPr/>
            <p:nvPr/>
          </p:nvSpPr>
          <p:spPr>
            <a:xfrm>
              <a:off x="7371771" y="301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7" name="Multiplication Sign 16">
              <a:extLst>
                <a:ext uri="{FF2B5EF4-FFF2-40B4-BE49-F238E27FC236}">
                  <a16:creationId xmlns:a16="http://schemas.microsoft.com/office/drawing/2014/main" id="{A800639D-EB34-4F71-9522-00B2E6BA107C}"/>
                </a:ext>
              </a:extLst>
            </p:cNvPr>
            <p:cNvSpPr/>
            <p:nvPr/>
          </p:nvSpPr>
          <p:spPr>
            <a:xfrm>
              <a:off x="8368465" y="3324416"/>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18" name="Multiplication Sign 17">
              <a:extLst>
                <a:ext uri="{FF2B5EF4-FFF2-40B4-BE49-F238E27FC236}">
                  <a16:creationId xmlns:a16="http://schemas.microsoft.com/office/drawing/2014/main" id="{D7263D91-46E2-48BF-8A3D-1D210E883C99}"/>
                </a:ext>
              </a:extLst>
            </p:cNvPr>
            <p:cNvSpPr/>
            <p:nvPr/>
          </p:nvSpPr>
          <p:spPr>
            <a:xfrm>
              <a:off x="9886181" y="337836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0" name="Multiplication Sign 19">
              <a:extLst>
                <a:ext uri="{FF2B5EF4-FFF2-40B4-BE49-F238E27FC236}">
                  <a16:creationId xmlns:a16="http://schemas.microsoft.com/office/drawing/2014/main" id="{0FD21D1B-CB04-415C-AA2C-EB247BC74DB7}"/>
                </a:ext>
              </a:extLst>
            </p:cNvPr>
            <p:cNvSpPr/>
            <p:nvPr/>
          </p:nvSpPr>
          <p:spPr>
            <a:xfrm>
              <a:off x="10377338" y="3581672"/>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2" name="Multiplication Sign 21">
              <a:extLst>
                <a:ext uri="{FF2B5EF4-FFF2-40B4-BE49-F238E27FC236}">
                  <a16:creationId xmlns:a16="http://schemas.microsoft.com/office/drawing/2014/main" id="{D0BF38A9-B952-4EAA-ABAB-4F00CED1B46B}"/>
                </a:ext>
              </a:extLst>
            </p:cNvPr>
            <p:cNvSpPr/>
            <p:nvPr/>
          </p:nvSpPr>
          <p:spPr>
            <a:xfrm>
              <a:off x="9368670" y="4477218"/>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23" name="Multiplication Sign 22">
              <a:extLst>
                <a:ext uri="{FF2B5EF4-FFF2-40B4-BE49-F238E27FC236}">
                  <a16:creationId xmlns:a16="http://schemas.microsoft.com/office/drawing/2014/main" id="{DC2B1327-0314-4A18-9B0A-D0CC7CF5E688}"/>
                </a:ext>
              </a:extLst>
            </p:cNvPr>
            <p:cNvSpPr/>
            <p:nvPr/>
          </p:nvSpPr>
          <p:spPr>
            <a:xfrm>
              <a:off x="8866712" y="4128425"/>
              <a:ext cx="360000" cy="3600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LID4096"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grpSp>
      <p:cxnSp>
        <p:nvCxnSpPr>
          <p:cNvPr id="24" name="Straight Connector 23"/>
          <p:cNvCxnSpPr/>
          <p:nvPr/>
        </p:nvCxnSpPr>
        <p:spPr>
          <a:xfrm flipH="1">
            <a:off x="5961185" y="2795389"/>
            <a:ext cx="1892012"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5874167" y="2723820"/>
            <a:ext cx="144000" cy="144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8832728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he-IL" dirty="0">
                <a:cs typeface="+mn-cs"/>
              </a:rPr>
              <a:t>בחירת סדר המודל</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gn="r" rtl="1"/>
                <a:r>
                  <a:rPr lang="he-IL" dirty="0"/>
                  <a:t>למשל עבור מיפויים ליניאריים </a:t>
                </a:r>
                <a14:m>
                  <m:oMath xmlns:m="http://schemas.openxmlformats.org/officeDocument/2006/math">
                    <m:r>
                      <a:rPr lang="he-IL">
                        <a:latin typeface="Cambria Math" panose="02040503050406030204" pitchFamily="18" charset="0"/>
                        <a:ea typeface="Cambria Math" panose="02040503050406030204" pitchFamily="18" charset="0"/>
                      </a:rPr>
                      <m:t>ℱ</m:t>
                    </m:r>
                    <m:r>
                      <a:rPr lang="en-US">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ea typeface="Cambria Math" panose="02040503050406030204" pitchFamily="18" charset="0"/>
                      </a:rPr>
                      <m:t>f</m:t>
                    </m:r>
                    <m:r>
                      <a:rPr lang="en-US">
                        <a:latin typeface="Cambria Math" panose="02040503050406030204" pitchFamily="18" charset="0"/>
                        <a:ea typeface="Cambria Math" panose="02040503050406030204" pitchFamily="18" charset="0"/>
                      </a:rPr>
                      <m:t>(</m:t>
                    </m:r>
                    <m:r>
                      <a:rPr lang="en-US" b="1">
                        <a:latin typeface="Cambria Math" panose="02040503050406030204" pitchFamily="18" charset="0"/>
                        <a:ea typeface="Cambria Math" panose="02040503050406030204" pitchFamily="18" charset="0"/>
                      </a:rPr>
                      <m:t>𝐱</m:t>
                    </m:r>
                    <m:r>
                      <a:rPr lang="en-US">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b="1">
                            <a:latin typeface="Cambria Math" panose="02040503050406030204" pitchFamily="18" charset="0"/>
                          </a:rPr>
                          <m:t>𝐰</m:t>
                        </m:r>
                      </m:e>
                      <m:sup>
                        <m:r>
                          <m:rPr>
                            <m:sty m:val="p"/>
                          </m:rPr>
                          <a:rPr lang="en-US">
                            <a:latin typeface="Cambria Math" panose="02040503050406030204" pitchFamily="18" charset="0"/>
                          </a:rPr>
                          <m:t>T</m:t>
                        </m:r>
                      </m:sup>
                    </m:sSup>
                    <m:r>
                      <a:rPr lang="en-US" b="1">
                        <a:latin typeface="Cambria Math" panose="02040503050406030204" pitchFamily="18" charset="0"/>
                      </a:rPr>
                      <m:t>𝐱</m:t>
                    </m:r>
                    <m:r>
                      <a:rPr lang="en-US">
                        <a:latin typeface="Cambria Math" panose="02040503050406030204" pitchFamily="18" charset="0"/>
                      </a:rPr>
                      <m:t>+</m:t>
                    </m:r>
                    <m:r>
                      <m:rPr>
                        <m:sty m:val="p"/>
                      </m:rPr>
                      <a:rPr lang="en-US">
                        <a:latin typeface="Cambria Math" panose="02040503050406030204" pitchFamily="18" charset="0"/>
                      </a:rPr>
                      <m:t>b</m:t>
                    </m:r>
                    <m:r>
                      <a:rPr lang="en-US">
                        <a:latin typeface="Cambria Math" panose="02040503050406030204" pitchFamily="18" charset="0"/>
                      </a:rPr>
                      <m:t>|∀</m:t>
                    </m:r>
                    <m:r>
                      <a:rPr lang="en-US" b="1">
                        <a:latin typeface="Cambria Math" panose="02040503050406030204" pitchFamily="18" charset="0"/>
                      </a:rPr>
                      <m:t>𝐰</m:t>
                    </m:r>
                    <m:r>
                      <a:rPr lang="en-US">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a:latin typeface="Cambria Math" panose="02040503050406030204" pitchFamily="18" charset="0"/>
                            <a:ea typeface="Cambria Math" panose="02040503050406030204" pitchFamily="18" charset="0"/>
                          </a:rPr>
                          <m:t>ℝ</m:t>
                        </m:r>
                      </m:e>
                      <m:sup>
                        <m:r>
                          <m:rPr>
                            <m:sty m:val="p"/>
                          </m:rPr>
                          <a:rPr lang="en-US">
                            <a:latin typeface="Cambria Math" panose="02040503050406030204" pitchFamily="18" charset="0"/>
                            <a:ea typeface="Cambria Math" panose="02040503050406030204" pitchFamily="18" charset="0"/>
                          </a:rPr>
                          <m:t>d</m:t>
                        </m:r>
                      </m:sup>
                    </m:sSup>
                    <m:r>
                      <a:rPr lang="en-US">
                        <a:latin typeface="Cambria Math" panose="02040503050406030204" pitchFamily="18" charset="0"/>
                        <a:ea typeface="Cambria Math" panose="02040503050406030204" pitchFamily="18" charset="0"/>
                      </a:rPr>
                      <m:t>,   </m:t>
                    </m:r>
                    <m:r>
                      <m:rPr>
                        <m:sty m:val="p"/>
                      </m:rPr>
                      <a:rPr lang="en-US">
                        <a:latin typeface="Cambria Math" panose="02040503050406030204" pitchFamily="18" charset="0"/>
                        <a:ea typeface="Cambria Math" panose="02040503050406030204" pitchFamily="18" charset="0"/>
                      </a:rPr>
                      <m:t>b</m:t>
                    </m:r>
                    <m:r>
                      <a:rPr lang="en-US">
                        <a:latin typeface="Cambria Math" panose="02040503050406030204" pitchFamily="18" charset="0"/>
                        <a:ea typeface="Cambria Math" panose="02040503050406030204" pitchFamily="18" charset="0"/>
                      </a:rPr>
                      <m:t>∈</m:t>
                    </m:r>
                    <m:r>
                      <a:rPr lang="en-US">
                        <a:latin typeface="Cambria Math" panose="02040503050406030204" pitchFamily="18" charset="0"/>
                        <a:ea typeface="Cambria Math" panose="02040503050406030204" pitchFamily="18" charset="0"/>
                      </a:rPr>
                      <m:t>ℝ</m:t>
                    </m:r>
                    <m:r>
                      <a:rPr lang="en-US">
                        <a:latin typeface="Cambria Math" panose="02040503050406030204" pitchFamily="18" charset="0"/>
                        <a:ea typeface="Cambria Math" panose="02040503050406030204" pitchFamily="18" charset="0"/>
                      </a:rPr>
                      <m:t>}</m:t>
                    </m:r>
                  </m:oMath>
                </a14:m>
                <a:r>
                  <a:rPr lang="he-IL" dirty="0"/>
                  <a:t> בחירת הגודל </a:t>
                </a:r>
                <a14:m>
                  <m:oMath xmlns:m="http://schemas.openxmlformats.org/officeDocument/2006/math">
                    <m:r>
                      <a:rPr lang="en-US" b="0" i="1" smtClean="0">
                        <a:latin typeface="Cambria Math" panose="02040503050406030204" pitchFamily="18" charset="0"/>
                      </a:rPr>
                      <m:t>𝑑</m:t>
                    </m:r>
                    <m:r>
                      <a:rPr lang="he-IL" b="0" i="1" smtClean="0">
                        <a:latin typeface="Cambria Math" panose="02040503050406030204" pitchFamily="18" charset="0"/>
                      </a:rPr>
                      <m:t>+</m:t>
                    </m:r>
                    <m:r>
                      <a:rPr lang="he-IL" b="0" i="1" smtClean="0">
                        <a:latin typeface="Cambria Math" panose="02040503050406030204" pitchFamily="18" charset="0"/>
                      </a:rPr>
                      <m:t>1</m:t>
                    </m:r>
                  </m:oMath>
                </a14:m>
                <a:r>
                  <a:rPr lang="he-IL" dirty="0"/>
                  <a:t>.</a:t>
                </a:r>
              </a:p>
              <a:p>
                <a:pPr algn="r" rtl="1"/>
                <a:r>
                  <a:rPr lang="he-IL" dirty="0"/>
                  <a:t>סדר המודל (למשל, מספר הפרמטרים במודל פרמטרי) קובע, כעיקרון, את גודל קבוצת הפונקציות הכלולות במודל. ככל שסדר המודל גדול יותר, כך קבוצה זו עשירה יותר, ומכילה פונקציות מסובכות יותר. </a:t>
                </a:r>
                <a:endParaRPr lang="en-US" dirty="0"/>
              </a:p>
              <a:p>
                <a:pPr algn="r" rtl="1"/>
                <a:r>
                  <a:rPr lang="he-IL" dirty="0"/>
                  <a:t> סוגיה יסודית בבחירת סדר המודל הינה הניגוד הבא:</a:t>
                </a:r>
                <a:endParaRPr lang="en-US" dirty="0"/>
              </a:p>
              <a:p>
                <a:pPr lvl="1" algn="r" rtl="1"/>
                <a:r>
                  <a:rPr lang="he-IL" dirty="0"/>
                  <a:t>מודל פשוט מדי (בעל סדר נמוך) לא יאפשר תיאור מדויק של הקשר ה"אמיתי" בין הקלט לפלט. </a:t>
                </a:r>
              </a:p>
              <a:p>
                <a:pPr lvl="1" algn="r" rtl="1"/>
                <a:r>
                  <a:rPr lang="he-IL" dirty="0"/>
                  <a:t>מודל מסובך מדי (בעל סדר גבוה) הוא בעל מספר גדול של דרגות  חופש, ולפיכך עלול לדרוש מספר רב של דוגמאות על מנת לבצע הכללה סבירה.</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06" t="-1961" r="-1043"/>
                </a:stretch>
              </a:blipFill>
            </p:spPr>
            <p:txBody>
              <a:bodyPr/>
              <a:lstStyle/>
              <a:p>
                <a:r>
                  <a:rPr lang="en-IL">
                    <a:noFill/>
                  </a:rPr>
                  <a:t> </a:t>
                </a:r>
              </a:p>
            </p:txBody>
          </p:sp>
        </mc:Fallback>
      </mc:AlternateContent>
    </p:spTree>
    <p:extLst>
      <p:ext uri="{BB962C8B-B14F-4D97-AF65-F5344CB8AC3E}">
        <p14:creationId xmlns:p14="http://schemas.microsoft.com/office/powerpoint/2010/main" val="18808870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etropolitan">
  <a:themeElements>
    <a:clrScheme name="Metropolitan">
      <a:dk1>
        <a:sysClr val="windowText" lastClr="000000"/>
      </a:dk1>
      <a:lt1>
        <a:sysClr val="window" lastClr="FFFFFF"/>
      </a:lt1>
      <a:dk2>
        <a:srgbClr val="162F33"/>
      </a:dk2>
      <a:lt2>
        <a:srgbClr val="EAF0E0"/>
      </a:lt2>
      <a:accent1>
        <a:srgbClr val="50B4C8"/>
      </a:accent1>
      <a:accent2>
        <a:srgbClr val="A8B97F"/>
      </a:accent2>
      <a:accent3>
        <a:srgbClr val="9B9256"/>
      </a:accent3>
      <a:accent4>
        <a:srgbClr val="657689"/>
      </a:accent4>
      <a:accent5>
        <a:srgbClr val="7A855D"/>
      </a:accent5>
      <a:accent6>
        <a:srgbClr val="84AC9D"/>
      </a:accent6>
      <a:hlink>
        <a:srgbClr val="2370CD"/>
      </a:hlink>
      <a:folHlink>
        <a:srgbClr val="877589"/>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79CFCA13-9412-4290-BB4B-85112F88857B}"/>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29</TotalTime>
  <Words>2398</Words>
  <Application>Microsoft Office PowerPoint</Application>
  <PresentationFormat>Widescreen</PresentationFormat>
  <Paragraphs>333</Paragraphs>
  <Slides>65</Slides>
  <Notes>16</Notes>
  <HiddenSlides>1</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65</vt:i4>
      </vt:variant>
    </vt:vector>
  </HeadingPairs>
  <TitlesOfParts>
    <vt:vector size="75" baseType="lpstr">
      <vt:lpstr>Arial</vt:lpstr>
      <vt:lpstr>Calibri</vt:lpstr>
      <vt:lpstr>Calibri Light</vt:lpstr>
      <vt:lpstr>Cambria Math</vt:lpstr>
      <vt:lpstr>Times New Roman</vt:lpstr>
      <vt:lpstr>Wingdings</vt:lpstr>
      <vt:lpstr>Office Theme</vt:lpstr>
      <vt:lpstr>Metropolitan</vt:lpstr>
      <vt:lpstr>MathType 7.0 Equation</vt:lpstr>
      <vt:lpstr>Equation</vt:lpstr>
      <vt:lpstr>תרגול מספר 5 –  מבוא ללמידה מודרכת ((Supervised ו-KNN</vt:lpstr>
      <vt:lpstr>סימונים ותקציר תאוריה</vt:lpstr>
      <vt:lpstr>Regression </vt:lpstr>
      <vt:lpstr>Regression </vt:lpstr>
      <vt:lpstr>Regression </vt:lpstr>
      <vt:lpstr>Regression </vt:lpstr>
      <vt:lpstr>Regression </vt:lpstr>
      <vt:lpstr>Regression </vt:lpstr>
      <vt:lpstr>בחירת סדר המודל</vt:lpstr>
      <vt:lpstr>בחירת סדר המודל</vt:lpstr>
      <vt:lpstr>בחירת סדר המודל - Bias-Variance Tradeoff</vt:lpstr>
      <vt:lpstr>בחירת סדר המודל - Bias-Variance Tradeoff</vt:lpstr>
      <vt:lpstr>Regression </vt:lpstr>
      <vt:lpstr>Regression </vt:lpstr>
      <vt:lpstr>Bias-Variance Tradeoff</vt:lpstr>
      <vt:lpstr>סימונים ותקציר תאוריה</vt:lpstr>
      <vt:lpstr>Classification</vt:lpstr>
      <vt:lpstr>Classification</vt:lpstr>
      <vt:lpstr>Classification</vt:lpstr>
      <vt:lpstr>Classification</vt:lpstr>
      <vt:lpstr>תהליך הלימוד (ולידציה)</vt:lpstr>
      <vt:lpstr>Regression </vt:lpstr>
      <vt:lpstr>K-fold Cross-Validation</vt:lpstr>
      <vt:lpstr>K-fold Cross-Validation</vt:lpstr>
      <vt:lpstr>K-fold Cross-Validation</vt:lpstr>
      <vt:lpstr>K-fold Cross-Validation</vt:lpstr>
      <vt:lpstr>K-fold Cross-Validation</vt:lpstr>
      <vt:lpstr>K-fold Cross-Validation</vt:lpstr>
      <vt:lpstr>K-fold Cross-Validation</vt:lpstr>
      <vt:lpstr>K-fold Cross-Validation</vt:lpstr>
      <vt:lpstr>K-fold Cross-Validation</vt:lpstr>
      <vt:lpstr>K-fold Cross-Validation</vt:lpstr>
      <vt:lpstr>K-fold Cross-Validation</vt:lpstr>
      <vt:lpstr>K-fold Cross-Validation</vt:lpstr>
      <vt:lpstr>סיווג בעזרת אלגוריתם  K-NN  (k Nearest Neighbours)</vt:lpstr>
      <vt:lpstr>תרגיל 1</vt:lpstr>
      <vt:lpstr>תרגיל 1 - פתרון</vt:lpstr>
      <vt:lpstr>תרגיל 1 - פתרון</vt:lpstr>
      <vt:lpstr>תרגיל 1 - פתרון</vt:lpstr>
      <vt:lpstr>תרגיל 1 - פתרון</vt:lpstr>
      <vt:lpstr>תרגיל 1 - פתרון</vt:lpstr>
      <vt:lpstr>תרגיל 1 - פתרון</vt:lpstr>
      <vt:lpstr>תרגיל 1 - פתרון</vt:lpstr>
      <vt:lpstr>חזרה ל-Bias-Variance Tradeoff+KNN</vt:lpstr>
      <vt:lpstr>חזרה ל-Bias-Variance Tradeoff+KNN</vt:lpstr>
      <vt:lpstr>חזרה ל-Bias-Variance Tradeoff+KNN</vt:lpstr>
      <vt:lpstr>חזרה ל-Bias-Variance Tradeoff+KNN</vt:lpstr>
      <vt:lpstr>חזרה ל-Bias-Variance Tradeoff+KNN</vt:lpstr>
      <vt:lpstr>חזרה ל-Bias-Variance Tradeoff+KNN</vt:lpstr>
      <vt:lpstr>חזרה ל-Bias-Variance Tradeoff+KNN</vt:lpstr>
      <vt:lpstr>Breast Cancer Wisconsin - Dataset</vt:lpstr>
      <vt:lpstr>מבנה ה DataSet - </vt:lpstr>
      <vt:lpstr>מבנה ה DataSet - </vt:lpstr>
      <vt:lpstr>אנליזה ראשונית</vt:lpstr>
      <vt:lpstr>מספר התאים הסרטניים והלא סרטניים </vt:lpstr>
      <vt:lpstr>ההתפלגות של המאפיינים</vt:lpstr>
      <vt:lpstr>ההתפלגות של המאפיינים</vt:lpstr>
      <vt:lpstr>הערכת ביצועים וחלוקת הdata</vt:lpstr>
      <vt:lpstr>Model: 1-NN</vt:lpstr>
      <vt:lpstr>שיפור ביצועים </vt:lpstr>
      <vt:lpstr>Grid Search</vt:lpstr>
      <vt:lpstr>Train-Validation-Test split / 3-fold split</vt:lpstr>
      <vt:lpstr>3-fold split</vt:lpstr>
      <vt:lpstr>Cross Validation</vt:lpstr>
      <vt:lpstr>Cross Valid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בוא למערכות לומדות</dc:title>
  <dc:creator>Mor Shpigel Nacson</dc:creator>
  <cp:lastModifiedBy>Lior Aloni</cp:lastModifiedBy>
  <cp:revision>182</cp:revision>
  <dcterms:created xsi:type="dcterms:W3CDTF">2018-10-16T14:49:35Z</dcterms:created>
  <dcterms:modified xsi:type="dcterms:W3CDTF">2019-10-27T08:45:12Z</dcterms:modified>
</cp:coreProperties>
</file>